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2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7.xml" ContentType="application/vnd.openxmlformats-officedocument.presentationml.slide+xml"/>
  <Override PartName="/ppt/slides/slide20.xml" ContentType="application/vnd.openxmlformats-officedocument.presentationml.slide+xml"/>
  <Override PartName="/ppt/slides/slide18.xml" ContentType="application/vnd.openxmlformats-officedocument.presentationml.slide+xml"/>
  <Override PartName="/ppt/slides/slide14.xml" ContentType="application/vnd.openxmlformats-officedocument.presentationml.slide+xml"/>
  <Override PartName="/ppt/slides/slide19.xml" ContentType="application/vnd.openxmlformats-officedocument.presentationml.slide+xml"/>
  <Override PartName="/ppt/slides/slide15.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slideLayouts/slideLayout12.xml" ContentType="application/vnd.openxmlformats-officedocument.presentationml.slideLayout+xml"/>
  <Override PartName="/ppt/slideLayouts/slideLayout10.xml" ContentType="application/vnd.openxmlformats-officedocument.presentationml.slideLayout+xml"/>
  <Override PartName="/ppt/slideLayouts/slideLayout13.xml" ContentType="application/vnd.openxmlformats-officedocument.presentationml.slideLayou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commentAuthors.xml" ContentType="application/vnd.openxmlformats-officedocument.presentationml.commentAuthors+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0.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ink/ink1.xml" ContentType="application/inkml+xml"/>
  <Override PartName="/ppt/ink/ink5.xml" ContentType="application/inkml+xml"/>
  <Override PartName="/ppt/ink/ink4.xml" ContentType="application/inkml+xml"/>
  <Override PartName="/ppt/ink/ink2.xml" ContentType="application/inkml+xml"/>
  <Override PartName="/ppt/ink/ink3.xml" ContentType="application/inkml+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344" r:id="rId2"/>
    <p:sldId id="346" r:id="rId3"/>
    <p:sldId id="347" r:id="rId4"/>
    <p:sldId id="374" r:id="rId5"/>
    <p:sldId id="349" r:id="rId6"/>
    <p:sldId id="350" r:id="rId7"/>
    <p:sldId id="351" r:id="rId8"/>
    <p:sldId id="352" r:id="rId9"/>
    <p:sldId id="375" r:id="rId10"/>
    <p:sldId id="354" r:id="rId11"/>
    <p:sldId id="355" r:id="rId12"/>
    <p:sldId id="356" r:id="rId13"/>
    <p:sldId id="357" r:id="rId14"/>
    <p:sldId id="358" r:id="rId15"/>
    <p:sldId id="359" r:id="rId16"/>
    <p:sldId id="360" r:id="rId17"/>
    <p:sldId id="361" r:id="rId18"/>
    <p:sldId id="362" r:id="rId19"/>
    <p:sldId id="363" r:id="rId20"/>
    <p:sldId id="364" r:id="rId21"/>
    <p:sldId id="365" r:id="rId22"/>
    <p:sldId id="366" r:id="rId23"/>
    <p:sldId id="367" r:id="rId24"/>
    <p:sldId id="368" r:id="rId25"/>
    <p:sldId id="369" r:id="rId26"/>
    <p:sldId id="370" r:id="rId27"/>
    <p:sldId id="371" r:id="rId28"/>
    <p:sldId id="372" r:id="rId29"/>
    <p:sldId id="373"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994">
          <p15:clr>
            <a:srgbClr val="A4A3A4"/>
          </p15:clr>
        </p15:guide>
        <p15:guide id="2" pos="427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edro Leon" initials="PL" lastIdx="4" clrIdx="0"/>
  <p:cmAuthor id="1" name="Lorrie Cranor" initials="LC" lastIdx="0" clrIdx="1"/>
</p:cmAuthorLst>
</file>

<file path=ppt/presProps.xml><?xml version="1.0" encoding="utf-8"?>
<p:presentationPr xmlns:a="http://schemas.openxmlformats.org/drawingml/2006/main" xmlns:r="http://schemas.openxmlformats.org/officeDocument/2006/relationships" xmlns:p="http://schemas.openxmlformats.org/presentationml/2006/main">
  <p:prnPr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00CF"/>
    <a:srgbClr val="9F2431"/>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162" autoAdjust="0"/>
    <p:restoredTop sz="75282" autoAdjust="0"/>
  </p:normalViewPr>
  <p:slideViewPr>
    <p:cSldViewPr snapToGrid="0" showGuides="1">
      <p:cViewPr>
        <p:scale>
          <a:sx n="81" d="100"/>
          <a:sy n="81" d="100"/>
        </p:scale>
        <p:origin x="-810" y="-36"/>
      </p:cViewPr>
      <p:guideLst>
        <p:guide orient="horz" pos="994"/>
        <p:guide pos="4279"/>
      </p:guideLst>
    </p:cSldViewPr>
  </p:slideViewPr>
  <p:notesTextViewPr>
    <p:cViewPr>
      <p:scale>
        <a:sx n="100" d="100"/>
        <a:sy n="100" d="100"/>
      </p:scale>
      <p:origin x="0" y="0"/>
    </p:cViewPr>
  </p:notesTextViewPr>
  <p:sorterViewPr>
    <p:cViewPr>
      <p:scale>
        <a:sx n="150" d="100"/>
        <a:sy n="150" d="100"/>
      </p:scale>
      <p:origin x="0" y="20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38"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40"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8FCEB4C-EE64-5B42-AFF7-46BEAF0D3500}" type="datetimeFigureOut">
              <a:rPr lang="en-US" smtClean="0"/>
              <a:pPr/>
              <a:t>10/18/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8E00276-67CC-8E4E-B342-B7634C502FA0}" type="slidenum">
              <a:rPr lang="en-US" smtClean="0"/>
              <a:pPr/>
              <a:t>‹#›</a:t>
            </a:fld>
            <a:endParaRPr lang="en-US"/>
          </a:p>
        </p:txBody>
      </p:sp>
    </p:spTree>
    <p:extLst>
      <p:ext uri="{BB962C8B-B14F-4D97-AF65-F5344CB8AC3E}">
        <p14:creationId xmlns:p14="http://schemas.microsoft.com/office/powerpoint/2010/main" val="3520003803"/>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4:48:50.103"/>
    </inkml:context>
    <inkml:brush xml:id="br0">
      <inkml:brushProperty name="width" value="0.05292" units="cm"/>
      <inkml:brushProperty name="height" value="0.05292" units="cm"/>
      <inkml:brushProperty name="color" value="#FF0000"/>
    </inkml:brush>
  </inkml:definitions>
  <inkml:trace contextRef="#ctx0" brushRef="#br0">2431 15776,'0'0,"25"0,-25 0,25 0,0 0,-25 0,24 0,1 25,25-25,-25 0,49 0,-24 0,49 0,-25 0,1 0,-1 0,25 0,1 0,-1 0,50 24,-1-24,-48 0,73 0,-49 0,75 0,-1 25,1-25,24 0,-74 0,24 0,-49 0,50 0,-75 0,25 0,-25 0,-24 0,24 0,0 0,-24 0,-1 0,25 0,-24 0,24 0,-25 0,1 0,-26 0,26 0,-1 0,1 0,24 0,25 0,0 0,74 0,-24 25,49-25,-74 0,0 25,25-25,-50 0,24 0,-48 0,-1 0,-25 0,25 0,25 0,-24 0,98 0,-49 0,0 0,24 0,-49 0,25 0,-25 0,-24 0,-26 0,-24 0,24-25,0 25,1 0,-1 0,1-25,-1 25,0 0,1 0,74-49,-50 24,0 25,-24 0,49-25,-25 0,0 25,-25 0,26 0,24 0,-75 0,50 0,-24-25,24 25,-49 0,-1 0,26 0,-1 0,1 0,-26 0,1 0,24 0,1 0,-1 0,0 0,-24 0,49 0,50 0,-50 0,1 0,73 0,-74 0,50-24,-25 24,0 0,-74 0,-1 0,1 0,0 0,24 0,50 0,-25 0,-24 0,24 0,-25 0,-24 0,0 24,-1-24,-49 0,50 0,-25 0,-1 0,26 0,24 0,26 0,24 0,0 0,25 0,-25 0,74 50,-74-50,-50 0,26 0,-51 0,26 0,-26 0,1 0,0 0,-26 0,26 0,0 0,-26 0,1 0,-25 0,50 0,-1 25,75 0,124-25,1 49,-51-24,75-25,0 0,24 0,-123 0,-25 0,-25 0,-25 0,-49 25,-26-25,1 0</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08:36.248"/>
    </inkml:context>
    <inkml:brush xml:id="br0">
      <inkml:brushProperty name="width" value="0.05292" units="cm"/>
      <inkml:brushProperty name="height" value="0.05292" units="cm"/>
      <inkml:brushProperty name="color" value="#FF0000"/>
    </inkml:brush>
  </inkml:definitions>
  <inkml:trace contextRef="#ctx0" brushRef="#br0">3473 3473,'0'0,"50"0,24 0,-74 24,25-24,-25 0,25 0,24 25,26-25,73 0,150 0,-25 0,0 0,25 0,-26 0,1 0,-74 0,-75 0,24-25,1 25,-74 0,-1 0,-49 0,0-24,-25 24,25 0,-1 0,26 0,99 0,-75 0,50 0,0 0,0-25,-24 25,-26 0,25 0,0 0,50-25,25 25,-25 0,49-50,-49 50,-50 0,50-49,-75 49,-24 0,0-25,-26 25,-24 0,75 0,-26 0,1 0,24 0,26 0,-1 0,-25 0,1 0,-50 0,24 0,-24 0,0 0,24 0,1 0,0 0,24-25,-24 25,-26 0,1 0,0 0,0 0,0-25,-25 25,24 0,-24 0,0 0,25 0,0 0,0-24,-25 24,25 0,-25-25,24 25,1 0,0 0</inkml:trace>
  <inkml:trace contextRef="#ctx0" brushRef="#br0" timeOffset="4383.2506">15206 7243,'0'0,"0"0,0 0,24 0,1 0,0 0,-25 0,25 0,0-25,-1 25,1 0,25 0,24 0,-24 0,-1 0,1 0,0 0,-1 0,26 0,-26 0,1 0,0 0,-1 0,1 0,-25 0,24 0,1 0,24 0,-24 0,-1 0,1 0,0 0,24 0,25 0,-49 0,0 0,-1 0,1 0,-25 0,-1 0,26 0,0 0,-50 0,49 0,1 0,-1 0,-24 0,0 0,25 0,-26 0,76 0,-76 0,1 0,0 0,0 0,0 0,24 0,-24 0,0 0,24 0,1 0,-50 0,25 0,-25 0,25 0,0 0,-25 0,24 0,1 0,0 0,-25 0,25 0</inkml:trace>
  <inkml:trace contextRef="#ctx0" brushRef="#br0" timeOffset="7089.4055">5780 8781,'25'0,"-1"25,1-25,0 0,-25 0,50 0,-1 0,26 0,-26 0,26 0,24 0,-25 0,1 0,-1 0,25 0,-24 0,-1 0,-24 0,24 0,-24 0,-1 0,1 0,24 0,-24 0,25 0,-51 0,26 0,0 0,-1 0,-24 0,25 0,-1 0,-24 0,0 0,49 0,-24 0,-1 0,26 0,24 0,75 0,-25 0,-25 0,-50 0,25 0,0 0,-24 0,-1 0,-74 0,50 0,-1 0,26-25,-50 25,-1 0,51 0,24 0,0 0,1 0,-1 0,-50 0,1 25,24-25,-49 0,0 0,25 0,-26 0,1 0,-25 0,50 0,-1-25,-49 25,25 0,25 0,-50 0,49 0,-49 0,25 0,0 0,0 0,-25 0,0-25,0 25</inkml:trace>
  <inkml:trace contextRef="#ctx0" brushRef="#br0" timeOffset="11775.6736">7268 10592,'0'0,"0"0,0 0,25 0,0 0,24 0,-24 0,0 0,25 0,-26 0,26 0,-25 0,0 0,-1 0,26-25,-25 25,-25 0,49 0,-24 0,0 0,0 0,24 0,-24 0,50-25,-26 25,-24 0,0 0,49 0,-49 0,0 0,0-25,-25 25,25 0,-1 0,26 0,-25 0,-25 0,49 0,-49 0,25 0,25 0,-50 0,49 0,-49 0,25 0,-25 0,25 0,25 0,-50 0,49 0,-49 0,25 0,-25 0,25 0,0 0,-25 0,0 0,24 0,-24 0,25 0,0 0,0 0,-25 0,49 0,-49 0,25 0,-25 0,25 0,0 0,-25 0,25 0,-25 0,24 0,1 0,0 0,0 0,-25 0,25 0,-1 0,1 0,-25 0,25 0</inkml:trace>
  <inkml:trace contextRef="#ctx0" brushRef="#br0" timeOffset="13934.7971">15751 10840,'0'-25,"0"25,0 0,25 0,25 0,-25 0,24-25,1 25,-1-25,26 25,-1-25,50 1,-74-1,24 25,-24-25,24 25,1-25,-26 25,51 0,-26-25,0 25,-49 0,50 0,-1-24,25-1,-24 0,49 25,-100 0,1 0,99 0,-49 0,-26 0,26 0,-50-25,49 25,-49 0,-25 0,49-25,75 25,-24 0,24 0,-50 0,25 0,0 0,1 0,-26 0,0 0,1 0,-50 0,24 0,26 0,-26 0,1 0,-25 0,24 0,-24 0,0 0,25 0,24 0,25 0,25 0,0 0,-25 0,50 25,-49 0,-1-25,-25 0,-49 0,0 0,0 0,-25 0,24 0,1 0,0 0,-25 0,50 0,-1 0,-24 0,25 0,24 0,0 0,-24 0,-50 0,50 0,-50 0,24 0,-24 0,25 0,-25 0,25 0</inkml:trace>
</inkml:ink>
</file>

<file path=ppt/ink/ink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08:17.025"/>
    </inkml:context>
    <inkml:brush xml:id="br0">
      <inkml:brushProperty name="width" value="0.05292" units="cm"/>
      <inkml:brushProperty name="height" value="0.05292" units="cm"/>
      <inkml:brushProperty name="color" value="#FF0000"/>
    </inkml:brush>
    <inkml:context xml:id="ctx1">
      <inkml:inkSource xml:id="inkSrc4">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6T05:09:50.850"/>
    </inkml:context>
  </inkml:definitions>
  <inkml:trace contextRef="#ctx0" brushRef="#br0">11584 992,'0'25,"0"-25,0 25,0-25,0 49,0 1,0 0,0-26,0 51,0-50,0 99,0 0,0 0,0-50,0 25,0 1,0 73,0-49,-49-25,49 75,-25-50,0-49,25-1,-25 75,25 99,0 25,0-100,0 1,0-50,0 74,0-24,0-25,0 49,25 26,-25-125,25 124,0 0,-1 50,-24-50,0 1,0-26,0-24,0 24,0 1,0-51,0 26,0-75,0 0,-24-24,-1 24,0 50,-25-75,50 1,0 24,-24-25,24 1,0-26,0-49,0 50,0 24,0 26,0-26,0 25,0 0,-25 25,-25-24,0-1,26 50,-26-25,0 0,50 25,0-50,0 0,0 75,0-25,0-50,0 0,0 25,0-50,0 1,0 24,25-25,-25 26,25 24,0 49,-25-98,25 24,24 50,-49-75,0 25,0 1,0 24,0-25,25 50,-25-25,0-25,0 25,25 0,-25 0,0 0,0-50,0-24,0 24,0 1,0-26,0 1,-25-25,25 49,0-24,0 24,0-49,0 25,25-25,-25-1,0 26,0-25,0-25,0 25,0 24,0-24,0 49,0-49,0 0,0 25,0-1,0 1,-25-1,25 1,0 24,-25-74,25 25,0-25,0 25,0 0,-25-50,25 0,0 0,0 1,0-1,0-25,-24 25,24 1,-25-26,25 50,-25-50,0 26,0-26,-24-24,24 24,-25 25,50-24,-24 49,-1 0,25-25,0 25,-25-25,25 0,0 25,0 0,0 0,25 25,0 49,-25-74,0 25,24-25,-24 25,0 25,25-1,-25-24,25 0,-25 0,0-25,0 24,0 1,0-25,25 50,0-25,-25-1,24 1,-24 0,0-25,25 0,-25 25,25 0,-25-25,25 0,0 24,24 1,-49-25,0 25,25-25,-25 25,0-25,0 0,25 0,0 0,0 0,-25 0,24 0,1 0,-25 0,0 0,25-25,0 0,0 0,-1 1,1-1,-25 0,25 0,-25 0,0 25,0-24,25-1,0 0,-25 25,0 0,24-50,-24 50,0 0,0-24,25-1,0 25,-25 0,25-25,0 0,24 0</inkml:trace>
  <inkml:trace contextRef="#ctx0" brushRef="#br0" timeOffset="2583.1477">11882 1091,'25'0,"24"0,-24 0,-25 0,25 0,0 0,24 0,-24 25,0-25,-25 0,25 0,24 0,1 0,-1 0,-24 0,-25 25,50-25,-1 0,-24 0,-25 0,25 0,0 0,-25 0,25 0,-25 0,49 0,-24 0,0 0,25 0,-50 25,-25-25,0 0,-25-25,26 25,-1 0,0-25,25 25,-25 0,-25 0,50 0,-24 0,-1-25,-50 25,75 0,0 0,25 0,0 0,-25 0,25 0,0 0,-1 25,1-25,25 25,-50-25,25 0,-25 0,25 0,24 0,-49 25,25-25,0 0,-25 0,0 25,0-1,-25 26,-49-25,-1 24,1-24,-50 25,49-25,1 24,49-49,0 0,-24 25,49 0,0-25</inkml:trace>
  <inkml:trace contextRef="#ctx0" brushRef="#br0" timeOffset="5527.3162">11931 12502,'0'0,"0"0,0 0,25 0,0 0,0 0,0 0,-1 0,26 0,0 0,-26 0,26 0,0 0,-1 0,-24 0,0 0,24 0,-24 0,25 0,0 0,24 0,-49 0,0 0,-25 0,24 0,-48 0,-1 0,0 0,0-25,0 0,25 25,-24-25,24 25,-25-25,25 1,0 24,-25 0,25 0,25 0,0 0,-25 0,24 0,1 0,-25 0,99 0,-24 49,-1-24,1 0,-26 0,1-1,-25-24,-25 0,0 25,0-25,0 0,-50 25,50-25,-25 0,0 0,25 25,-24-25,24 0,-25 0,-25 49,25-49,-49 25,-25 25,49-25,1-1,-26 1,25-25,50 0,-49 25,74-25,-25-25,0 0,24 25,1-24,-25 24</inkml:trace>
  <inkml:trace contextRef="#ctx0" brushRef="#br0" timeOffset="59198.386">17860 2456,'-25'0,"0"0,-24 0,24 0,0 0,-25 0,25 0,-24-25,24 25,25 0,-50 0,50 0,-24 0,-1 0,0 0,25-25,-50 25,26 0,-26 0,25 0,-24-25,24 25,25-25,-25 25,25 0,-25-24,0 24,1-25,24 25,-50 0,25 0,0 0,1-25,-1 25,0 0,25 0,-25 0,0 0,1 0,-1 0,0 0,-25 0,1-25,-1 25,25 0,-24 0,24 0,-25 0,25 0,-24 0,24 0,0 0,-49 0,49 0,0 0,-24 0,24 0,0 0,-25 0,26 0,-1 0,0 0,25 0,-25 25,0-25,25 25,-24 0,24-1,-25 26,25 0,-25-1,25-24,-25 0,25 0,0 24,0-49,0 25,0-25,0 25,0-25,0 25,0 0,0-1,0-24,0 50,25-25,-25 0,0-25,50 24,-50-24,24 25,-24 0,0-25,25 50,-25-50,25 24,-25-24,25 25,-25-25,0 25,25 0,-25-25,24 0,1 25,-25-25,25 0,0 24,-25-24,25 25,-25-25,0 0,24 0,1 25,25-25,-25 0,-1 0,1 0,-25 25,25-25,0 0,-25 0,25 0,-25 0,24 25,1-25,0 0,0 0,0 0,24 0,-24 24,25-24,-25 0,-1 0,1 0,25 0,-25 0,-25 25,24-25,-24 0,25 0,0 0,-25 0,50 0,-26 0,1 0,0 0,0 0,0 0,-1 0,1 0,0 0,-25 0,25 25,0-25,-25 0,24 0,26 0,-25-25,0 25,24 0,-24 0,0 0,0-25,-1 25,-24-24,25 24,-25 0,25 0,0-25,0 25,-25 0,49 0,-49-25,25 25,-25 0,25 0,-25-25,25 0,-25 25,49-49,-49 49,25-25,-25 0,25 0,-25 25,0-24,25 24,-25-25,0 25,0-25,0 25,25-25,-25 0,24 1,-24 24,0-25,25 25,-25 0,0-25,0 0,0 25,0-25,0-24,0 49,25-50,-25 50,0-25,25 0,-25 1,0 24,0-25,0 25,0-25,0 0,0 25,-25 0,25 0,-25-25,25 25,-25 0,1 0,24 0,-25 0,25 0,-25 0,25 0</inkml:trace>
  <inkml:trace contextRef="#ctx1" brushRef="#br0">10162 4071 381,'0'0'-17,"0"0"-11,0 0-1,0 0 6,0 0 1,0 0 4,0 0-8,0 0-30,0 0-64</inkml:trace>
  <inkml:trace contextRef="#ctx1" brushRef="#br0" timeOffset="1540.0881">15796 1473 232,'0'0'45,"0"0"-3,0 0-10,0 0-9,0 0-9,0 0-6,0 0-2,0 0 0,0 0 3,-30 80 3,26-35-4,1 6 0,-1 0 0,-1-3 1,2 0 12,-2-4 1,2-3-1,-2-5-1,1-5-13,1-10-1,0-9 2,3 0-1,0-5-1,0-2 1,0 2-2,0-7-3,0 0-2,0 0-4,0 0-3,0 0 0,0 2-5,4-2-13,7-2-34,1-10-43,9-8-73</inkml:trace>
  <inkml:trace contextRef="#ctx1" brushRef="#br0" timeOffset="2032.1162">16364 1438 135,'0'0'8,"0"0"15,0 0 10,0 0 15,0 0 3,0 0-3,0 0-5,0 0-10,0 0-5,0 0-7,20-69-5,-26 61-6,1 6-3,-6-1-2,-2 3-3,-3 0-1,-4 8 0,1 8-3,3 6 3,-1 7-2,2 4 0,-1 4-2,3 3 1,2 3-1,-1 0 2,8-1-2,-2-3 0,6-4 0,0-5-1,0-6 0,7-5 1,3-4 1,3-4 12,3-1-11,-3-3 13,2-4-14,3-3-10,0 0 12,6-7-11,-1-3 12,-4 0 1,0-2 1,-3-2 0,-2-3 2,-3-6-2,-1-3 3,-3-4 0,-1-2-1,0-5 0,-3-1-3,0-2 0,-3-2 0,2 5 0,-2 1-1,0 2 1,0 11 1,0 3-2,0 8 1,0 6 0,0 2-3,0 1 0,-4-1-2,1 1-1,-6 3-3,-1 0 1,-4 10-8,-1 5-7,4 3-22,4-3-32,7 2-44,8 0-77</inkml:trace>
  <inkml:trace contextRef="#ctx1" brushRef="#br0" timeOffset="2423.1385">17005 1205 266,'0'0'37,"0"0"-4,0 0-14,0 0-9,0 0-3,0 0-1,0 0-2,-40 100 0,32-56-3,3 3 0,0 3 2,2 1 5,2 1 0,-1-3 0,0-5-1,2-8-5,0-12-1,0-9 3,0-4-1,0-6-1,0-1 1,0 2-2,0-6-2,0 0-3,0 0 0,0 0-9,2 0-6,7 0-19,6-5-35,5-3-36</inkml:trace>
  <inkml:trace contextRef="#ctx1" brushRef="#br0" timeOffset="2783.1592">17436 1205 356,'0'0'38,"0"0"-1,0 0-6,0 0-9,0 0-9,0 0-6,0 0-2,0 0-2,0 0 1,-13 79 0,12-46 0,-1 5-2,2-1 0,0 2-1,0 2 1,0 0 2,0 1-1,0-1-3,0-2 3,0-1-2,0-6 0,0-3 2,0-9-2,0-2-2,0-6 3,0-7-2,0 2-1,0-7 1,0 5-4,0 0 0,2-2 0,-1 2-5,-1-5 0,0 0-13,6 0-48,1-5-68,3-7-114</inkml:trace>
  <inkml:trace contextRef="#ctx1" brushRef="#br0" timeOffset="7618.4356">15824 3531 82,'0'0'30,"0"0"-3,0 0-1,0 0-7,0 0 2,0 0-4,0 0 0,0 0-2,0 0-3,0 0-1,-54-64-6,37 65-2,6 8-2,-7 6-1,5 4 0,1 4 1,1 1-1,1 2 1,0 2 0,-2-3 1,5 2-1,0-3 0,2 1-1,1-8 1,2 0-1,2 2-1,0-1 0,6 5 0,4-3 1,4-2 0,6-5 0,1-2 0,4-3 1,-2-5 0,2-3 1,-1 0 1,2-3 0,0-8 1,-2-1 1,-1-2 2,-2 1 2,-5-2 0,-3 3 1,-3 3 0,-2-4 1,-3 6-2,0-9 2,-2-1-1,-2-1-4,-1-6-1,0-1 0,-1 0-1,-5 0 1,-5-4-2,2 5 2,-2-1-3,0 5 1,-1 3 0,3 5-2,-2 3 0,4 5-1,2 0-2,3 3-3,-4 1-2,-1 0-3,-3 0-2,1 3-3,4 5-6,-1 5-5,6-4-22,4 5-50,14-8-97</inkml:trace>
  <inkml:trace contextRef="#ctx1" brushRef="#br0" timeOffset="8219.47">16821 3599 184,'0'0'37,"0"0"-5,0 0-4,0 0-4,0 0-6,0 0-3,0 0-7,0 0-2,0 0-3,0 0-3,-69-56-2,57 59 2,-5 11-1,3 6 2,-1 5 1,1 4-2,-1 3 2,4 1-1,1 0-1,1 1 2,5-2-2,2-3 3,2-6-6,0 1 2,6-6 0,5-4-2,1-2-2,4-2 3,-1-3-1,-1-1 1,0-4 2,4-2 0,-2 0-1,5 0 2,-1-2 0,-2-6 4,-2-1 1,-2-2 2,-1-3-1,-1-1 1,-2-3 0,-2-3-2,0-1 2,-4-1-3,-1-2 1,-1-1-1,-2 2-1,0 1-1,-2 2 1,-1 6-2,-3 1 1,3 5-1,0 4 0,-4 0-2,5 1-2,-1 1 0,0 1-1,3 2-7,-6 0-3,2 0-4,-4 0-8,0 7-16,6 3-40,1-2-122</inkml:trace>
  <inkml:trace contextRef="#ctx1" brushRef="#br0" timeOffset="8667.4957">17505 3601 143,'0'0'46,"0"0"-7,0 0-2,0 0-4,0 0 2,0 0-3,0 0 0,0 0-8,0 0-9,-33-45-10,32 44-6,1 1-1,-2 0 3,2 12 0,0 9 4,-1 7-1,1 4 2,-2-1-3,-1 0 1,2 1-3,-2-3 2,1-4 1,0-5-4,2-2 3,0-4-4,0-8 1,0 6 0,0-6 0,0 0 1,0 0 2,0-6-2,0 0-1,0 0 0,0 1-4,0 1-1,0 0-6,0-2-10,0 3-32,2-3-71,9 0-106</inkml:trace>
  <inkml:trace contextRef="#ctx1" brushRef="#br0" timeOffset="9266.53">18292 3621 235,'0'0'30,"0"0"5,0 0 3,0 0-1,0 0-7,0 0-6,0 0-11,0 0-5,0 0-5,0 0-1,-55-41-1,40 56-2,1 3 2,4 4-2,0 4 2,0 3 0,2-1 0,4 3-1,0-2 0,2 0 1,2-2-3,0 1 3,2-5-3,3-3-1,-1-4 3,4-4-2,1-3 1,-5-1 0,8-1 0,-5-2 0,4-3 0,4 1 0,2-3 1,5 0-2,-2-4 2,0-4 2,3-1-1,-2 1 1,-1-4 2,0 0 0,-4 0 2,-2-1-1,-2-4 1,-3 0 0,-1-1-1,-2-2-1,-1 1 1,-2-3-1,-2 8 1,-1-6 2,0-2-3,0 1 1,0-7 1,-1 9-2,-4 1 4,4 8-1,-3-2 2,2 1 0,0 6-5,1 1-1,-3-1-3,2 2-4,0-1-2,0-1-2,2 5-9,-6-2-14,2-1-49,-9 0-165</inkml:trace>
  <inkml:trace contextRef="#ctx1" brushRef="#br0" timeOffset="11306.6467">5456 8378 84,'0'0'27,"0"0"-1,0 0 0,0 0-3,0 0-3,0 0-5,0 0-4,0 0-1,0 0-4,-14 0 3,12 0-4,2 0 1,-1 0-1,1 0 0,0 0-2,0 0 2,0 0 0,0 0-2,0 0 3,6 0-3,0 0 2,4-2 0,3 0 1,0 2-1,7 0 4,3 0-4,9 0 0,1 0 0,6 0-3,3 0 3,5 0-2,3 0 2,2 0-1,4 0 1,1 0-1,-2 0 0,0 2 0,-5 0 1,-1-2-2,-5 3 1,-1-1-1,-2 1 0,2 1 0,-3 1 0,4 0 0,0 0-1,0 0 1,5 0 1,3 0-1,2-3 3,4 3-3,1-2 3,2 0-1,-1 0 1,0 1-3,-3-1 2,-2 1 0,-4 0-2,-5-1 1,-1 0-3,-5 0 1,0 0 1,-3 1-1,2-1 1,-1-1 0,2 1 1,2-1 0,2 1 0,-2-1-1,7 1 1,-2-2-1,0 2-1,2-2 1,-4 1-1,-1-2 0,-3 0 0,-1 0-1,-1 0 1,-1 0 1,-4 0-1,0 0 0,-2 0 0,-3-3-1,0 1 0,-3 0-1,-3-1 2,1 3-1,-8 0 1,2 0 0,3-2-1,1 2 0,7-2 0,-5 1 1,0 1-1,0-2 1,-8 1 0,5 1-1,-3-2 1,-4 0-4,-2 2 4,-7 0-1,0 0 1,1 0 0,0 0 0,0 0 0,-6 0 1,0 0-1,0-2 2,1 2 0,1 0-2,-1-1-3,0 1-2,1 0-6,-2-2-8,0 0-25,-3-1-54,-15 0-134</inkml:trace>
  <inkml:trace contextRef="#ctx1" brushRef="#br0" timeOffset="12023.6877">5448 8489 94,'0'0'19,"0"0"9,0 0 5,0 0 4,0 0-2,0 0-3,0 0-8,0 0-5,0 0-9,0 0-3,-23-30-3,24 28 2,12 1 2,7 1 2,8 0 2,2 0-1,2 0 0,4 3 0,4 1-2,1 0 0,6-1-2,2-1 2,5 1-3,7-1 1,4-1-3,6 1-1,0 0 0,10-2 0,0 3 2,6-2-2,4 0 0,1 1-1,4-1 0,-2 1 0,4 1-1,-6 1 1,0-2 4,-3 1-5,-5 0 3,-3 1-3,-4-4 0,-4 0-1,-3 0-2,-2 0 3,-2-3-4,1 2 3,-2 0 1,-2-1-1,-3 2 1,0 0-1,-5-2 0,-1 1 0,-7-1 0,1 2 0,-6 0 1,-3 0 0,-2 0 0,-5 0-1,-1 0 0,-11 2 1,0-1-1,-8-1 0,-5 0 1,3 2 1,-4-2-1,-1 0 0,1 0 1,-1 0-1,1 2 4,-2-2-4,8 0 2,1 0-1,-3 0-4,8 0 3,0 0 1,-7 0 0,7-2 0,-7 0 1,-2 1 0,1 1 0,-4-2 0,0 2 0,-2 0 0,2 0 1,-2 0 0,2 0-1,-6 0 0,0-2-1,0 2 2,3 0-3,-2 0-1,0 0-1,1 0-6,2 0-7,0 0-35,0 2-175,0 0-27</inkml:trace>
  <inkml:trace contextRef="#ctx1" brushRef="#br0" timeOffset="15539.8888">9622 8502 25,'0'0'23,"0"0"1,0 0-3,0 0-1,0 0-3,0 0-2,0 0 0,0 0-1,0 0 1,0 0 1,-15-27-1,15 26 0,-1-1-1,1 0 1,-2 2-4,2-2 0,-1 2-4,1-1-2,0-1-2,0-1-1,7 0 2,9-2-1,6 1 1,5 1-1,5 1-1,3-1-1,2 0-1,1 0 1,1 0-1,-1 0-1,2 1 1,-3 1-1,1-1 1,0 2 0,1-1 0,-3 1 0,0 0-2,-4 0 2,3 0-1,-4 0 0,1 0 0,-3 0 0,0 0 0,-4 0-1,0 1 2,-7 1 0,1-2 2,-1 1-2,-6-1 0,7 0-2,-8 0 1,-5 0 1,6 0 0,-7 0-1,0 0 1,1 2-2,-6-2-1,0 0 1,0 0 0,1 0 1,1 2-2,-1-2 1,1 0 0,0 0-1,-2 0 1,2 0 1,-2 0-2,0 1 1,-12 1 1,-5 1-1,-8-2-1,-2-1 2,-5 0 0,-4 0 2,-4 0 0,-3 0-1,-4-3 1,2 0-1,-3 0 2,3 1 0,-1 1-1,4-1 0,0 2 0,3 0-1,5 0 2,2 0-1,3 0 0,10 0-1,0 0 0,6 2 0,0-1 0,0 1 2,8-2-1,-1 2 2,6-2-2,0 0-1,0 0 1,-2 0-2,1 1 0,-1-1 1,1 0-1,1 0-1,0 0 4,3 0-1,11 0 0,8 0-1,8 0 0,2 0 0,3 0 0,1 0 0,-1-3 0,4 0 0,-2 0-1,2 1 1,-3 0 0,1-2-1,-4 3 1,-1-1 0,-4 2-2,1-1 2,-4-1 0,-6 0 2,-2 2-2,-4-1-2,-7 1 2,4-1-1,-4 1 2,-2 0-1,3 0-1,-7 0 2,0 0-2,0 0 0,2 0-1,-1 0 1,1 0-2,-2 0 4,0 0-2,-12 0 1,-6 1 0,-10 5-1,-7-1 1,-5-2 1,-5 0 0,-4-2 1,-1 1-2,-4-1 1,2 1 1,1 1-2,2 0 1,3 0-1,3-2 1,7 2 1,6 1-1,8-3 0,9-1 0,2 2 0,7-1-2,-2-1 1,1 2 1,5-2-1,-1 0 0,1 0 2,-2 0-1,1 1-1,1-1 0,0 0-3,0 0 5,0 0-2,12 0 1,7 0 1,11 0-2,3-1 0,3-2 1,6-2-2,4 2 2,4 0 0,2 0-2,0 0 1,4 0-1,-4 1-1,2 1 1,-2 1-1,-3 0 1,-4 0 0,-6 0 0,-5 0 1,-4 0 0,-8 0 0,-3 0 0,-10 0 1,-2 0 0,0 0 2,-7 0 0,0 0 2,0 0-1,2 0-1,-1 0-2,-1 0 0,1 0-2,-1 0 0,-1-3-1,-13 1 0,-9 2 0,-8 0 1,-5 0-2,-7 0 2,-5 3 0,-5 2 1,-3 0 1,-1-2-2,-1 1 2,-1 1-1,5-2 1,4 1-1,3-1 1,4 2 1,7 0-2,3-2 0,4 2-2,13-2 2,0 1-1,6-4 0,5 3 2,1-2-2,4-1 0,-3 0 0,3 0 0,-1 1-2,-1-1 5,1 2-4,1-1 2,0 1 0,0 0 2,14-1-1,9-1-1,9 0 1,6 0-3,7-3 0,5-3 1,5 0 0,4 0 2,3 2-1,0-1-1,1 2 1,-5 0 0,-2 0 0,-8 0 0,-3 0 0,-8-2 0,-5 2 0,-9 0 1,-5 0-1,-6 2 1,-6-1 2,0 2-1,-6 0 3,0-1-2,0 1 2,0-2-3,0-3-1,-3 0 0,-9-2-1,-6-1 0,-5 3 2,-4 2-1,1-1 0,-2 4-1,-3-3 1,1 3-2,-3 0 0,-2 0 0,0 0 1,-1 0 0,-1 0-2,-1 0 2,-2 3 0,1 1 2,1 0-2,2 0 0,1-2 1,5 3-1,11-4-1,0 2 1,7-1-2,7-2 4,-1 2-2,6-2 0,-1 0-2,1 0 2,-2 0 0,1 1-1,-1-1 1,1 0 0,-1 1-1,1-1 0,-1 0-1,0 0 0,2 2 0,0-2 1,0 0 0,0 1-4,0 2-10,16 2-73,8 1-105</inkml:trace>
  <inkml:trace contextRef="#ctx1" brushRef="#br0" timeOffset="22484.286">17477 3746 68,'0'0'19,"0"0"-2,0 0-1,0 0 0,0 0 0,0 0 3,0 0-1,0 0 0,0 0 1,0-80-3,1 75 3,-1-1-1,0 1 0,0-1 0,3 3-3,-3 3-1,0-3-1,0 3-3,0-1 1,1-1-1,-1 1-2,0 0-6,0-1 0,0 0-4,0 1 0,0 1-2,0-2 2,0 2 2,0 0 1,0 11 0,0 5 3,0 7-3,0 1 1,0-1-1,0-7 1,0 4 2,0-1-2,0-5 3,-1 4-3,1-6 2,0-7-1,-3 5 0,3-4 2,0-1-3,0 1 0,0-6 1,-1 0 0,1 0 0,0 1 2,0 1 2,0-1 0,0 1 1,0 0 2,0-1 0,0 0 3,0-1-1,0 0-2,0 2-3,0-2-1,0 0-3,0-12-1,1-5-2,3-6 1,-1 1-1,1-3 1,-1 0 1,-1 0-1,1-1 1,-1 2-1,0-2-2,-1 9 2,1-3 0,-1 5 0,-1 8 1,2-5 0,-2 5-2,0 2 1,1 0-3,-1 5-3,0-2-3,0 2 1,0 0 0,2 2 6,1 13 1,1 6 0,0 8 0,0 1 0,0-3 0,0-2 0,0-2-2,-2-7 4,1 1-4,-2-6 4,1 0-2,-1 2 1,-1-9 0,3 6 1,-3-5 2,0-1-3,2 2 3,-2-6-2,0 0 0,0 0 0,0 2 3,2-1-1,-2 1-1,0 0 2,1-2 0,-1 1-1,0-1-2,0-1 1,0-10-4,0-5 3,0-8 0,0 2-2,0-2 2,-1 7-2,1-1 2,-2 5-1,2-1-1,0 2 1,0 6-1,0 2 0,0 4 0,0-2-1,0 2-3,0-1 2,0-1-1,-2 2 0,2-3 1,0 3-2,0-1 0,0 1 1,0 0 1,0 0 2,0 0 2,0 0-2,0 4 0,0 5 0,4 1-4,-3-6 4,2 3 0,-1-2 1,-2 0 0,3-1 1,-3-4-4,0 0 2,0 0 2,1 2-2,1-1 0,-2 1 1,1-1-2,-1 1 1,2 0-2,-1-2 1,-1 1 1,2-1-2,-1 2 2,-1-2-1,1 1-1,1-1 0,-1 0-3,2 1-1,-3-1-4,3 0-8,-2 2-21,7-2-28,-1 1-61,7 1-111</inkml:trace>
  <inkml:trace contextRef="#ctx1" brushRef="#br0" timeOffset="47490.7163">20008 6057 68,'0'0'14,"0"0"-1,0 0-1,0 0-1,0 0-1,0 0-1,0 0 1,0 0-3,0 0-1,-10-14 0,3 7-1,4 4 1,-3-6-1,0 4-1,-2-3-1,-4-2 0,-1 1 0,-3-4 1,-3 4-1,2 0 1,-6 2 1,3-1-1,-4 2 2,-2 0-1,0 0 0,-3 0 2,0-1-1,1 0 1,-1 2-1,1-2-2,1 2 0,-1-2-1,0 2 0,4 0-1,-5 0 3,2 0-3,-2 2-1,1-1 2,1 4-6,1-3 3,7 3 0,0-2 0,-1 2 1,7-2 1,-7 1-4,10 1 2,-3-4 0,1 4 0,2-3 3,-1 1-3,0 0 1,1-1-1,0 0-1,0 0 0,0-1-2,-8-3 2,0 3 1,-4 0-1,-1 2 3,-3 0-3,-2 2 0,-2 0 1,-2 0-1,-5 2 2,2 4-2,-5-2 3,0 3 0,1 0 0,-2-1 2,1 1 0,1 0-2,2-2 2,-2 4-3,1-1 1,2 1 0,-3-1 2,-1 1-1,-1 1 2,-1 0-1,0-1-1,2 2 1,2 1-2,1-1 1,3 0 2,4-1-1,3 1-1,3-2 2,3 3-3,2-2-1,9-2 0,-2 1-1,2 1 1,1 4-2,-1 3 0,0-2 2,4 4-1,0-1 0,2 0 0,1 2 1,2-6-1,-1 5 2,2 3-1,0-2-1,0 6 2,0-1-1,6-3 0,1 1 2,5-1-3,1 0 2,6-2-1,1 1 0,3 1 3,3-3-3,0 2 2,3-1 1,-2 2-1,3-5 1,0 0-2,0-2-1,0 1-1,3-4 2,-3 1 3,0-2-4,2 0 2,0-1-1,-1-1-1,1 0 1,4-2 0,0-2 2,4-2-4,3-1 1,0 0 0,5-2-1,-2 0 2,5-2 0,-1-4 0,0 0-1,0 0 0,-3-2-1,0 1 1,-3 1-1,-1 0 0,-4-1 0,-1 2 0,-2 0 1,-3 0-1,-1 1 0,-2 0 0,-1-3-1,-3 2 1,2 0 0,1 1 1,-2-3-2,2 2 1,0-3 0,1 3 0,2-2 0,-1 2 0,-3 0 1,1 1-1,-2-1 0,0 0 0,-4 0 0,-7 0 0,2 3 2,-3 1-2,-3-3-1,5 2 1,-6 0-2,-2 1 2,1-2 0,-5 1 1,6 0 0,-7 1 0,5-2 1,0 0-4,-1-3 6,-1 1-6,0-1 4,0 0 0,0-2 1,-1 3 0,-3-3 0,4 2 0,-1-2 0,-1 1 0,0-3-2,-1 3 1,-2 2-2,2-2 1,-3 2 1,1 0-1,1-3 0,-2 3 0,1 1 0,1 1 0,-2-2-1,2 1 2,-2-1-1,0 2 1,-1-4 0,2 2 0,0 0-2,-1-5 2,0 3 0,1-3 1,0-1-2,-2-1 1,2 2-2,-2-2 1,0 0 0,0 0 0,0-8 0,-2 3 2,-3-7-5,-1 0 4,-1 3-2,-2 0 1,1 1 2,-4 0-2,4-2 0,-1 3 0,0-3-2,-1 0 1,2 2-1,1 0 1,2 0-2,-1 6 0,2-1-1,1 7-2,-2-1-2,2-1-5,-1 3-6,-4-5-9,2 7-21,-4-7-35,-5 4-94</inkml:trace>
  <inkml:trace contextRef="#ctx1" brushRef="#br0" timeOffset="53347.0513">18410 5260 82,'0'0'23,"0"0"1,0 0-2,0 0-4,0 0 2,0 0-2,0 0 2,0 0-2,0 0-1,0 0-1,2-44-1,-7 36-1,2 4-1,-2-4 0,-2 1-2,-1 0 0,3-1-3,-4 1 0,0 2-4,0 0 1,1 1-2,-5 1 0,1-1-2,-3 4 1,-7 0 3,3 2-3,-6 5 4,3 1-3,2 1 0,2 1 1,0 0-2,2 1 1,2 2 0,2-5-2,2 3 0,3-1-1,1-1 0,-2 5-1,5-5 2,3 3 0,0 4-2,0 3 2,0 3-2,7-2 1,1-3-1,3-2 1,-1 1-1,4-5 2,-1 2-1,3-2 1,0-3 0,3 0-1,-1-3 1,0-1-2,-4-1 2,4-1-2,1-2 0,1 0 1,7 0-1,-3-3 0,-1-3 0,-2 1-1,-2-1 1,0-1 1,-2 0 1,1 0 2,-4-2-2,-1 3 0,-3-2 1,2-3 3,-7 5-3,4-7 4,-4 6-2,-2-5 1,-2-8 1,-1 3 0,0-5 1,-4 1-2,-4 3 3,-2 1-2,-1 1 3,0 2 0,0 1-2,1 4-1,0-1-2,-1 3 0,3 2-7,-4-2 6,6 2-9,2 2 6,0 1-2,-2 0-2,2 1 0,-1-1-5,1 2-6,4 0-5,-2-1-9,2 1-23,0 4-36,0 8-58</inkml:trace>
  <inkml:trace contextRef="#ctx1" brushRef="#br0" timeOffset="53927.0844">18883 5119 162,'0'0'41,"0"0"-3,0 0-2,0 0-4,0 0-7,0 0-6,0 0-4,0 0-7,0 0 2,-17-47-2,17 41-3,0 1 0,0 5 1,0-1-4,0 1 1,0 0 2,0 0 0,3 0 3,2 4 4,1 9-4,1 5 5,-2 3-2,-3 4-4,2 1 4,-4 1-8,1-2 0,-1-1-2,0-5 0,2-3 0,-1-3 0,0-1-1,0 2 0,1-4 0,0 2 1,-2-7 0,1 0 1,-1 0-2,2 0 1,-1-1-1,2 1 0,-3-5 1,0 0 1,0 0 0,0 2-1,0-1 1,0 1-2,3 0 0,-3-2-1,0 0 0,1 0-2,-1 3 0,2-3-4,-2 0-5,1 0-6,1 0-19,-2 2-47,8-2-67</inkml:trace>
  <inkml:trace contextRef="#ctx1" brushRef="#br0" timeOffset="56471.23">19438 5157 85,'0'0'22,"0"0"0,0 0-1,0 0-2,0 0-2,0 0-4,0 0-3,0 0 0,0 0-3,0 0 1,2-54-1,-5 50 1,0 0 1,-5-2 0,6 3-2,-2 0 1,-4-1-1,4 3-1,-1 0-1,-6-1-2,7 2 1,-6 0-1,-2 0-1,2 6 0,-2 2 0,3-2 1,0 6 0,-1 0-1,5 3 4,-3-1-3,3 1 1,4-4 1,-1 1-4,1 1 1,1 1 2,0 1-3,0-4 1,0 3-2,0-4-1,0 2 0,0-2 0,6 3 2,-2-4 0,4 4-1,-4-8 1,4 2-2,3 0 2,-2-2 2,3 0-1,-2 0 1,3-3 0,4-2-2,3 0 0,-1 0 1,-1 0-2,1 0 3,-6-2-3,5-3 0,0 2 1,-8 1-2,5-3 2,-4 2 0,-2-1 1,1 1 2,-2-4 0,0 2 2,-3-2 2,1 1-1,-1-3 2,0 2 1,-2-3-2,1 2-1,-2-5-1,1 2 0,-3-2-3,0-4 1,0 4-5,0-6 2,0-2-4,0 8 3,-5-6 0,-2 2 3,-3 4-3,-3-5-1,-3 2 2,-1 3-4,-3 4 5,-2 0-1,6 5 0,-4 1 0,2 3 0,3 0-2,-3 0 1,8 0-2,0 0-1,1 5 1,1 2-2,0-2-3,4 3-3,0 1-3,2 0-5,2 5-13,0-5-23,6 6-49,4-1-107</inkml:trace>
  <inkml:trace contextRef="#ctx1" brushRef="#br0" timeOffset="57130.2675">20012 5059 182,'0'0'27,"0"0"4,0 0-2,0 0-3,0 0-7,0 0-5,0 0-7,0 0-4,0 0 0,0 0-2,-78-37 0,64 40 1,1 6-1,1 2 2,-5 4-1,7 0 0,-1 1 0,2 0-1,-1 2 2,3 0-2,3-4 2,-1 1-1,0 0-3,2-3 2,0 5-1,3-5-1,0-1 1,0 6 0,0-7 0,3 7 0,3-5 1,2 0-2,4 1 1,-3-4 1,4-1-2,0-1 0,0-2-2,3-1 1,0-3 0,0 1-1,-4 0 0,8-2-1,-9 0 1,4 0-3,-1 0 4,-1 0 1,3 0 0,-5 0 4,3 0-4,-3-2 2,1 0-1,-4-1 0,4 1 1,-3-1 2,5-4-2,-1 2 0,4-5 2,-6 3-2,2 0 5,-1-3 1,-3 3 1,3-3 5,-2-2-3,-3 0 2,0-2 0,-2 2 1,-2 3 1,-1-4 1,-1-4-1,-1 5 3,0-8-1,-1 1 1,-6 4-1,0 0-2,0 1-5,-2 2 0,-1 4-3,0-2-3,4 2-1,-2 3-2,-1-2 0,0 2-2,2 0-2,-5 0-5,3 0-3,-1 3-9,-7-1-26,4-1-49,-4 1-154</inkml:trace>
  <inkml:trace contextRef="#ctx1" brushRef="#br0" timeOffset="59590.4084">13039 4967 103,'0'0'36,"0"0"-1,0 0-7,0 0-2,0 0-7,0 0-4,0 0-4,0 0-3,0 0-3,-31-6 0,29 4-5,2 2 0,-1 0-2,1 0 1,0 0 1,0 0 3,11 0-2,9 2-1,8 3 1,4-2-2,5-1 2,8-2 1,4 3 3,8-3-3,1 0-1,5 0-1,1 0 0,-1 1-1,-2 0 1,-1 2 1,-1-1-1,-4 1 0,-4-3 0,-5 2-1,1-2 1,-3 0 0,-1 0 0,-3 0 1,0 0-1,-3-5-1,0 2 1,-3 0 0,-1-1 1,-4 2-1,-3 0 0,-7 1 2,0 1-2,-6 0-2,-6 0 4,4 0-2,-6 0 0,-1 0 1,2 0-1,-6 0 3,0 0 2,0 0 1,3 0 2,-2 0 0,1 0 1,-1 0-1,-1 0-3,0 0-4,1 0-2,-1 0-8,0-5-7,-5-4-7,-10-1-6,-3 0-4,-4 2-3,-6 1-2,-2 1 3,-2 0 10,-1 0 10,-2 0 9,1-2 6,0 1 4,3-1 4,0 3 4,5-2 4,9 2 3,-3 0 5,10 2-1,0-1 0,-1 1-3,7 3-3,-1-2-3,5 2-5,-1-2-3,1 2-2,-1 0-5,-1 0-1,1 0 0,1 0 0,0 0 3,0 0-1,4 7 1,9 0-1,7 3 1,2-1 0,3-1 1,4-1-1,1 0 1,2-1-2,1-1 1,0 2 1,-1-3 0,-2 2 0,-1-1-1,-1 0-2,-5-1 0,-4-1 0,-5 2 1,-2-2 0,-8-3-1,2 3 1,-3-2-1,1 0 1,2 1 0,-2 0 0,-4-2 1,0 0-1,0 0 1,1 1-2,0 1 2,1-1 0,-2 1 0,0 5 3,0 4-2,-2 5-1,-7 0 0,-6-1-1,-5 0 0,-3-1 3,-6 1-2,-3 0 1,-2 0 0,1-1 0,-1 0 2,4 0 3,4-2-2,4-2 2,5-3-5,4-2 3,3 0-1,5-3 2,1-2 1,0 3-1,-1-1 0,1-2-1,-2 2-1,6-2-3,-1 0-2,1 0-4,0 0-1,-2 1 1,2-1-2,0 0-2,0 2-9,3 0-57,7-1-131</inkml:trace>
  <inkml:trace contextRef="#ctx1" brushRef="#br0" timeOffset="119183.8169">15971 4134 37,'0'0'24,"0"0"-4,0 0-8,0 0-4,0 0 1,0 0-5,-95 0 2,78 0 0,-5 5-3,0 2-2,5-2 1,-2 2-2,7-3 4,-2 0-3,5-1 6,5-1 5,-6 1 3,4-2 6,2 1-2,0-1-4,-2-1-4,0 0-4,0 0 2,1 2 2,5-2 2,-2 0-3,2 0-5,-1 0-4,-1 1-5,1-1 1,-1 0-2,1 2 1,-1-2 0,1 2 2,1-1 0,0 5 2,1 2 3,10 1-1,6 3 1,3-3-1,5-4 0,2 2 1,5-4 0,2 0 1,1-1-2,3-2 0,2 0 1,2 0-2,3 0 1,1 0-2,-1 0 1,3 0 0,0 0-1,4 0 0,-2 0 2,1 0-2,1 0 1,0 0-1,-3 0 0,5 0 2,-3-5-1,3 2 0,-2-1 2,-1 1-2,-2 1 0,-1-1-1,-2 0 1,0 0 2,2 0-1,-3 0-1,1 1 1,-3-1 0,1 2-4,-1-1 2,2 1 0,-3 1-1,3 0 1,-2 0 0,-2 0 0,-1 0 1,0 0 1,-1 0-1,1-2 2,1 1-3,0-1 0,-2 1 0,1 1 0,-1 0 0,-1 0 0,2 0 0,-1 0 0,1 0 0,1 0 0,0 0 0,0 0 0,2 0 0,-3-2 0,1 2 0,1-1-2,1 1 2,-1-2 0,-2 2 0,-2-2 2,-2 2-2,-2 0 0,-3 0 0,1 0-2,0 0 2,-4 0 2,0 0-2,3 0 0,-1 2 0,2 1-2,-2-1 2,2-1 0,1 1 0,-1-1-1,-3 2 1,3-1 1,-4-1-1,-1 2 0,-7-1 0,-1 0 0,-8-2 0,-5 0 2,7 1-4,-7-1 4,-2 0-2,2 0 1,-6 0 2,0 0-1,0 0 0,2 0 3,-1 0-2,1 0 3,-1 2 1,0-2 0,2 0 2,-2 0-6,1 0 0,-1 0 0,-1 0 2,2 0 2,-2 0-1,1 0-4,-1 0-3,1 0-8,-1 0-9,2 0-8,1 2-35,0 1-148</inkml:trace>
  <inkml:trace contextRef="#ctx1" brushRef="#br0" timeOffset="122334.9971">17946 5813 9,'0'0'7,"0"0"-3,0 0 0,0 0 0,0 0-1,0 0 3,0 0 1,0 0 2,0 0-1,-1-3 0,2 3 2,13 0-2,7 0 0,9 0 0,-1 0-1,2-2 1,-1 0-2,3-1 0,0 0 0,-1 0-1,0 1-1,0-2 1,0 1-1,1 2-2,-1-1 0,-2 1 1,1 1-1,-1 0 1,0 0-2,-1 0 0,2 0 0,-1 0-1,2 0 4,1 0-2,3 0 2,0 0-1,0 0-2,2 1-1,-2 2 0,0-1 0,3-1-1,-3 3 3,2-3-2,0 0 0,-1 1 2,-2-2-4,-2 1 2,-1-1 0,-2 0 0,-2 0 2,-2 0-2,0 0-2,-3 0 2,2 2 0,-1-1 2,1-1 2,1 0-1,0 0 0,-2 0 0,2 0-2,-1 0 1,4 0 2,-2 0-2,1 0 1,1 0-2,1-1-1,2 1 0,1 0 1,0-2-1,-1 1 1,0 1-1,-3-2 0,-2 1 0,1 1 1,-2-1 0,-2-1 1,-2 2-1,1-2 0,2 2 1,1-1 1,1-1-1,3 1 0,1-2 0,4 1-1,-1-1-1,1 2 0,1-1 0,-1 1 0,1 1 0,-1-2 0,-2 2 0,-1-2 1,3 1-1,-5-2 1,-1 2-1,-9-1-1,-1 2 1,-6-1 0,-2-1 0,2 2 2,0-1 0,4-3-1,-6 3 0,6-1-1,4-2 0,-1 1 0,6 0 0,-3 1-1,0-3 1,-6 5-1,1-2 1,-5 1 0,-2 1-2,3-2 2,-8 2 0,6 0-1,-6 0 1,0 0 0,1 0 0,-7 0 0,0 0 1,0 0-1,1 0 2,1 0-1,-1 0 0,1 0 1,-1 0-1,1 0 3,-1 0-2,0 0 2,1 0-2,-1 0 2,1 0-2,-1 0-1,1 0 0,-1 0-2,1 0 1,-1 0-4,2 0-6,-2 0-31,-1 0-58</inkml:trace>
  <inkml:trace contextRef="#ctx1" brushRef="#br0" timeOffset="131091.498">5271 9419 18,'0'0'15,"0"0"-3,0 0 3,0 0-3,0 0 0,0 0-1,0 0 0,0 0-1,0 0 2,-40-17 1,35 16-2,-1-1 2,2 2-3,-4-5-2,3 5 1,1-2-2,-1 0 0,5 2 0,-1-1-1,-4-1 2,0 0-1,1 2 3,-1-3-1,5 3 2,-1 0-2,1 0-1,-2 0 2,1 0-1,0-2 0,-1 2 3,1 0 0,-1-2-3,1 2-1,-2 0-2,2-1 1,-1 1 1,2 0-1,-1 0-1,1-2 0,-2 2-2,2 0-1,-1 0-1,1 0 1,0-2 0,0 2-1,0 0 1,0 0-2,0 0 0,0-1 0,0 1 1,0 0-1,0 0 2,0 0-2,0 0 1,0 0-1,0 0 1,1 0 0,8 0 0,-3 0-1,-1 0 0,7 0-1,-4 0 0,4-2 1,1 2-1,-1 0 1,-2-2 0,4 2 2,-4 0 1,2 0-2,1 0 0,0-3-1,1 3-2,0 0 2,4-2 0,-6 2 0,8-2-1,-8 2 1,2 0-2,5-1 1,-6 1 1,7-2-1,-1 2 1,-7-1 0,9 1-1,-2-1 2,-7 1 0,8 0-1,0-3 0,0 3-1,-1 0 1,0-2 0,1 1 0,-8 1 1,9-2-2,-7 0 0,0 2 1,-1 0-1,1 0 0,0 0 0,0 0 2,-1 0-1,3-1 0,4 1-1,-6-2 0,5 2 0,2 0 0,-9 0 0,7 0 1,-5 0 0,0 0-1,0 0 1,-2 0-1,8 0 0,-7 0 2,6 0-1,-9 0-1,-4 0 2,6 0-5,-6 0 4,0 0 1,6 0-2,-6 0 2,7 0-1,0 0-1,0 0 0,4-1 1,-3 1 0,7 0 2,-4-2-3,-4 2 1,9 0-1,-2 0 0,2 0 0,3 0 2,-1 0-2,1 0 0,-3 0 1,2 0-1,-2 0 2,-5 0-1,0 0 0,3 0 0,1 0-2,3 0 2,-6 0-1,0 0 0,0 0 0,0 0-1,6 0 0,-2 0 1,1 2 0,-8-2 0,3 1-1,-1-1 0,-5 2 0,6-1 1,-6-1 1,1 2 1,-2-2-2,1 2 0,5-1 0,-6 1-1,7 1 2,-1-2-2,-6 0 1,9 1 0,-3-1 0,2 1 0,6 0 0,-2-2 0,0 0 0,2 3 1,-2-3-1,-4 0-1,1 0 1,-2 0 0,-5 0 1,7 0-1,-6 0 0,0 2-1,-2-2 1,1 2 0,1-2 0,-2 1 1,0-1-1,1 0 0,-2 2 1,2-2-2,6 0 1,0 0 0,5 0 0,-1 0 1,1 0-1,0 0-1,1 0 1,-1 0 0,-2 0 0,3 0 2,-8 0-2,1 0 1,0 0-1,-4 0 2,4 0-2,-4 0 2,-8 0-2,6-2-2,-6 2 4,6 0-4,0-1 4,-8 1 1,8-2-2,-8 2 0,1-2-1,0 2 0,-5 0-1,5 0 1,-2-3 0,4 3 1,-1 0-1,-6 0 0,0-2 0,0 2-1,1 0 1,0 0-1,1 0-1,-1 0 2,1 0 2,-2 0-2,3 0 0,-2 0 0,1 0 0,6 0 0,-2 0 1,6 0-2,-1 0 1,1 0 0,-1 0 0,2 0 1,-1 0-1,-3 0 1,5 0-2,-8 0 1,7-2 0,-8 2 1,1 0 0,6-1-1,-6 1 1,5-2-1,1 1 0,1 0 1,-3-2-1,0 3 0,3 0-1,-9-2 1,7 1 1,-6 1-1,2 0 0,4-2 1,-5 2-1,-1 0 0,2 0 1,-7 0-1,5-2 2,1 2-2,-3 0 0,4 0 0,-7 0 0,0-1 1,6 1-1,1-2 0,-2 2-1,7 0-1,-3 0 1,2 0 2,2 0-1,2 0 0,-4 0 0,2 0-1,-1 0 1,-5 0 0,5 0 0,-7 0 1,1 0-1,4 0 0,-3 0 2,-1 0-1,5 0-1,-5 0 1,0 0-1,5 0 1,-8 0-1,2-1 0,0 1 1,-5 0-1,0 0 1,0 0-1,3 0 0,-2-2 0,2 2 0,-2 0 0,1 0 0,-1-1 1,1 1 0,-1 0 0,1 0 1,-1 0-1,0-1 2,1 1-2,-2 0-1,3 0 2,-2 0-2,1 0 2,-1 0-2,-1 0 0,2 0 1,-2-2-2,1 2 1,-1 0 0,2 0 0,-2 0 0,1-2 0,-1 2 0,3 0 0,-3 0 1,1-1-1,-1 1 0,2 0 1,-2 0-1,1-2-1,0 2 1,5-1-1,-1-1-1,5-1 1,6 0-1,-6 0 2,9 2 0,-9-1-1,4 1 1,-1-1-2,-1 0 1,2 1 0,-8 1 0,8 0 1,-8 0-1,-1 0 1,2 0 1,-7 0-2,3-2 1,5 2 1,-3 0-2,1 0 1,-6 0 0,0-1-2,0 1-1,1 0-5,-1 0-13,7 0-37,-2 1-95,3 7-83</inkml:trace>
  <inkml:trace contextRef="#ctx1" brushRef="#br0" timeOffset="139895.0014">17696 6837 51,'0'0'12,"0"0"6,0 0 1,0 0 3,0 0-1,0 0-4,0 0 0,0 0-2,0 0-4,-23-78 1,13 69-2,4 4 0,-6-3 0,-5 3-4,0 1-2,-11 1-1,-1 3-1,-2 0 0,-4 10 3,-5 2 1,0 5 1,-2 2 0,2 1 0,1 2 0,3 0 0,2 3-1,4-2 0,3-1-3,4-1 0,3 1-2,6-4-1,4 0-1,2-4-1,3 1 1,4-6-1,1 3 0,0 3-1,6-2 2,5 4 1,0-5 0,5-2 2,2-3 0,2-3-4,3-3 5,0-1-1,4 0 2,-1-1 3,1-6-3,2 0 2,0-4-3,1-2 0,-1-2 0,0 1 3,-3-4 0,-3-1 0,-3-2 2,-3 1-2,-5-1 7,-4 6 1,-2-1-1,-2 5 1,-4-5-3,0-4-1,-3 4-1,-4-5-2,-3 6-2,-1 1 1,-3 3-3,-2 3-1,-1-1-1,-3 4 0,-2 1-1,7-2-1,-1 5-2,3 1-3,2 0-2,-2 0-5,4 1-8,2 11-16,5 1-40,2 5-73</inkml:trace>
  <inkml:trace contextRef="#ctx1" brushRef="#br0" timeOffset="140615.0427">18372 6996 167,'0'0'31,"0"0"3,0 0-1,0 0-3,0 0-5,0 0-9,0 0-7,0 0-5,0 0-3,0 0 1,12-24 2,4 27-1,2 7 3,0 7-1,-2 3-2,0 3 2,-2 1 0,1 3 1,-3 2 1,-2 3-1,-3 0 0,-3 3-1,-1-2 2,-1 1-2,-2-2 3,0-5-1,0-6 2,-3-4 0,1-5 0,1-8 1,-1 2 1,2-6 3,-1 0-2,1 0-2,0 0-6,-3 0-2,-1-12-2,-3-8-1,-1-5 2,3 0-2,-1-4 2,-1 2 1,1 0-3,0-2 1,0 0-2,1 1 1,1 1-1,0 8 2,3-1 2,-1 9-1,1 6 0,1-1 0,0 6-1,-1-2-1,1 2-1,0-2-3,0 1-1,0-1 2,0 2 1,0 0-1,0 0 3,2 10 0,8 4-1,-1 6-3,2 0-3,4 1-21,-2 1-61,4-4-128</inkml:trace>
  <inkml:trace contextRef="#ctx1" brushRef="#br0" timeOffset="141335.0839">19612 6990 278,'0'0'36,"0"0"1,0 0 1,0 0-2,0 0-3,0 0-9,0 0-9,0 0-7,0 0-7,0 0-2,-9-76 0,9 76 2,3 14 3,7 6 0,-1 7-1,3 2 1,-2 2-1,4 3 0,-1-3 0,0 1-2,-1-1 2,-1-2-5,-2-3 2,-1-3-1,-2-6 0,-1-3 2,-1-4-1,-3-6-1,1 1 2,-2-5 2,0 0 3,0 0 1,0 0-1,1 0-3,-1-4-2,0-13 0,-3-8-2,-3-9 1,0 1-3,-3-1 2,1 0-4,0 1 5,-2-1 0,1 4-1,5 4 3,-1 6-2,1 6 0,0 4 0,1 5-1,3 1 0,0 4-2,-2-1-1,2 1-3,0 0 4,0 0-1,0 13 2,2 8 2,6 8-3,0 2 1,0 1-4,5-1-11,3 3-38,4-4-79,5 0-112</inkml:trace>
  <inkml:trace contextRef="#ctx1" brushRef="#br0" timeOffset="141927.1177">20871 6934 190,'0'0'4,"0"0"3,0 0 0,0 0 5,0 0 1,-78-25 1,59 25-2,-5 10 0,2 2-3,3 5 0,1 0 0,3 7-2,0 0 0,4 2-3,-1 1-1,7 0 0,2 0-1,3 2 0,0-3 0,0 0-2,7-3-1,3-4 0,2 0-3,0-4 3,6-1 0,1-6 1,1 0 0,5-4-1,2 0-2,2-3 2,0-1 0,0-1 0,-2-6 1,-1-2 1,-4-3 4,0-1 2,-2-3 4,-4-2 2,-3-3 2,-5 0 0,-2-2 1,-4 0-4,-2-1 3,0 2-1,-5 0-1,-3 0-1,-7 3-3,1 0-2,-5-1-1,-2 1-1,1 4-2,-1-2 0,-1 4-1,2 2-4,4 3 0,0 3-2,5 0-5,0 5-12,-6 1-51,5 11-149</inkml:trace>
  <inkml:trace contextRef="#ctx1" brushRef="#br0" timeOffset="147286.4242">17790 9361 63,'0'0'21,"0"0"2,0 0 3,0 0-2,0 0-2,0 0-5,0 0-2,0 0-5,0 0 2,48-45 1,-46 42 1,2 0 1,-4 3-2,0-2 0,0 2-1,0-1-2,0-5 0,0 1-2,-4-3-3,-1 1 0,-2 0-1,-6-1-3,1 3 0,-5-4 0,-2 4 0,-1 0-2,-3 0 1,-1 3-1,-3-1 0,-2 1 2,0 0 0,-1-1-1,-1 1 1,1 1 3,-2-1-4,-1 0 1,0-1 1,-2 3-1,1-2 2,-1 2-2,0-2 1,0 2-1,-2-1 0,-2 1-1,0 0 0,-2 0 1,-1 0 2,2 0 0,1 0-1,-2 3 0,3-1-2,1 1 1,1 2 0,-2 2 0,1-2-1,1 0 0,-1-1 0,1 1-1,-1 2 2,4-2 0,-1 2 1,2-1 0,1 1 0,-1-2-2,-1 1 0,-2 1 1,0 1 1,-2 1 3,2 0-2,0 0 0,3 0-1,1 1-2,2 0 1,0-1 0,3 1-1,4-2 0,0 1 1,2 3-2,4-2 1,3-3 1,3 3-1,1 0 0,0 2 1,0 5 0,1-1 1,2 3-1,-1-1-1,2 3 1,-1 1-1,0-2 0,1 2 0,0-1 0,2 0 0,2-4 0,-1 1 0,2 1 0,0-2 0,5 5-1,3-3 2,1 1 1,2-3-1,4 1 2,0 1-1,6-1-2,2 2 0,3-1 1,4 0 0,2 1-1,3 1 0,1 0 0,2 0 0,2 0 1,1-1 1,8 1 2,2-3-1,6-1-1,7-3 1,3-4-4,5-1 2,3-1-2,1-1 1,1-5-2,-2 0 1,-1-2 0,-6 0-1,0 0 2,-8-2 0,-2-3 3,-5 0-2,1-2 2,-3 0-2,-3 0 1,-1-3-1,-2 3-1,0-3 1,-4 0 0,0 1 0,-3-2 3,-3-1-2,-2 0 1,-1-3-2,-3 0 3,-2 0-1,-2-2 0,-1-2 2,-3-1-1,-1-2 2,-4-4 1,0 0 2,-3-1-2,-2-2 0,-2 2-3,-2 0 2,-3 1-3,1 1-1,-5 1 2,0 1-3,0-1 0,0 1 1,0-3-1,-5-1-1,-2 0 1,-1 0-1,-3-1 1,-4 3-1,-5 1 1,-1 0-1,-6-2 1,1 4-1,-3-1 2,-3 3-2,0 1 3,-1 1-3,2 3 0,1-1 1,1 4-2,3 2 0,8 5-3,7 2-3,1 1-7,6 2-13,-5 0-32,2 12-38,5 3-95</inkml:trace>
  <inkml:trace contextRef="#ctx1" brushRef="#br0" timeOffset="148582.4983">19958 9368 119,'0'0'36,"0"0"-4,0 0-5,0 0 0,0 0 0,0 0 0,0 0-1,0 0-2,0 0-4,0 0-5,10-73-3,-10 67-4,0-5-2,-3 2-1,-2 1-2,-2-6-1,2 6-1,-6-4-1,1 0 2,-4 3-1,-4-1 1,-1 0-1,0 3 0,-4 0-3,-3 1 2,-1 0 0,-2 1 0,-3 1 2,-2-1 1,-3 2-1,-3 0 2,-2 2-3,1-1 2,-5 2-3,0 0 0,-2 3 3,-1 3-3,3 2 3,-2-1-1,5 3-1,-2-3 0,3 1-1,0 2 1,-1 0-1,0-1-1,2 4 1,-2 1-1,0 0 0,-1 1 1,-1 0 0,-1 0 0,1 0-2,-3 2 2,3 0 2,-2-2-2,2 2 1,2 0 1,2-2 0,3 2 0,5-5 1,4 0-1,2 0-1,5-1 1,2 1 0,2 1-2,4-1 0,2 0 3,1 1-3,2-2 2,2 2-2,1 1 0,2 1 1,-2 2-1,3 2 1,3-1 0,0 3-1,6 3 0,1-1 0,3-2 1,3 0-1,0-2 2,3-1 1,0 1-3,3-1 3,0-2-2,2 1-1,1-3 2,5 1-1,1-2-1,1 0 1,3-1-2,-1 0 1,3 1 0,2-1-1,2 2 2,2-2-1,2 1 0,0-1 0,3-2 1,0 1-1,1-4 2,0 1-2,3-2-2,1-3 2,2 0-2,2-3 0,1 0-1,-3 0 1,-2 0-1,0 0 1,-5-2 2,-2-1 0,-2 1 0,-2-1 1,0 0 0,-2-2 0,1 1 1,-2 1-1,0-2 1,2-1 0,-4 1 0,0-2 0,-1 0 0,0-2-1,1 0-1,-1-3 0,0 0-1,-1-2 1,1-1-2,-3 1 4,-3-1 1,-2 0-1,-4 0 2,-1 0 2,-4-2-5,0 2-1,-3 0 1,-3-2 0,1 3 4,-3 2 0,-2 0 1,1-1-1,-3 4-2,2-8-1,-3 2-2,0 0 1,0-7-1,0 5 0,-2-1 0,-1-2-1,0-1 1,0-6 0,0 0-1,-3 3 1,-4 2-1,-5 1 1,-1-1 0,-3 0-2,-4 0 1,-6 1-1,-4 1-2,-5 3 3,-4-2-1,-4 3 0,-1 1 2,-1 0-2,2-1 2,-3 1-2,6 2-3,0 1-5,3 2-19,-1 1-49,5 2-98</inkml:trace>
  <inkml:trace contextRef="#ctx1" brushRef="#br0" timeOffset="156287.9391">12985 8519 26,'0'0'13,"0"0"-4,0 0-2,0 0-3,0 0-2,0 0-1,0 0-2,0 0-1,0 0-1,-11-5 3,10 2 3,1 3 0,1 0 4,12-3-1,9 1-1,8-3-1,1 3-4,4-3 0,1-2 0,4 2 2,1 0 0,2-2 2,3 4-1,-2-2-3,0 2 0,-2 0 0,0 0-1,-6 1-1,-2 2-3,-11 0-1,-4 0-2,-7 0 1,-6 0 3,2 0 5,-8 0 6,0 0 4,0 0 1,1 0-5,0 0-2,-1 0-4,0-4 0,0-3-1,-2 0 0,-7-4-1,3 4 2,-7-2-2,1 0 2,-2 2-1,0 2 0,-2-2 1,0 3 2,-2-1 2,-2 0 1,3-1 2,2 0 0,0 3 3,4-1-2,0 1 1,2-2-4,5 4-1,-1 0-2,1-2-2,4 3 0,-2 0-1,2 0 0,-1 0-2,-1 0 1,0-3-4,1 3 2,1 0 0,-2 0 2,2 0 1,0 0 1,0 0 0,10 7 2,3 1-1,4-1 1,2 0 0,0 0 1,1-1-2,-7-3 0,1 1 0,-3-1-1,-4 2-2,1-1 1,-4-1 0,0 5 0,-4 1 0,-9 8 2,-8 6-1,-11 1-1,-6 1 1,-7 4-2,-1-2-5,3 0-7,0-2-56</inkml:trace>
  <inkml:trace contextRef="#ctx1" brushRef="#br0" timeOffset="161315.2267">17028 8639 17,'0'0'25,"0"0"5,0 0-3,0 0 2,0 0-2,0 0-5,0 0 0,0 0-3,0 0-2,15-59 0,-15 53-4,0 2-3,0 4-3,0-2-4,0 2-3,0-1-4,0-1 0,0 2 1,0-1 1,0 1 1,0 0 1,0 0 1,0 1-1,0 11 1,1 6-1,1 5 1,-2-2 0,1 4-1,-1-1 2,0 2-1,0 3 1,2 1 0,-1 2 0,0 1-1,2 3 0,0-4 0,0 0-1,1 0 2,1-3 0,-2-2 0,-1-2-1,0-8 2,1 0-2,-2-5 0,-1 0 0,2-1 1,-1 0 1,-1 1 0,0-6-1,2 5 1,-2-5-2,0 0 0,1 6 0,-1-6 2,0 5-2,0-1 0,0-6 1,1 3-1,-1-2 1,0 0 0,0 0 0,2 2-1,-2-7 2,0 0 0,0 0 2,0 0 1,3 3 1,-3-1 1,0-2 1,0 2-1,0-1-1,0-1-5,0 0-1,-3 0-1,-6-3-1,-1-6 0,-4-6 1,2 1 0,0-1-1,1 0-2,1-2 2,-3 2 0,1 0 1,3 5 2,0-3-2,3 7 2,0-2-1,0 1-1,3 4 2,-3-4 0,1 4 1,3-1 0,1 1-1,1 3-1,-2-1 2,2 1-2,0-1 0,0-2 1,0 3 1,-1-2-1,1 2-1,0-2 0,0 2 0,0-1 0,0 1-1,0 0 3,0 0 0,4 1 0,6 8 2,0 6-1,2-3 0,-1 5-1,3 0 1,0 1 0,-2 0-1,1-1 1,1 0-4,-4-3 1,0-4 0,-1 0 0,-3-3 2,-3-5 0,2 3-2,0-2 1,-2 1 1,-1-1-1,-2-3 2,0 0 1,0 0 1,2 2 1,-1-2 0,-1 0-2,2 0 1,-2 0-1,1 3 0,-1-3 0,2 0-4,-2 0 2,1 0 1,-1 0-2,1 0 1,4 0-1,0-5-1,6-5 0,-2-7 0,-1 3 0,2-3 0,-2 0-3,-1-3 1,0 2-1,-1 4 1,-1 1 1,-1 4-1,0-2 1,-1 2-2,-2 4 0,2 2-5,-3 3-6,0-2-12,0 2-28,0-2-63,0-1-123</inkml:trace>
  <inkml:trace contextRef="#ctx1" brushRef="#br0" timeOffset="162431.2905">16156 8410 1,'0'0'29,"0"0"7,0 0-3,0 0 0,0 0-10,0 0-4,0 0-4,0 0-1,0 0-1,0 0-1,14-32-1,-14 27-2,-2 0 1,-4-2-3,3 3-1,-7-1 0,3 2-3,-5-1-1,-5 3 1,0 1-1,-9 0 0,1 3 3,-2 4-1,-2 0 1,-2 5 2,0-2 3,0 2 0,1 0 3,4 1-1,1-3-3,8 2-3,4-3-2,4 2-3,3 2-1,3-2 0,2 5-2,1 1 2,0 0-2,3 4 2,4-4-3,5 0 1,-1-2 0,1-1-3,2-2 3,1-3 0,-4-1-1,2-4 2,5 0 1,-1-2-3,8 0 4,-1-2-1,1 0 0,2-8 3,-2-1 0,2-3 2,-1-2 0,-3 0 2,-2-1 0,-5-2-2,-5 7 3,-4-5-1,-2 6 1,-5-5-3,0-6 2,-5 2-4,-6-3 4,-2 4-2,-1 4 1,-3 2-1,-1 2-3,6 4 0,-4 2 0,6 2-2,-2 0-1,0 1 0,0 0-3,2 0-1,4 0-2,-1 3-4,4 2-7,3 3-12,0 6-25,16-2-40,7 3-81</inkml:trace>
  <inkml:trace contextRef="#ctx1" brushRef="#br0" timeOffset="162910.3179">16593 8371 186,'0'0'-5,"0"0"3,0 0 2,0 0 1,0 0 0,0 0 0,0 0-1,-79-10 1,60 18 0,0 4 2,3-3-3,-1 6 2,4-2 1,-3 4-1,9 1-1,-1 1-1,4 4 1,4 0-4,0-1 2,3 2-2,6-3 0,1-2-1,1-1 1,1-2-1,0-3 0,-3-3 2,3-5-1,2 2 2,-6-4-2,9-1 2,0-2-2,1 0 1,2 0 1,-2-7 0,-6 2 2,1 0 4,0-5 2,-1 1 3,4-3 3,-2-1 5,-1-1 1,-2-1 5,-5-1 2,0 4 2,-3-5-2,-3-3-5,0-1-3,-3-4-8,-5 5-4,-1 2-3,1 6-2,0 1-1,0 5-1,-3 1 0,3 0-1,2 2-2,-4-1 1,4 4-2,0 0-1,-5 0 1,6 0-7,0 0-9,-3 0-21,7 5-33,1 3-62</inkml:trace>
  <inkml:trace contextRef="#ctx1" brushRef="#br0" timeOffset="163407.3463">17186 8335 39,'0'0'15,"0"0"7,0 0 6,0 0-3,0 0-4,0 0-9,0 0-3,0 0 0,0 0-3,0 0 2,6-15 1,-5 15 3,-1-2 2,1 2 3,-1-3 2,2 3 1,-2 0 1,1 0-3,-1-2 1,0 2-7,2 0-4,-2 0-5,0 0 1,1 0 0,-1 2 4,0 12 0,0 9-1,0 8-1,0-1-2,0 4 2,0-3-3,2 2 1,2 1-3,1-5-1,0-3 0,-1-2 1,-1-9 1,2 0-1,-5-5 3,3-6-2,-2 1 0,-1-5 2,0 0 0,0 0 1,0 1-1,2 1 3,-2 0-2,0-2 0,1 3-2,-1-3-3,0 2-2,2 0-6,-2-1-5,0-1-19,11 0-32,2 0-63,9-1-94</inkml:trace>
  <inkml:trace contextRef="#ctx1" brushRef="#br0" timeOffset="163946.3772">17709 8412 149,'0'0'28,"0"0"8,0 0 0,0 0-3,0 0-8,0 0-8,0 0-5,0 0-6,0 0-2,-10-46 0,10 45 1,-10 1-3,0 0 4,-7 8-3,-5 2 3,3 2 0,0 1-2,5 6 1,-1-1-2,5 4 3,0-2-5,2 1 0,2-5-1,4 0-2,2 4 2,0-3 0,3 5 0,6-3-2,1-2 2,3-3-3,1-2 2,4 1 0,0-4-2,3 1-2,-7-6 2,3 1 0,-6-2 2,-1-1 2,3 1-1,-9-3 3,6 0-1,-4 0-1,4 0 1,0 0-2,-1-5 0,4-3 1,-4 4 1,2-6 0,1 1 1,-2-1 0,1 0 3,-2 0 1,-2-2 2,-2 2 5,2-5-2,-6-1 2,-1-3-2,0-6-1,-4 4-1,-2-1 1,-3 0-2,-1 5 0,-1 0 1,1 1 0,1 5-3,-1 0-1,4 6-2,-1-2-2,-1 2-3,3 2-3,2 1-6,3 2-12,0-2-35,0 2-55,0 0-135</inkml:trace>
  <inkml:trace contextRef="#ctx1" brushRef="#br0" timeOffset="165554.4692">18607 8560 55,'0'0'26,"0"0"-3,0 0-7,0 0-3,0 0-3,0 0-5,0 0-1,0 0 2,0 0 3,0 0 1,11-70 5,-6 62 0,-2 6 2,-2-1 0,2 0 0,-3 3 0,0-2 2,0 2-4,0-2-1,2 2-1,-2-2-4,0 1-1,1-1-2,-1 0-1,0 1-5,0 1 0,0-2-4,0 2 2,-1 0 2,-5 5 0,-2 5 2,3 2-2,-2 2 3,2 3-2,2 0-2,2 0 1,-1-1 0,2-4 0,0 0 0,0 2 0,0-3 0,0 1 0,2-3 0,4 2 1,4-1 0,-2 0 0,4-1 1,1-6-2,-3 2 2,3-1-1,-1-1 0,-4-1 1,4 0 0,-9-1 3,4 1-2,-1-2 3,0 0 0,5 0-2,5-2 1,-2-1-2,3-6 0,0 1-3,-3-1 1,2-1-2,-1 0 2,0 2-1,-4 0 1,-1-1 1,0-3 2,-1 0 0,-3 0 3,1-2 1,-3 5-3,-4-3 4,3-1-2,-3-3 1,0-4-2,0 6 1,-3-4 0,-4 2-3,2 7 0,-4-5-2,-1 2-2,0 6 0,-1-3 0,-3 3 0,5 3 0,-7-1 0,0 4-2,4 0 4,-5 0-2,2 2 0,4 3 1,-2 1-2,6-2-1,-3 2 2,5 0-4,2-3 2,1 5-3,0-3 1,1-1-3,1 7-1,0-5-4,0 5-16,0 1-24,4 0-40,2 0-71</inkml:trace>
  <inkml:trace contextRef="#ctx1" brushRef="#br0" timeOffset="166232.5079">19359 8381 74,'0'0'27,"0"0"2,0 0-3,0 0-6,0 0-4,0 0-6,0 0 0,-91-13-4,82 16-2,-7 4-1,3 0-2,1 1 2,-5 5 2,1-1 1,3 3 1,-1 0 0,-1 0 1,2 2 2,0-2-2,3 1-1,1-4-1,3 1-5,1-4 2,2 1-3,2 0 1,1-1-1,0 2 0,0-2-1,6 3-1,5-1 0,2 1 0,3-2-1,-6-3 0,3-4 0,3 2 1,-4-3 0,5-1-2,-5 1 1,2-2 0,-2 0 1,2 0 1,-1 0 2,-3-3 2,1 0 1,-3-3 2,-1 1 1,-1-2 1,1-1 4,-3-1-3,-1 0 4,-1-3-1,-2-5-2,0 7-1,0-7-3,-2 0-1,-4 0-3,-2-3 2,-1 3 0,3 3 2,-1 2 0,-3-1 1,3 6 0,-3-4 0,4 6-1,0 1-4,3 1-1,-2 0-3,3 1-6,-2 0-7,1 1-14,3 1-18,-2-2-42,4 2-68</inkml:trace>
  <inkml:trace contextRef="#ctx1" brushRef="#br0" timeOffset="166649.5318">19541 8386 175,'0'0'32,"0"0"5,0 0-3,0 0-11,0 0-9,0 0-9,0 0-3,0 0 2,0 0 0,0 0 6,-4 0 0,1 15-1,0 6 2,1 0 0,2 4-1,0-1 3,0 2-3,0-1-1,0-1-1,2-7-1,-1-1-2,-1 2 1,2-7 1,-2 7-3,1-8 2,-1-3-2,0 5-1,0-7 2,0 2-1,0 0 2,0-7-2,0 0 4,0 0-4,0 0 1,0 2-1,0-1 0,0 1-2,0 0-1,0-1 1,0 1-4,0 0-1,0-2-3,0 3-7,0-3-13,6 0-16,5 0-31,3-3-37,3-7-58</inkml:trace>
  <inkml:trace contextRef="#ctx1" brushRef="#br0" timeOffset="167210.5639">19902 8445 192,'0'0'14,"0"0"6,0 0 1,0 0-1,0 0-5,0 0-4,0 0-5,0 0-4,0 0-2,0 0 1,-82-32 2,69 39 0,3 0 3,-6 4 0,3 1 1,2 1 2,-1 2-3,2 1 4,-2 1-3,2 0-1,1 0 1,2-5-3,1-1 0,2 0-1,1-1 1,2 2-1,1 1 1,0 3-2,0 0 1,4 2 0,5-1-2,2-3 0,2-2 1,3 0-2,0 0 0,0-4-1,1 2 0,-4-6 0,2 2-2,-6-2 1,2-3 1,-1 2 2,-5-3-1,5 0 1,-3 0 0,2 0 1,2 0-1,-4-6 0,5-4 0,-5 5 1,5-7-1,-4 0 2,-1-3-2,3-2 0,-4 0-1,2-2 1,-4 6 0,1-2 0,-3-2 3,2 5 1,-2-6 1,1 6 3,-3 0-1,0-3 2,0 3-2,-3-5-4,0 1 5,-1-1-5,-3 4 5,-1 1 0,-2-1-1,-1 3-3,0 0-1,-3 2-2,5 3 0,-5-1-5,4 3-1,7 2-7,-6 1-18,5 0-91,-1 0-129</inkml:trace>
  <inkml:trace contextRef="#ctx1" brushRef="#br0" timeOffset="170786.7684">5365 10330 68,'0'0'27,"0"0"-3,0 0-4,0 0 2,0 0-1,0 0-1,0 0 0,0 0-1,0 0 0,-24-12-2,22 12-2,1-2-2,-1 2-3,1-2-1,0 2-2,-2 0-1,3 0-2,-2-3-1,1 3-1,-1-1 1,1 1-1,-1 0 0,2-1 0,-2 1-1,2-2 1,-1 2 3,1 0 3,0 0 0,0 0 2,0-1 0,0 1-1,0 0 2,5-2-3,1 2 1,4-2 0,4 1-2,-2-1 1,6 0-2,-4 2-1,6-3 0,-2 1-1,-6 2-2,10-3 0,-3 1 1,1 0 1,6-2 0,0 1-1,0 0-1,-2 0-1,4-1 1,1 1-1,0 1 0,-2-1 0,1-1 0,-4 1-1,-6 1 0,0 2 0,-6 0 0,4 0 0,-4 0 0,3 0 0,-2 0 0,0 0 0,-1 0 0,0 0 2,-1 0-1,1 0 0,5 0-1,-7 0 1,9 0-1,0 0 1,1 0-1,6 0 1,-2 0 1,1 0-2,-2 0 0,-4 0 1,0 0-2,0 0 1,-8 0 0,10 0 0,-9 0 0,1 0 0,6 0 0,-1 0 0,5 0 0,-9 2 1,5-2-1,1 3 0,-1-3 0,9 0 0,-4 0 0,0 0-1,-7 0 2,3 0-1,-2 0 0,-6 0 1,7 0-1,-7 0 1,-7 0-1,8 0-1,-7 0 1,0 0-1,0 0 2,-6 0-1,0 0 0,0 0 1,6 0 0,1 0-1,-2 0 2,1 0-1,-6 0 0,0 0 1,0 0 0,2 0-2,-2 0 0,3 0 1,-2 0 1,1 0-1,-1 0 2,1 0 0,-1 0 0,1 0 0,0 0 1,-1 0 0,1 0 1,-1 0-1,1 0 0,-2 0 1,3 0-1,-2 0 0,1 0-1,-1 0-1,1 0 0,-1 0-5,-1 0-3,6 0-7,8 0-18,4 0-104,9 0-124</inkml:trace>
  <inkml:trace contextRef="#ctx1" brushRef="#br0" timeOffset="173265.9102">7491 10211 18,'0'0'19,"0"0"1,0 0-1,0 0-2,0 0 0,0 0-4,0 0 0,0 0-4,0 0 0,0 0-2,-64-24-1,60 23 1,-7-1-1,4 2 0,1 0 1,2 0 1,-2 0 0,0 0 3,1 0-2,-2 0 2,-1-2 0,2 2 0,1 0 2,-8-1 0,8 1 0,0 0 0,0 0-1,-1-2-2,1 1-1,-1-1-1,2 2 2,4 0-5,-2-1 2,2 1-1,-2 0-1,1 0-3,0 0-1,-1 0-2,1 0-1,-1 0-2,1-1 2,1 1 3,0 0 0,0 0 3,3 0-2,10 0-2,9 0-1,6 0 0,0 1-1,1 0 2,0 2-1,0-1 1,-1-1 0,0 1 0,1 0-1,2 1 1,0-2 1,0-1 0,5 2 1,-3-2-1,2 0-1,1 0 0,-1 0 2,-1 0-1,1-3 0,-2 0 0,-3-2-1,-1 0 4,-1 1-3,-2 1 2,-7 0 2,-1 1-2,-4 0 0,-3 1 0,3 0-1,-8 0 1,0 1 0,-6 0 0,0-2 1,0 2-1,2 0 2,-1 0 0,0-2 0,1 2-1,1 0 0,-2 0-2,0 0-3,-1-1-2,0 1-1,-12-2 0,-7 2 1,-10 0 2,-6 0 0,-1 2 2,-3 1-1,0 0 0,-4-1 0,1 2 0,0-1 0,-3 0 0,3 0 0,0-2 1,2 2-1,3 0-1,3 1 1,-1-1-1,5 0 0,2-1 1,1 3-1,-1 0 1,2-1 1,3 1-1,9-2 1,-2 0-1,6-1 0,5-1 0,0 1-1,5-2 0,-2 0 0,2 0 0,-1 0-1,-1 0-1,2 0 1,0 0-3,0 2 4,0 0 0,13-2 2,2 1-1,11-1-1,-2 0 1,1 0-2,1 0 2,4 0 0,-2-3 1,4 1-1,2 0-1,1 1 0,1-3-2,-1 3 2,1 1 1,-3-2 2,-2 2-2,-1-1 0,-4-1 0,-6 1-1,-1 1 2,-6 0 2,-1-2-1,-1 2 0,-4 0 1,-1 0-1,-6 0 3,0 0 0,0 0-2,2 0 2,-1-1-2,1 1-1,-1 0 1,0 0-2,1 0 0,0 0-1,0 0 0,-1 0-1,1 0 1,-1 0-1,1 0 1,-1 0-2,1 0 1,-1 0-3,1 0-3,2 1-9,1 5-35,-4 6-153</inkml:trace>
  <inkml:trace contextRef="#ctx1" brushRef="#br0" timeOffset="182964.465">15382 10490 148,'0'0'22,"0"0"2,0 0-3,0 0-3,0 0-5,0 0-5,0 0-4,0 0-2,0 0-1,-23-60 0,18 60-1,-9-2 2,-6 2 0,-1 2 1,-5 7 1,3-1 2,0 5 0,3 1-2,1 0 4,2 1-6,2 0 2,1 2 0,3-1-2,5-4-1,1 4-1,-1-8 0,3 4-1,1 0 1,2 1 0,0 2-1,0 1 2,2-3-1,7-1 0,1 0 1,2-4 1,5 3-1,-1-4 1,3-3-1,-6 0 2,5-3 1,2-1 1,1 0 1,6 0 1,-1-3-2,0-3 2,0 0-1,-1 0 0,-2-3 2,0-1 0,-1 2 1,-6-3 1,1-2 1,-4 1 1,-2-1 1,-3-3 0,-2 4 0,-3-4-2,-3-2 0,0-3-5,0-7 2,-8 2-6,-1 6 1,-3-1-2,-3 4-1,-2 4 0,-2 2-2,-1 3 1,2 3-3,3 2 2,-4 3-3,9 0-3,-6 1-3,6 4-8,8 2-14,2 5-27,6 3-44,14-1-89</inkml:trace>
  <inkml:trace contextRef="#ctx1" brushRef="#br0" timeOffset="184550.5557">16266 10563 72,'0'0'20,"0"0"-2,0 0 0,0 0-2,0 0 1,0 0-2,0 0 1,0 0-3,0 0 1,0 0-1,-16-35-1,15 31-1,-1-1-1,1 1 2,-1-1-2,1 0 0,0 0 1,-2 0 0,3 0-2,0 5 1,-1-1 0,1 1-2,0-1-1,0-1 0,0 1-3,0-1 2,0 0-3,0 1 2,0-1-2,0 0 2,0 2-1,0-2 2,0 1-1,0-1 0,0 0 0,0 1-1,0-1 0,0 0-4,0 2 0,0 0-2,0 0 0,0 0 1,0 2 7,0 15-4,0 7 4,0 8-5,1-2-1,2 2 1,-1-3 0,0 1 1,-1-5-2,1-7 2,-2 0-2,1-4 1,-1-2 0,0 2 2,0-8-2,0 5 1,0-4 0,0-3-1,0 3 1,0-7 2,0 0 0,0 0 2,0 1 1,-1 0 1,1 1 0,0-2-2,-2 0-4,1 0-2,-1-3-6,0-9-8,-1-9-17,3-1-45,0-6-113</inkml:trace>
  <inkml:trace contextRef="#ctx1" brushRef="#br0" timeOffset="185270.5969">17252 10456 199,'0'0'15,"0"0"-2,0 0-2,0 0-3,0 0 0,0 0 0,0 0 4,-92 17-2,75-1 0,2 2-3,1 2 0,0 3 1,0 1-1,4-1 1,0 4-4,1-1-1,5 0-1,1-2-1,2 0-1,1-1 0,0-3 0,2-1-1,6 0-1,0-5 2,2 1-1,2-3 0,2-3-1,3-1-1,-5-4 2,3 0-1,4-4 1,1 0 0,1-4 1,0-4 1,-1-2 2,-5 0 2,-1-5 2,-1-2 0,-3-1 1,0-2 1,-3-2-1,-1-3 1,-1 0 0,-5-3-1,3 2 2,-3-3-3,0 0 3,-5 1-3,-3 1-1,0 2 2,-3 1-5,0 3 5,4 5-2,-3 4-3,4 3-1,4 5-3,-1 0-1,3 4-8,0 0-5,-5 0-7,-2 0-24,0 5-54,1 3-120</inkml:trace>
  <inkml:trace contextRef="#ctx1" brushRef="#br0" timeOffset="186090.6438">18312 10483 184,'0'0'43,"0"0"-3,0 0-5,0 0-10,0 0-7,0 0-8,0 0-6,0 0 0,0 0-3,0 0 0,-16-26 4,16 25-2,-1-1 0,1 0 1,-3 2-1,3-1 0,0-1 1,0 2 2,0-2 0,0 2-1,0 0 0,0 0 2,0-3-1,-2 3 2,2 0 0,0 0-2,0-2-1,0 2 0,0-2 0,0 2-1,-1-1-2,1 1 0,0-2-1,0 2-1,0-2 2,0 2 1,0 0-1,0 0-1,0 0 1,0 0 1,0-3 0,0 3-1,0-2 1,0 2 2,0 0 0,0 0-1,0-2 1,0 2-3,0-1 1,0 1-1,1-2 0,-1 2-2,2-2 0,-2 2-1,0 0 0,0 0 0,4 0 2,1 14 1,3 6 2,1 9 2,0 3-4,-1 1 3,1 1-4,-3-1-2,0-1 1,-4-3-1,1-4-2,0-7 0,0-1 1,-3-7-2,0-3-7,1-2-19,-1-5-54,0 0-160</inkml:trace>
  <inkml:trace contextRef="#ctx1" brushRef="#br0" timeOffset="191182.935">18990 10349 4,'0'0'8,"0"0"0,0 0-2,0 0-1,0 0-1,0 0-1,0 0-2,0 0 1,0 0-4,-6-7 1,6 5 0,0 2-1,0-1 1,0 1 1,0 0 1,0-1 2,0 1 1,0 0 2,0-2 1,0 2 1,0 0-1,0-2-1,0 2 0,0-1 0,0 1 3,0-2-2,0 2-1,0-1 0,0-1-4,0 0-1,1 2 0,-1 0-1,2-2 2,0 2-1,-1-2 0,1 1 1,-1-1 2,0 1 1,1-1 3,-1 0 0,1 2 3,-1-3-2,1 2 2,-1 0-1,1-1-1,0 1 1,0-1-1,-1 0-1,1 1 1,-1-1-5,-1 2 1,2-2-3,-2 2-1,0 0 1,0 0-2,0-3-2,3 3 2,-3 0 0,0 0 0,1 0 0,-1 0 0,0 0-1,-6 0 1,-4 8 0,-1 4 0,2-4 1,0 4 1,1 0-1,0 0 0,1 2-1,0 0 1,3-5-2,-2 3 2,4-1-2,-1 1 1,2-2 1,1 2-2,0 0 3,0 0-3,0 1 2,0-2-2,3-1 1,0-1 1,0 0-2,-2-5 1,5 3 0,-3-2 1,2 1-1,1 1 2,-3-4-4,5 2 4,-3-2-2,4 0 1,0 1 0,-5-2-1,5 0 1,-2-2 1,-4 0 0,10 0-1,-2 0 1,-1 0 0,6-4 1,-3 0-2,-6 0 0,8-3-1,-8 2 3,1 0-2,-1-1 2,0-1 1,-1 3-1,1-4 3,-1 1-2,-2-1 1,3-2 0,-4 0 1,0 0 2,0-1 0,0 1 2,-3-5 0,0-2 3,0 5-2,0-7 3,0 1 0,-6 1 0,3 1-1,-1-1-2,-2 0-1,3 7-4,-3-6-2,3 6-1,-2 0-3,0 1 0,-2-1-1,3 0-2,-2 3 0,0 2-2,3 2-3,0-1-6,3 4-15,0-1-23,0 1-39,0 0-96</inkml:trace>
  <inkml:trace contextRef="#ctx1" brushRef="#br0" timeOffset="210063.0149">19678 10297 30,'0'0'17,"0"0"0,0 0 0,0 0 1,0 0 0,0 0 1,0 0 1,0 0 0,0 0-2,0 0-1,0-44-2,0 39-2,0 0-3,0 5-1,-1-2-3,1 2-1,0-1 0,-2 0-2,2-2-3,0 3 0,-1 0 0,1 0 1,0 0 0,0 3 1,0 9 2,3 12-1,1 5 2,2 0 1,-2 1-2,-1-1 1,0-2 0,0 1-1,0-2 5,-2-4-5,-1-4 3,0 1 0,0-7-3,0-1 0,0 3 0,0-8-1,0 5 1,0-5-1,0-1 2,0 2-1,0-7 2,0 0 1,0 0 2,0 2 1,-1-1 2,1 1-2,-3-2-1,-1 0-1,-2 0-2,-1-5-1,-2-9-3,2-2-2,0-7-1,1-1 0,1 0-4,1-3 4,-2 2-3,2 1 3,0 0 2,0 10-1,0-3 0,3 8 0,-2-1 1,0 0 1,2 6-1,-1-1 0,2 5-1,-1-1-1,1 1 1,0-2-2,-3 1-1,3 1-1,0-2 1,0 2 1,0 0 1,0 0 1,0 8 1,4 7 1,3 3-2,-1-1 2,2 0-2,-5-5 0,5 3 0,-2-1-1,0 1 6,1-1-4,-1-2 3,-1-4-3,-3-6-1,1 3 0,-3-5 0,0 0-1,0 0 2,1 1 0,-1 1 0,2 0 2,-2-2-2,1 0 0,-1 0-4,0 0-4,2 0-9,-2 0-5,1-12-18,-1 2-14,3-7-22,1 2-37</inkml:trace>
  <inkml:trace contextRef="#ctx1" brushRef="#br0" timeOffset="211143.0767">20242 10371 85,'0'0'23,"0"0"2,0 0-4,0 0 0,0 0 0,0 0-3,0 0 0,0 0-2,0 0-2,0 0-1,-33-60-3,29 53-2,-2 0-3,3 4-1,-3-4-1,1 5-1,-4-2-1,0 0-1,-2 4 1,-7 0-1,1 1 1,-5 8 2,2 1 0,4 4 2,1 3-2,1 0 3,4 1-2,1 2-1,2 0 1,0-5-2,4 2-1,0 0 1,3 2 3,0 3-1,0 0 0,0-4 0,3 0-4,3-6 2,-1 0-1,3 0 1,-4-2 0,5 2-1,0-3 1,-3-1 0,5 1 2,0-1 0,1-1 0,5 0-2,2 0-1,0-4-1,-5-1 0,3 1 0,1-3 0,1 0 0,-1 0 0,0 0-2,-1-3 3,-5 1-1,5-5 0,-2 2 1,-4 3 0,4-4-2,-2-1 3,-3 2 0,0-4 0,-4 4 2,-2-6 0,3-2-2,-6 2 4,2-7-4,-3-2-1,0-1 5,0-5-4,0 1 4,-3 5-4,-1-1 1,-3 1 1,0 3 1,-1-1 0,-2 1-1,-1 2 1,-1 0-2,5 3 2,-4 2-3,0 0 1,3 3 0,-5 0-1,4 2-2,-2 1-3,0 1 2,7 1-1,0 1-1,4 1-1,-2-2-3,2 2-7,-1 0-4,-1 0-9,2 2-23,0 8-42,8 5-86</inkml:trace>
  <inkml:trace contextRef="#ctx1" brushRef="#br0" timeOffset="211644.1053">20716 10326 39,'0'0'31,"0"0"2,0 0-3,0 0 0,0 0-1,0 0-1,0 0 1,0 0-1,0 0 0,-4-45-2,4 45-1,-2-1-3,2 1-4,0-2-6,-1 1-3,1-1-5,0 0-4,0 2-2,0 0 0,0 0 4,0 14 2,0 8 2,0 7-1,3 1 1,1 2-1,1-2 2,2 4-2,1-3 3,0-2-3,-1 0 0,0-3-1,0-4 0,-2-5 1,-1 0-2,-2-7 1,-1-3 2,1 3-3,-2-5 2,0 0 0,1 0-1,-1-5 2,0 0-1,0 0-2,0 2 3,0-1-2,0 1-1,0 0-1,0-1-2,0 0-3,0 0-8,1 4-18,2-1-54,3-1-155</inkml:trace>
  <inkml:trace contextRef="#ctx1" brushRef="#br0" timeOffset="218930.5221">18969 10863 151,'0'0'37,"0"0"-5,0 0-7,0 0-5,0 0-7,0 0-3,0 0-1,0 0-4,0 0-1,0 0-2,-24-21-1,24 18 2,0 3 0,0 0 2,0 0 2,3-3-3,12 3 1,6 0 0,10 0-1,-1 0 0,5 3-1,0 0 1,4-1 0,2 2 1,3-1 0,3-3-2,1 2 0,3-2 0,-1 2-1,-2-2 0,0 1-1,-5 1 2,-1-1-3,-1 1 0,-2 1 0,1 0 1,-1 1 2,-1-1 2,1 2-1,3-2 2,-2 1-1,5-2-1,-2 1 1,2-3-1,-1 0 1,-1 0-2,2 0-1,-2 0 1,0 0-2,-2 0-1,-3-1 0,0-1 1,-3 0-1,-3 1 0,-2-1 0,-2 1 0,-1-1 2,-1 1-1,4-2 2,-2 0 0,4-2-1,3 1 0,-2-1-1,1 1 1,1 0 0,-3-3 1,-1 2-1,-2-3 3,-4-1-3,0 2 1,-3-1 1,1 1-2,0 0 1,0-1-1,-4-1-1,0 1 2,-8 1 0,2-1 0,-5 2 2,-1-2 1,2-2-1,-2 0 1,-2-2 1,-2 4 0,-1-5 1,-2-1-2,0 2-1,0-5-1,-6 2-1,-1 1 0,-3-6-2,-2 5 1,-1-2-2,-1 2 1,-2-2 0,-2 0-3,-2-1 2,1 1-5,-4-1 3,0 2 3,-1 0-2,-2 1 1,-3 0 0,-3 1 0,2 1 1,-5 0-1,-1 1-1,-4 0 1,0 0-1,0 1 1,-1 1 0,-2-1 0,2 2 0,1 0 1,-2 0-2,1-1 2,2 0-1,0 1 0,4-1 1,2-1 0,3 0 0,0 2 0,1-2-1,0 3 1,0-4-2,0 4 2,2 1 1,2 0-2,-1 2 1,2 0-1,2 0-1,1 0 1,0 0 0,-1 3 0,6-1 1,-3 1-1,-1 0 0,1-1 1,-5 1-2,-1-1 2,2 1-1,1-1 1,-2 1-1,-1 0 1,2-1-1,-3-1 0,1 3 0,-2 1 0,-1 0 2,-1 0-2,1 0-2,0 0 2,1 0 0,-1 0 0,2 0 2,0 3-2,1-1-2,1 1 2,1 1-1,0-1 1,-1 2 3,4-3-3,-1 1 0,-1 1 0,3-1-3,-4-1 3,0 1 0,-1 1 0,0-1 1,0 0-1,1 0-1,0 1 0,5 1 1,-1 2-1,6-3 4,-2 0-4,3 2 1,3-1-1,-7 3 0,3-1 0,5-2 1,-6 3-2,2 4 2,1-4-1,-2 6 1,0-1-1,3 2 1,1-1-1,1 1 1,2-3-1,0 5 0,2-3 1,1-3-1,0 7 0,3-1 0,0-2 0,0 6 1,4-3-2,1-6 2,-1 4 0,2-1 2,0 0 1,2 4-2,-1 1 3,1-3-3,-2 1 1,0-6-2,-1 2-2,0-1 1,-1-3 1,2 4 0,0-1 0,2-2-1,2 4 1,2-1 0,4-3 0,1 2 1,1-1-2,5 2 1,0-2-2,2-1 0,0 1 2,1 0-1,0-2 1,0 0 2,-3 0-2,-2-3 1,-1 0 0,-7-5-1,0 3 0,-1-2 1,-1-1 0,-1 1 0,1-1 1,0 0-4,-1 1 4,0-3-2,3 0 0,-3 3 2,1-2-2,1-1 1,-7 0 0,1 1-1,-6-1 0,4 0 2,3 0-2,-1 0-3,0 0 0,-6 0-3,0 0-4,0 0-6,1 0-25,1 2-35,-1-2-77,-1 0-89</inkml:trace>
  <inkml:trace contextRef="#ctx1" brushRef="#br0" timeOffset="221682.6795">16142 11176 94,'0'0'25,"0"0"-1,0 0-1,0 0-1,0 0-2,0 0 0,0 0-3,0 0-4,0 0-3,-16-15 0,14 14-2,2-1 3,0 0 0,0 1 4,3-3 2,9 1-2,8 1-3,3 0 2,8 0-4,2 2 2,3-3-4,3 3 0,4 0-4,2 0 0,3 0-1,0 0-1,1 0 0,2 0 0,1 0-1,-3 0 0,4 0 3,-6 4-3,2-1-1,-6-3 2,2 1-4,-3-1 4,-1 0-1,2 0 1,-5 0-1,2 0 1,-3-4 0,-1 0 2,-1 1-1,0 1-1,0-1 1,-2-1-1,3 3-2,-1 0 1,-2 1-1,-1 0 1,-2 0-1,-1 0 2,-3 0-2,0 0 1,2 1 0,-2 2-2,3-1 2,-2 1-1,-2-2 2,2 0-1,-4-1-2,2 0 1,-4 0 1,-3 0-1,-2 0 2,4 0-1,-8 0 0,8-2-1,-9 0 0,2 1 0,0-3 1,-2 3 0,0 0-1,1-2 0,-1 0 1,-7 3-2,5-2 3,-3 0 0,4-2-1,0 0 1,0 1-2,5-4 1,-8 2-1,6-2-1,0 0 1,-4 4 0,2-5 0,-1 3 0,-1 1 0,0-1 0,1 2-1,-2-3 1,-4 5 0,1 0-1,-2-3 1,3 3-1,-2-1 2,-1 2-2,-3 0 2,4-5 0,1 5-1,-1-2 0,1 0 0,0-1 0,-1 2 1,4-3-1,1 0 0,-1 0-1,2 0 0,0-1 0,2 1 1,-2 1-2,0 1 2,3-1 0,-1 0 0,-2 2-1,3 0 1,-9-1 0,6 1 1,-4 1-1,0-2 2,4 0-1,-6 2-2,1-1 2,6 0 0,-7-2-1,4 0 1,2 1 0,-4 0-1,2-3 2,-3 5 1,4-5-3,0 2 6,-6 1-3,2 0 3,-2 0 0,1 0 0,-1-2 0,1 4-2,-4 0 1,0-2 0,0 2-2,3-5 0,0 0-1,1 3 0,-2-1-2,-2 3 1,3-5 0,0 2 0,-1 0 0,1 1 0,-1-3 0,1 1 2,-2 0-2,1 1 1,-2 3 2,3-4-2,-2-1 1,2 0 0,-2 1 0,-1 4 0,0-5 0,2 1 0,-1 0-2,-1-8 1,3 9-1,-3-3 1,1 0-2,-1 1 1,2-2 0,-2 1 0,1-5-1,-1 6 1,0-1 0,2 0 0,-2-1 0,0 0-2,0-4 2,0-1-2,0 6 1,0-6 0,0 6 0,0-8 1,0 0 0,0 0 0,0 3 0,0-3 2,0 0-1,-3 2 2,1-6-2,-2 6 0,3-5 0,-1 7-2,1-2 1,-3 0-4,1 1 3,1-1-3,-1 1 2,2 0 0,-1 6 1,-2-5 0,3 5 0,-1 1 1,-2-6-1,2 7 0,-2-2 0,-1-4 0,3 4 0,-3-5 1,0 1-1,-2 2 0,3-2 1,-4 1 0,-1-3 0,3 3 1,-5-1-1,5 2-1,-3 0 1,-2-1-1,2 2 0,-4-3 0,4 5 0,-1 0 0,2-3 0,-1 2 1,0 0-1,1 0-1,0 0 1,0 1 1,-2-1-2,-1 2 1,-6-2 0,-1 0-1,-6 1 0,-3 0 2,1 1-2,-5 2 1,0-1 0,-3 0-1,1-1 1,1 1 1,3-1-2,2 1 1,7 0 0,1 1 0,0-1 0,6 0-1,-9 2 1,2 0 0,1 0 0,-7 0-1,3 0 0,0 0 1,-1 0-1,2 0 1,-4 0 0,0 0 0,-1 0 0,2 0-1,0 2 1,0-2 0,-1 2-1,2-2 1,5 1 0,0-1 0,-1 0 1,1 0-1,-2 0 0,0 0-1,4-1 1,-3-1 0,0 0 0,0 2 0,0 0 0,-1-3 0,2 1 0,-1 2 1,-2 0-1,2 0 0,-8-2 0,10 2 0,-2 0 0,0-1-2,-1 1 2,-5 0-1,8 0 1,0 0 1,-3-2-1,10 2 0,-9-2 0,2-1 1,0-2-1,-5-2 1,0-1-1,-1 0 0,-2 1-1,-3-2 1,0 4-1,-3 0 2,2 0-1,0 2-1,1 0 1,3 2 0,7 1-1,-1-1 1,0 1-1,5 0 1,-7-2-1,1 2-1,2 0 0,-8 0 1,2 0 0,-1 0 1,0 0 0,-3 0-1,-1 3 1,-5 0 0,3 0-1,-4 2 1,1-1 0,-2 2 0,2 0 0,-1 0 0,6-1-1,1 1 1,4-1 0,-1-1-1,1 1 0,2-2 0,0 1 1,3 2-1,-1-1 1,1 0 0,1 0-1,-2 2 1,-1-2 0,0 3-2,-4 0 2,0 0-1,0-1 1,-2 0-1,3 0 1,0-1-1,2 1 1,0 0-1,1-2 1,1 1-1,0 0 1,0 0 0,-2 1 0,2-1 0,-4 1-1,1-1 1,0 2 0,-4 0-1,1 2-1,-4 0 1,1 2 1,-2 0 0,2-2 0,1 1 0,3-3 1,1 2-1,2-3 0,2 1 5,3 1-6,-1-1 4,6-2-4,0 0 0,2 0 1,3-2-1,-4 3 0,4-3 1,1 2-1,-1 0 1,0 0 0,-2 4-2,3-3 2,-5 4-2,6-4 1,1 3 1,-2-3-1,1 2 0,1-1 1,1 1-2,1 1 1,2 1 0,-1 6 1,2-6 0,0 7 0,0-2 0,6 1 0,1 4 0,3-4 0,0 0-1,2-2 1,1-1-1,-1-1 1,5-1-1,0 0 1,3 0 0,4-1 1,1-1 0,4 0-1,3-1 1,1-1 0,4-1-1,2 1 1,3-3-1,1 2 0,1-2 0,5 0 0,0-1-1,-3 2 0,1-2 0,-1 2 0,-2-2 0,-2 3 1,-1-2-1,-1 0 1,-2 0-1,0-1 0,-2 2-2,1-4 2,-1 1-1,1-1 1,-1 0 1,2-2-2,-3 0 0,0 0 1,-2 0 1,1 0 0,-4 0 1,-1-5-1,-1 2 0,-1-1 0,-1 0 0,-3 1 1,-6 2 0,1-3-1,1 3 0,-8-3 0,6 2 0,-5 0 0,-4 1 2,3-1-2,-7 1 0,2 1 0,1-1 0,-2 1 1,2 0-1,-1 0 0,-2-3 0,3 3 0,-1 0-1,0 0 1,-2 0 0,2 0 0,1 0-2,-1 0-1,-2 0-5,2 0-9,0 0-24,8 0-28,-7 0-52,5 7-118</inkml:trace>
  <inkml:trace contextRef="#ctx1" brushRef="#br0" timeOffset="223354.7751">5240 11404 167,'0'0'21,"0"0"6,0 0 5,0 0 0,0 0-4,0 0-5,0 0-7,0 0-3,0 0-2,-63-24-3,63 24-4,-1-1 1,1 1-2,-2 0-1,1-3 2,-1 3-2,1 0 0,0 0 0,-1 0 0,1 0-1,-1 0 0,2 0 3,0 0 1,0 0 2,0 0 0,3 0 0,9 0-3,6 0-1,1 4-1,6 0 0,1 0 0,0-2 0,0 4 2,1-4-3,2 3-1,-1-3 2,2 1 0,3 2 1,2-2 1,1 0-1,3-1 2,3-1-2,2 0-1,-1 1 0,3-2 0,-2 1 1,-1 1-2,-1-2 0,0 2-2,-3-2 1,-1 1 0,-4 1 0,0 1 1,-1-2-1,-1 2 0,1-1 0,-3-1 1,5 1-1,-1-1 0,1 1 1,3-2-1,0 0 0,5 0 1,-1 0 0,4 0 1,3-3 1,2 0-1,2 0-2,-1 0 0,-3 0 0,-2 1-2,-4 2 2,-2 0-1,-1 0 1,-5 0 0,-3 0-2,1 0 2,-3 4 0,2-2 2,0 0-1,4 1-1,2-2 2,2 1-2,5-1 0,0 1 0,5-2 0,-2 0-2,1 0 2,-1 0 0,-2 0-1,2 0 1,-2 0-2,-2 0 2,-3 0 0,-2 0 0,-1 0 0,1 0 0,-3 0 0,0 2 0,0-2 0,1 0 0,1 0 0,2 1-2,-3 1 2,2-1-1,-1 0 1,-2 2-1,-1-1 0,1 1 0,-1-1 1,-6 1 0,1-2-1,-10 1 0,-1-1 2,-8-1-1,-1 0 1,3 1 1,-7-1-1,5 0 2,-4 0-1,6 0-2,0 0 1,-2 0-1,1 0 2,-8 0-2,2 0 0,-6 0 2,0 0 0,0 0 3,3 0 0,-2 0 0,0 0 0,1 0 0,-1 0-1,1 0 1,-1 0-1,1 0-2,-1 0-1,-1 0-1,0 0-2,1 0-1,-1 0-7,0 0-41,0 0-182,0-1-13</inkml:trace>
  <inkml:trace contextRef="#ctx1" brushRef="#br0" timeOffset="224867.8617">10827 9779 108,'0'0'30,"0"0"6,0 0-3,0 0 1,0 0-2,0 0-6,0 0-5,0 0-4,0 0-4,-7-80-3,10 72-2,4-4-1,3 2-1,3-2-3,3 5 1,0-1-2,4 3 0,-2 2 2,5-1-4,0 4 1,-1 0-1,-2 0 0,-3 2-1,-5 2 1,1 4-4,-4 2 3,-4 4 1,3 0 0,-7 3 0,-1 3 3,0 4-1,-9 5-2,-2 5 4,-4-5-1,-2 4 1,1 1-1,0 0-2,-1-2 1,2 0-2,1 0 1,4-2-1,-3 1 0,7-2 0,-1 0 0,2-1-1,1 0 1,0-1 0,1-1-1,2-6 1,1-1-1,0 0 0,0-7 1,0 7-3,0-7 3,1-1 0,2 1 1,1-3 1,0 1-1,1-2 0,4 3-1,-5-3 2,10 1-1,-1-1 0,4-3-1,-2 2 1,2-2-1,-1-3-2,-1-2 2,2 0 0,2 0 0,-9 0 0,7-5 1,-8 1-1,-2-2 0,3-6-1,-5 3 0,1-6 0,-5-4 0,-1 1 1,0-6 0,-7 4 0,4 7 0,-5 1 0,2 4 0,-3 1 0,0 2-1,-2 3-3,-5 2 3,0 0 0,-6 10 1,3 2 1,1 1 0,0 5 0,1 0 1,4 5-1,-3-1 0,6 5 0,0-1 0,2 3 2,3-2-1,0 1 1,2 0-3,0-2 1,3 1 0,0-1 0,0 1 3,0 0-6,0 1 5,0 1-2,0-2 2,0 3 1,0 1-2,0 1 0,0 0 1,0 1-1,2-1 1,2-2 2,1 0-2,0 0-1,3-1 1,0 2 1,1-1 0,1 2 2,-1 0-4,-2-2 0,2 0-2,-2 1 0,-2-2 2,-2 0 1,0-1-3,-3-1 1,0 1-1,0-4 0,0-6 1,0-1 0,-4-1 0,0-2 1,-6 6 1,-2-5 2,2-4-3,-4 0-1,-2-3 0,-2 0 0,0-2-1,-3 0 1,1-2 0,-4-1 2,4-3-2,-3 0 1,2 0 0,-1-2-1,2-3 2,0 1 2,6 0 0,-1-3 3,3-2-1,-2 0 2,3 0 0,1 1 0,3 1 1,0-1 3,0 3-4,0-4 2,2 1-2,1 3-1,2 2-4,2 3-1,-1-1-3,1 1-1,0-3-4,0 3-6,0-3-7,0 1-26,0-2-73,10-2-146</inkml:trace>
  <inkml:trace contextRef="#ctx1" brushRef="#br0" timeOffset="241416.8082">13219 11509 39,'0'0'25,"0"0"8,0 0 3,0 0-1,0 0-4,0 0-6,0 0-7,0 0-3,76-74-4,-72 70 0,-1 3-2,-3 1 0,0-2-4,0 2-1,0 0-4,0 0-1,-11 0-1,-8 0 0,-4 7 1,-2 1 2,0 2-1,0-1 0,3 0 2,-1 0-2,3-2 3,5-1-1,0 1 0,6-3 1,-2 1-2,2 0-1,4-5-1,-2 7 0,4-5-4,-1 1 0,2 2 2,2 2 2,0 3 1,7 5 0,5 4 1,5-6-2,1 1 1,2-4 0,-1 3-1,0-3 1,-1 0-2,-6-2 2,-1 0-2,-3-3-2,-6-2 0,-2 10-1,-1 1 3,-12 5 2,-7 5 1,-6-5 0,-5-2 1,-2-2 3,0-1 2,-2-2 0,3-2 2,3-3-2,11-1 0,8-4-3,5 0-5,5-2-4,-1 0-1,1 0 2,0 1 4,0 6 1,0 2 1,9 1 0,2 4 0,5 0-1,2-3 0,3 2 0,0 1-1,-1 1 1,0 0 2,-3 2-1,-4 1 1,-3 0 0,-3-5 0,-1 3 0,-3 0 1,0-7 0,2 7 0,-3-5 1,2-3-3,2 3 2,-1 0-4,1 1-3,-1 0-4,6 4-8,-3-4-36,1 3-101</inkml:trace>
  <inkml:trace contextRef="#ctx1" brushRef="#br0" timeOffset="247775.1719">16615 9965 18,'0'0'13,"0"0"-2,0 0-3,0 0-2,0 0-2,0 0-3,0 0-1,0 0-1,0 0 0,-3-14 1,3 14 1,-2 0-1,2 0-1,-1 0-1,-3 5 1,4 0 0,0 7 1,0 7 1,0-3 0,4 5-1,0-3 0,1 0 0,0-1 0,0 2 0,-2-5 2,1 2-1,-1 2-1,-2-6 1,1 8 0,-1 0 1,-1 0-2,0 5 2,0-3-1,0 0 0,0 2-1,-3-4 1,-1 3 0,1 0-1,0-2 2,2 1-1,-2 2-2,3-2 2,0 2-1,0-2 0,0-5 5,0 1-4,0 0 2,0 1-1,3 5-2,-2-2 0,1 0 0,-2 2-2,1-2 0,-1 1 2,0 2-1,0-5 3,-1 1 1,-5 1-2,2-2 0,-2-1 0,0 1-1,0-5 1,2 2-1,0 0-1,4-7 1,-3 10-1,3-8 0,-2 2 1,2 6-3,0-8 2,0 6-1,0-1-2,0-5 1,0 5-2,2-1-1,-1-4-1,1 7-5,0 1-6,0-1-6</inkml:trace>
  <inkml:trace contextRef="#ctx1" brushRef="#br0" timeOffset="249009.2425">16652 11099 3,'0'0'4,"0"0"-1,0 0-1,2 93 2,-2-75-4,0 1 6,0 0-3,0-1 1,-2 0 0,1-1-2,-2 0 1,1-3 0,0 5 0,-1-1 1,0 1 1,-3 1-3,3-5-1,-1 2 0,2-2-1,0-2 0,0 4 3,1-8-2,-2 2 1,3 1-1,-2-3 2,1 4-1,-1-9 2,1 8-1,1-7 1,-4-2 1,4 3-1,0 0 1,0-3 0,-2 2 0,2 1-1,0-6 1,-1 0 1,1 0 0,0 1-1,-2 1 1,2 0 2,0-1-1,-1 1 3,1-1-1,0 1-3,-2-1-1,2 1-3,-2-1-1,2-1-3,0 1-5,0-1-10,0 0-29</inkml:trace>
  <inkml:trace contextRef="#ctx1" brushRef="#br0" timeOffset="250167.3087">17933 10818 1,'0'0'4,"0"0"0,-103 83-2,75-58 0,0-4 2,2-1 1,3-3 2,1 0 1,1-4-2,1-1-1,2 2 0,-1-2-2,3 0-2,-1 2 2,0 1-4,-1-1 2,-3 5 1,-1-1-2,-1 1 2,-2 3 0,-2-3 0,1 2-1,-2-2 4,1 0-4,5-1 3,-1-1-4,3-1 0,2 0 0,1-2 0,4-1 2,-1-1 1,0-1-1,2-1-2,-1 1 0,-2-2-4,2 2 4,-1-2 0,1 1 2,-1 0-1,-2-2-1,4 3 0,-4-2 0,6-2 1,-3 0 0,0 2 1,4-5-2,-5 5-1,6-4 2,-1 2-2,1-3 1,0 2-1,3-2-1,-1 3-1,-1-1-1,4-4-5,2 3-4,1-5-25</inkml:trace>
  <inkml:trace contextRef="#ctx1" brushRef="#br0" timeOffset="252562.4457">20197 11266 1,'0'0'4,"0"0"0,0 0-3,0 0 1,83 44-1,-67-36 0,2 4 4,0-3-4,0 2 3,1-2-2,2 0 1,2 2 2,0-2-3,1-1 0,3 3-1,2 1-1,1-1-1,2-1 1,0 3 0,-2-1 0,0 0 3,-2-2-3,-2 3 1,-3-3-2,-2-1 1,-3 2-2,-5-3 2,-2 0 2,-3-3-1,0 2-1,-2-2 0,3 3-1,1 1 3,-2-4-2,3 4 0,-4-5 0,0 1-2,1 1 0,-4-5 1,2 4 1,-2-2 1,-1-2-1,0 2 0,-3-3 0,5 2 0,-2 1 2,-1 0 0,2 0-1,-3 0 2,2 0-2,-1 0 0,2 3-1,-1-3 2,-1 0-2,1 0 0,0 0 2,0 1-4,0-1 4,0-1-2,-3-2 1,0 0 0,0 0 0,2 2 0,-1-1 2,1 0-1,-1-1 2,1 3-1,-1-3 0,-1 0-2,2 0-1,-2 3-3,1-3-1,0 0-3,5 2-5,0 0-16</inkml:trace>
  <inkml:trace contextRef="#ctx1" brushRef="#br0" timeOffset="256866.6919">11725 12674 85,'0'0'21,"0"0"-1,0 0-3,0 0-2,0 0 1,0 0-3,0 0 1,0 0-1,0 0 0,-9-24-3,12 14-2,7-1-2,5 2 0,7-2-3,5 2-1,2 5 1,4-1-2,4 2 0,3 1 0,0 2-1,4 0 0,0 0 0,2 0 0,0 3 0,-1 1 0,-1-1 0,0-1 0,0 1 0,-2-1 0,-1 0 1,-1 1-1,-3-3-1,-3 1 2,-2-1-1,-3 0 0,-9 0 2,-2 1-1,-6-1-1,-6 0 1,0 2 0,-6-2 4,0 0 3,0 0 4,2 0 2,-1 0 3,1 0-4,-1 0 1,0 1-1,1-1-3,-1 0-1,1 0-1,0 0-2,0 0-3,-1 0-2,1 0-2,-1 0-1,1 0-3,-1 0 0,-1-1-3,0-11 0,-3-2 2,-8-6 0,-4 4 5,-6-1 1,2-1 0,-3-1 3,1 0 1,-1 0 0,3 2 4,-1 2-2,4 3 0,3 0-2,1 3 1,6 4 0,1 2 1,-2-2 1,4 1-1,0 1-4,0 1-2,3 2-1,-2 0 0,2 0-5,0 0 2,0 0 0,0 0 3,0 0 2,9 0 3,8 9-1,7-1 0,2 4 1,1-2-4,5-1 1,0 2 0,3 0 0,2 1 0,-2 0-1,1-2 0,-2 1 0,0-1 3,-4 1-2,-2-2 1,-5-2-2,-8 0-1,0-2 1,-6-1 0,-5-3-1,2 1 0,-6-2-2,0 0 1,0 0 2,1 1 1,-1 1 3,0 3-1,0 7-2,-5 2 1,-7 6-2,-6 1 1,-3-1 1,-4 2-2,-2 1 2,-4 1-1,3-1 0,-1-1 1,3-1 0,2-2 1,7-4-1,5-5-1,5-2 2,0-2-3,4-3 1,0 0 1,0 0-2,3-3 0,-1 0 0,1 0-3,0 2 0,-2-1-3,2 1-2,0 0-6,0 5-14,0-1-40,0 4-123</inkml:trace>
  <inkml:trace contextRef="#ctx1" brushRef="#br0" timeOffset="257815.7462">14009 12483 123,'0'0'31,"0"0"-4,0 0-1,0 0-4,0 0-3,0 0-2,0 0 0,0 0 1,0 0 1,11-57-3,-11 52-1,-2-2-2,-2-2-6,-5 4-1,-5-2 0,5 4-1,-10-2-1,1 5 1,-1 0-3,-7 2-1,1 4-1,2 5 0,-2 1-1,2 3 1,-1 4 0,2 0 2,0 1 1,2-1-1,3 1-1,1-1-1,3-4-2,3-3 1,3-2-2,4-1 1,3 1 1,0 2 1,1 0-1,8 1 2,5 0 1,5-4-1,0 0 2,3-3-2,5 0 0,-1-3 1,1 0-2,0-3 1,0 0-1,-1 0 2,0-2-1,-5-3 1,-7 0 0,3-1 2,-4 0-2,-4 0 1,5-2 2,-7 2-2,-1-2 2,3 0 1,-7-3 1,3 2-1,-5-4 0,0-3-1,0 0-1,-5-6-5,-4 2 2,-2 3-1,0 2 1,-5 3 2,3 2-5,0 3-1,-2 1-1,-2 5-2,0 1 1,-6 0-2,7 0-3,3 1-1,4 2-6,1 5-7,0-2-18,7 3-29,1 6-63</inkml:trace>
  <inkml:trace contextRef="#ctx1" brushRef="#br0" timeOffset="258291.7734">14326 12426 205,'0'0'28,"0"0"-3,0 0-6,0 0-8,0 0-5,0 0-5,0 0 1,0 0-2,0 0 1,0 0 1,-85 12-1,72 1 0,1 4 0,1 1 2,4 1-3,1 1 1,0-5-2,3 2 0,1-7-1,2 3 0,0 3 0,3-3 1,3 0 0,2-2 1,4-2 1,-3-4 0,6 1 1,2-4 0,2-2 1,3 0-1,-1 0 0,-6 0 1,0-2 0,-2-4 2,-3 1 1,2-3 1,-6 3 1,1-3 2,-3-1 3,-2-2-2,1 1 0,-3-2-2,0 0-5,0 0-1,0-4-2,-3 7-2,0-5 2,-3 6 0,1 3-1,0-2-1,2 4-1,0 0-2,3 3-4,-1-1-4,1 1-6,-6 0-5,2 0-9,-2 0-31,2 4-53</inkml:trace>
  <inkml:trace contextRef="#ctx1" brushRef="#br0" timeOffset="258742.7992">14646 12453 220,'0'0'24,"0"0"-7,0 0-5,0 0-7,0 0-2,0 0-3,0 0 0,0 0 0,0 0-1,0 0 2,-87 5-1,77 12 1,-2 1-1,6 4 0,1-2-1,3-3-1,1 2 1,1-1-3,0-2 1,3 4-1,2-8 3,3-1-1,3-2 0,-2-4 2,7 1-2,-6-3 1,2-3 2,8 0 0,-3 0 2,-1-3 1,-4-3 2,-2 1 2,-5-2 3,4-4 3,-4 2 0,1-4 2,-3 4-2,-3-3-1,2-1-3,-2-3-3,1 3 0,-1-2-4,0-5 3,0 6-1,0-4 0,0 8 3,0 4-1,-3-4 0,0 7-5,-3-4-2,0 2-2,1 0-4,-3 5 0,-4 0-1,3 0-5,-2 9-6,6 2-9,4-1-17,1 8-52,12 0-105</inkml:trace>
  <inkml:trace contextRef="#ctx1" brushRef="#br0" timeOffset="259166.8234">15243 12439 205,'0'0'22,"0"0"-1,0 0-7,0 0-2,0 0-6,0 0-1,0 0-1,0 0 1,0 0 0,-75-30-1,53 38 0,4 4-2,1 0 1,1 5-2,-1 0 1,4 1-1,-1 4 2,5-2-2,0 0-2,5-3-1,0 0 0,4-1 0,0 0-1,0 2 1,4-6 2,4 1 1,4-5 2,2-1-1,5 1 0,-4-3 2,2-3-2,3-2 3,2 0 1,2-3 2,-5-4 1,0 2 4,-7-2 3,-3-1 3,0-2 5,-4 1-1,1-4-1,-3 3-5,-3-2-1,0-5-5,0 0-5,-2-5-1,-4 3-8,-1 0 2,-3 4-4,3 3-5,1-2-11,2 5-32,1 3-114,1-3-71</inkml:trace>
  <inkml:trace contextRef="#ctx1" brushRef="#br0" timeOffset="260090.8763">16126 12472 175,'0'0'39,"0"0"1,0 0-2,0 0-3,0 0-7,0 0-7,0 0-1,0 0-9,-32-87-1,19 82-3,5 1-2,-12-1-2,2 5-1,-5 0 2,-6 2-2,3 5 0,0 3-1,4 4 1,-1-1-2,1 4 0,2 3-2,3-1 1,2 4 1,5 2-3,3-3 2,2-3-4,4-1 1,1 0 2,1-1-2,5 5 2,5-6 1,0-3-2,2-2 2,0-2 0,0-3 0,2-1 0,2-4 2,3-1 0,3 0 3,-2-1-1,-1-5 2,-3-3 1,-1-1 2,-6 2 0,-2-3 2,-2-3-1,-3 5 0,0-9 1,-3 2-5,0-1 3,-3-5-6,-3 4-2,0 6-2,-2 0 0,-2 1-1,3 5-1,0-2 1,-1 4-3,4 3-4,0-1-3,-2 0-8,6 2-13,-1-1-22,1 1-44,4 7-110</inkml:trace>
  <inkml:trace contextRef="#ctx1" brushRef="#br0" timeOffset="260502.8999">16593 12322 252,'0'0'35,"0"0"0,0 0-1,0 0-8,0 0-12,0 0-11,0 0-6,0 0-3,0 0 5,0 0 1,32 3 3,-26 25 3,-3 4 0,-2 2 3,-1 5 0,0-1-2,-1 1 0,-4-3-4,1-4 0,2-2 1,0-4-2,0-8 0,2 0-1,-1-6 1,1-5 0,0 5 0,0-7 1,0 2 0,0-2 4,0-5 1,0 0 3,0 0 2,0 0 0,0 0-2,0 3-1,0-3-5,0 0-4,0 0-5,0 0-6,0 0-12,0-12-34,7-1-57,3-4-129</inkml:trace>
  <inkml:trace contextRef="#ctx1" brushRef="#br0" timeOffset="260946.9253">17141 12453 231,'0'0'46,"0"0"-2,0 0-5,0 0-5,0 0-7,0 0-8,0 0-2,0 0-3,0 0-2,4-61 0,-4 61-1,0-2-4,2 0 0,-2 1 1,0-1-1,0 2-1,0-2-2,0-1-3,0 3-1,0 0-2,0-2-1,0 2 1,0 0 1,4 12 1,0 10 1,1 7 2,1 5-1,-2 3 0,0 1-1,1 1 0,-1-1-1,-3-3 3,-1 0-1,2-3-2,-2-3 1,0-3-1,0-6 2,0-10-2,0 0 2,0-4 1,0-2-1,0 3 2,0-7-2,-2 0 2,2 0 0,0 1 0,0 1 1,-1 0-3,1-1-2,0-1-2,0 0-6,0 1-9,0-1-25,0 0-48,0 0-105</inkml:trace>
  <inkml:trace contextRef="#ctx1" brushRef="#br0" timeOffset="261610.9633">16641 12404 167,'0'0'36,"0"0"-10,0 0-8,0 0-4,0 0-6,0 0-4,0 0-8,0 0 0,0 0 1,0 0 5,-7 25 2,7 7 2,0 5 0,0 0 0,-3 4 0,0 0 0,-2-4 1,1 0 0,0-4 0,-1-2 0,0-4 0,2-8-2,1-8 3,2-5 2,0-6 4,-1 0 0,1 0 4,0 1 2,-2 1 1,2-2-2,-2 0-6,-4-7-8,-3-11-3,-4-8-1,3-5 2,-3-4-2,1-1 1,2-5 0,0 0-2,3 0 4,1 1-2,2 7 3,2 11-1,1 8 1,1 9-2,0 5-4,-2-1-7,2 1-2,0 0 2,0 13 4,0 12 7,0 12-2,5 8 2,2 3-3,0 2-2,3 0 2,-1-2-1,1-5 0,2-2-1,-4-6-3,1-4-7,-2-7-13,-1-7-31,-3-7-61,-2-6-109</inkml:trace>
  <inkml:trace contextRef="#ctx1" brushRef="#br0" timeOffset="262291.0022">17787 12453 221,'0'0'31,"0"0"-5,0 0-4,0 0-5,0 0-4,0 0-7,0 0-2,-92-31-1,73 35-1,0 4 1,-1 4 1,2 7 1,0 2 1,0 5-3,1 2 1,0 3-2,5-1 0,2 1 0,2-1 0,3-1-1,2-3-2,3 0-2,0-2 2,6-4-1,2-3 1,6-5 1,3-5 0,3-3-1,5-4 1,1 0-2,4-8 2,-1 0 0,-3-6 3,-3 1 2,-5-3 3,-4-2 4,-7-2 2,-1-1 3,-6-2-3,0-1 0,0-1-4,-7-2-3,-2 1-1,-2 1-5,0 1 2,4 5-6,-1 4-1,3 6-6,2 4-8,0 1-19,3 4-84,0-2-102</inkml:trace>
  <inkml:trace contextRef="#ctx1" brushRef="#br0" timeOffset="263087.0476">18886 12412 189,'0'0'39,"0"0"-2,0 0-8,0 0-3,0 0-5,0 0-2,0 0-4,0 0-1,0 0-5,-85-78-1,62 77-1,-5 1-1,-2 4 0,-1 7 0,0 2 2,-1 6 0,3 1-3,2 2 2,3 4-1,4-1-3,3 3 0,4 1-3,3-2 0,5 0-2,2-1 0,3-2 0,0-3-1,6-2-1,3-2 2,4-6-1,1 1 2,-2-9 0,5-1 1,1-2 0,2-2 0,4-6 2,-2-3 1,0-4-1,-4-2 2,-2-2-3,-1-3 4,-2-3 0,-4-1 0,-2-1 0,-4-2-2,-3 1-1,0 3-1,-3 1 0,-3 9 0,-1 3 0,2 3-2,-3 1-1,-2 3-1,0 1-4,-1 1 0,-2 3 0,-3 0-3,5 3-5,-2 6-10,8 6-27,3-5-47,2 7-120</inkml:trace>
  <inkml:trace contextRef="#ctx1" brushRef="#br0" timeOffset="263487.0706">19197 12294 323,'0'0'27,"0"0"1,0 0-7,-85 25-4,63-8-8,3 2-5,2 4-2,4 1-3,1 0 1,5 3-1,3-2 1,1 2-4,3-2 1,0 2-3,0-4 2,7-2 0,0-1 0,5-4-1,-2-3 2,-1-4-2,3-3 2,-3-2 4,3-4-1,5 0 2,2-1 3,0-8-1,-2-5 3,-1-2 1,-3-4 1,-3-5 0,-3 0-1,0-4 0,-2 2-6,-2-3 2,-3 8-3,0 1 2,0 7 0,0 2-2,0 0 1,0 7-5,0 1 0,0 4 1,-6 0-3,-4 2 0,0 10-1,-2 5-6,5 0-12,7 6-26,4 0-77,12 1-88</inkml:trace>
  <inkml:trace contextRef="#ctx1" brushRef="#br0" timeOffset="263851.0914">19573 12412 269,'0'0'32,"0"0"1,0 0-3,-81 18-7,59-5-5,3 4-8,2 3-3,3 3-2,5 1-7,3-1 1,4-1-1,2-1 2,5-1-1,5-3 1,3-2-2,2-1-1,3-4 2,0-2-3,-4-2-1,2-5-3,4-1-2,0 0 1,4-4 3,0-5 1,-2-2 4,-2-2 4,-2-4-1,-4-3 6,-2-1 2,-2-2 2,-2 0 0,-2-1-2,-2 6 0,-2 0 1,-2 6 1,0 1-3,0-1-3,-3 5-3,-3-1-6,3 5 0,-7 2-4,3 1-2,-2 0-1,-4 2-9,5 5-9,2 3-30,6 5-56,1 0-96</inkml:trace>
  <inkml:trace contextRef="#ctx1" brushRef="#br0" timeOffset="264187.1106">20049 12421 265,'0'0'23,"0"0"1,0 0-6,0 0-5,0 0-6,-91 33-5,79-15-3,0 3-1,2 4-2,3-3-3,1 2 0,3-7-2,2 3 0,1-3-1,0-5 0,0 6-2,1-9-2,4 0-1,0 0-4,2-2-3,1-2-5,2-3 3,7-2 1,-1 0 12,4-5 8,-2-5 9,-5-2 7,-2-3 7,-4-2 5,-1-3 7,-3-1 1,-1-4 0,-2 0-1,0-1-5,-2 0-6,-3 0-8,1 6-7,0 3-10,2 7-12,-3 1-24,2 5-110</inkml:trace>
  <inkml:trace contextRef="#ctx1" brushRef="#br0" timeOffset="265099.1627">20848 12439 194,'0'0'44,"0"0"-8,0 0-2,0 0-6,0 0-6,-7-78-5,4 70-3,1 3-5,-4-3-3,2 5-5,-7 2-1,-7-1-1,-3 2 1,-8 9 0,0 6 2,0 5 0,1 2 1,1 2 0,3 0 0,5 1 1,4 0-3,4-1 1,5-6-2,3-1 1,3 0 1,3-2 0,7 4-2,6-6 0,3-2-2,4-3 2,1-3-2,4-2 2,1-3-1,-2 0 1,-2-4 5,-2-3-2,-4-5 4,-2 0 3,-6-1-1,-3 2 3,-4-6 4,-4-1-1,0-3 0,-1-8-6,-8 3-2,1 3-2,-6 2-1,1 4-1,-3 4-2,6 4-1,-4 1-2,5 6-2,3 0-4,-5 2-3,4 2-2,-1 1-3,1 10-4,7 3-19,1 3-35,10 5-86</inkml:trace>
  <inkml:trace contextRef="#ctx1" brushRef="#br0" timeOffset="265767.201">21313 12137 342,'0'0'49,"0"0"-8,0 0-10,0 0-8,0 0-11,0 0-8,0 0-5,0 0-2,0 0 3,0 0 2,-59 81 0,48-35-1,3 1 1,0 2-1,-2 3 2,1-3 2,0 2-4,2-4 2,-2-3-3,4-3 1,-1-3 3,0-6-1,0-3 2,1-12 0,2 0 1,0-5 0,1-9 1,2 4 0,0-7 3,-1 0-2,1 0 2,0 1 0,0 0 1,0-1-3,0 0-2,0 0-3,0-12-3,0-10 0,4-7 0,4-2 1,0-4-2,2-4 1,2-1 1,2-6-3,1-3 3,0 1-2,2 2 1,-3 5 2,1 4-2,-4 10 2,-5 7-1,-2 10 1,-2 7-2,-2 3-3,0-2-4,0 2-1,0 3 3,0 16 2,0 9 4,0 12-1,-3 3 2,-5 6 1,1-3-4,0-1 3,1-3-4,-1-4 2,5-5 0,-1-11 0,2-8 1,1-8 0,0-6 1,0 0 4,-3 0 3,3 2-1,0-2-1,0 0-2,-1-11-4,-1-8-1,0-8 0,2-5-1,0-4 2,0 0-5,4-2 3,0 1-4,2 1 1,1 4 0,-1 10-2,-3 10 0,1 9-4,-4 3-2,0-2-2,3 2-3,3 10-2,1 9-20,2 10-35,-1 3-79,0 0-93</inkml:trace>
  <inkml:trace contextRef="#ctx1" brushRef="#br0" timeOffset="266337.2336">21721 12251 396,'0'0'42,"0"0"-5,0 0-6,0 0-9,0 0-12,0 0-10,0 0-2,0 0-2,0 0 7,-9 50 0,0-10 2,0 4-1,-2 4 0,0-1-1,1 0-4,1-2 3,3-2-4,1-4 2,2-6 0,1-4-1,0-9 1,2-8-1,0-5 1,0-7 2,0 0 2,0 0 3,0 0 2,0 0-1,0 0 0,0-2-3,0-15-5,0-10 3,0-7-2,0-4 1,0-3 1,2 0-5,3-2 4,2 0-4,-1 0 1,4 5 1,3 6 0,-3 7 0,-1 7-1,-3 9-2,-3 6-3,-1 3 1,2 6-1,-1 12 4,2 10 3,-5 6 1,0 8 3,-8 1-1,-4 4-2,0 1 2,-4-2-4,4-4 0,2-3 1,0-7-2,5-8 1,2-11-1,3-6 1,0-7 0,0 0 1,0 0 5,0 2 1,0-2 0,0 0-4,-3-2-4,1-15-2,-1-7 1,2-10-3,1 4-1,0 2-6,4 3-14,6 6-27,5 5-61,5 7-93</inkml:trace>
  <inkml:trace contextRef="#ctx1" brushRef="#br0" timeOffset="266893.2654">22412 12271 252,'0'0'33,"0"0"-5,0 0-4,0 0-4,0 0-6,0 0-6,0 0-6,0 0-1,0 0-1,-88-65 1,59 70 2,1 6-2,1 2 1,0 4 1,-1 4 2,2 4 0,1 3-1,2 4 2,2 3-1,3 2 1,1 4-2,4-2-1,2 1-2,2-1-1,3-3 0,5-4-1,1-3 1,0-1-1,4-4 1,6-4-2,4-3 0,4-3 0,7-4 1,2-5 0,5 0-1,3-5 0,2 0 0,0-5 2,1-3 1,-3-4 2,-4 3 1,-1-4 3,-7 1 3,-4-4 2,-4-1 1,-4 1 3,-1-3 3,-6-1-1,-1-3 3,-3-3-3,0-1 1,0-4-7,-6-2-2,-3 1-5,1 0 0,-1 0-1,-2 3-2,-1 0 0,-1 5-3,-6 5 0,-4 4-3,-6 4-3,-5 5-2,-7 6-4,-5 1-7,-2 12-31,0 2-111,8 0-93</inkml:trace>
  <inkml:trace contextRef="#ctx1" brushRef="#br0" timeOffset="272859.6066">2602 17095 104,'0'0'28,"0"0"2,0 0 0,0 0-3,0 0-4,0 0-5,0 0-5,0 0-2,0 0-2,0 0 0,-11-15 2,11 15 0,0-1 1,0-1 0,0-1-2,7-3-1,5 1-3,11 0 1,0 3-1,4 1 0,4 1 4,2 0-4,1 0 0,4 0-3,3 0-1,1 0 0,2 3 0,2 1 0,4-3 2,0 2-3,6-1 1,3 0 0,2-2 0,2 1 0,2-1 0,3 0-2,-2 0 1,1 0 0,-2 0 0,-2 0-1,-1 0 0,-5 2-1,-2 1 1,-3-2 1,-2 1 1,0 0 0,-3 2-1,0-1-1,1 0 1,-2 1-2,5 1 1,-2 0 0,3-2 0,0 4 0,1-2 0,1 3 2,-1-1-2,2 0 0,0 0-2,0-4 2,-1 2-2,1 2 3,-2-2 0,2 2-2,-3 0 2,-1-4-2,-4 4 0,0-2 13,0-1-11,-2-1 0,1 0 2,-1 0-1,0-2-1,-1 2 13,2 0-14,-4-1 0,5 1-1,0-2 0,-3 1 1,-2-2-1,0 0 3,-3 1-1,-1-1-1,-3 0 2,-2 0-2,-3 2-1,-1-2 1,0 0 1,-3 1-1,0-1 1,-1 0-1,-1 0-2,1 0 3,1 0-1,0 0 1,1 0 0,2 0-1,0 0 0,3 0 0,1 0 3,2 0-1,0 0-2,1-1 1,1-1-2,-1 1 2,1 1-1,-2 0 0,1-2 0,-5 2-1,-2-1-10,-1 0 11,-5-1 1,-7 2-1,2 0 11,0 0-11,-8 0 0,10 0 0,-1 0 1,1 0 0,8 0 2,-1 0-3,1 0 0,-1 0 0,3 0-12,-2-3 12,3 1 1,-3-1-1,-1 3-1,0 0 1,-4 0 1,1 0-2,-3 0 13,-5 3-10,0-1-2,1-1 1,0-1-2,2 2 1,0 0 0,-2-1 0,2 0 1,1 1 1,-2-2-2,-1 0 1,-4 0 0,5 0-1,0 0-2,-4 0 0,5 0 1,-7 0 1,1 0 1,9 0 1,-4 0-2,6 0 2,2 1-1,-2 1-1,1 1-1,-2-2 1,-3 1-1,-3 0 2,-1-1 0,2-1-1,-8 0 0,10 2 0,-1-2 1,0 0-1,5 0 0,-7 0 0,2 0-2,2 0 3,0 0-1,4 0 1,-8 0 0,3 0-1,-1 0-1,1 0 0,6 0-1,-1 0 2,-2 0-1,2 0 1,-1-2 1,1 1-4,-2-1 6,-1 0-2,1 1-1,-6-1 0,1 1-1,2-1 0,-8 1-10,9-2 11,-9 2 0,2-1 0,4 0 11,-7 2-9,8-1-15,-3-1 13,2-2-11,0 1 10,-1 0 0,-1 0 0,-4 1 1,7 0-2,1 2 2,-10-3 0,13 3-2,-5 0 3,2 0-2,-2 0 1,1 0 0,0 0 0,-6-2 0,4 0 0,-5 1-1,2-1 1,5 0 1,-6 2-1,6-3 1,-2 3 2,-6 0-5,9-4 1,-3 3-1,-4-1 0,6 0-1,-6 1 0,1-1-4,4 2-6,-4 0-18,4 0-49,-7 0-144</inkml:trace>
  <inkml:trace contextRef="#ctx1" brushRef="#br0" timeOffset="274251.6863">13879 696 132,'0'0'33,"0"0"-9,0 0-4,0 0-3,0 0-5,0 0-4,0 0-5,-81-55-3,63 57-2,-7 7 0,-3 6 2,0 5 1,-3 3 2,1 2 1,-1 3-2,4 2 2,0-1-1,6 3 1,1-2 1,3 0-3,2-2 3,2-1-3,5-7 2,2-3-1,3-2-2,3-5 0,0 0 1,0 0-1,3-3-2,1-2 3,5-2 0,5-1 2,-1-2-1,7-7 2,-3-8-2,1-4 1,-3-2 4,2-5 0,-2 1 3,0-4-1,-2-3-2,0 1-1,-5-1-2,0 3-1,-3-2 1,-5 0 1,0 4-1,-4 1 2,-5 4 1,-2 5-2,1 4-2,-1 6 0,2 2-8,-1 3 0,0-1-5,1 3-4,-2 0-3,6 1-7,0 6-2,5 5-17,0 3-21,10 4-25,10 2-29</inkml:trace>
  <inkml:trace contextRef="#ctx1" brushRef="#br0" timeOffset="278870.9505">14126 1048 51,'0'0'6,"0"0"3,0 0-2,0 0 1,0 0 0,0 0 0,0 0 3,-56 108 0,51-73-4,3 0 0,0-1-4,2 0 2,3-3 3,8-7-1,3-3 4,2-4-1,7-2-1,1-3-1,5-3-1,0-3-2,2-4 0,-2-2-1,-3 0 0,0 0 1,-5-5-1,-2-2 0,-3-1 3,-6 0 0,-1-3 1,0-2 3,-5-4 1,-1 2-1,-2-5 1,-1-1-4,-1-1-2,-5-7-3,-4 6-1,4 0-1,-2 8-6,0 1 0,2 5-3,-1 4-5,0-1-1,3 5-9,-6 1-18,-3 4-26,0 13-77</inkml:trace>
  <inkml:trace contextRef="#ctx1" brushRef="#br0" timeOffset="279787.0028">13593 926 78,'0'0'33,"0"0"0,0 0-3,0 0-4,0 0-7,0 0-4,0 0-2,0 0-3,-97-64 1,71 76 0,0 8-2,4 7 2,-1 4 0,5 8-2,3 4-4,5 3 1,4 1-2,6 1-1,0-3 0,9-5-3,2-2-3,4-6 2,2-4 2,3-4-1,-1-6 1,1-6 3,2-3-2,-3-6 3,2-3 1,0 0-2,-2-7 1,4-5-1,-2-5 2,-1-2 1,1-5 0,-2-6 4,-5-4 2,-1-3-1,-6-4 1,-4 1-3,-3-1-1,-1 4-3,-8 5 0,-5 3 1,-2 4-5,-6 6 0,1 6-2,-4 2-3,2 5 2,-2 6-3,0 0 0,4 6 0,4 5-3,2-4-4,8 5-3,5 3-4,2 7-4,11 5-12,12 1-44,7 3-44</inkml:trace>
  <inkml:trace contextRef="#ctx1" brushRef="#br0" timeOffset="280459.0413">14392 964 108,'0'0'30,"0"0"-5,0 0-5,0 0-2,0 0-4,0 0-3,0 0-2,0 0-3,-91-51 0,73 51 1,-9 6 0,5 8 1,1 3 1,0 5-3,-2 2-1,2 7 3,1 0-3,1 1 0,6 0 0,2-3-7,9-3 4,2-1-4,0-3 0,9-2 3,2-2-1,5-4 0,0-2 1,3-2 2,-6-7-2,3 2 4,0-1-2,3-4 1,2 0 0,-2-4-1,-1-4 1,-1-5 3,0-3-1,-2-3 2,-1-5-1,-4-4-5,-3-4 2,-1 0-3,-3-5 0,-3-1 6,0 2-5,-1-1-1,-9 6 0,1 2 1,-4 9-1,-3 1 1,9 7-3,-1 6-5,3 3-4,5 3-4,-3 0-3,-1 0-3,-2 5-2,-1 6-8,7 6-18,0 7-12,13 0-32</inkml:trace>
  <inkml:trace contextRef="#ctx1" brushRef="#br0" timeOffset="280867.0647">14814 947 117,'0'0'28,"0"0"1,0 0-3,0 0 0,0 0-8,0 0-1,0 0-6,-82-51-5,65 53-2,0 6-2,-3 9-2,2 2 1,5 4-2,1 3 1,1 1 1,4 1-2,4 2 2,1-1-1,2 0 1,0-3 1,2-1-2,5-5-1,2-4-1,2-4-2,4-1 3,1-5 5,3-1-2,2-5 0,2 0 2,2-10-2,1-5 2,-1-6 0,-1-5 0,-1-4-2,-3-4 0,-4 0 3,-1-1 1,-5 0 3,-3 1-2,-2 5 0,-4 8 2,-1 3-2,0 3 0,-4 6-3,-7-2-5,3 5-3,-7 6 1,-5 0-3,3 3 1,-6 8-4,5 4-7,7 5-10,4 4-24,7 5-28</inkml:trace>
  <inkml:trace contextRef="#ctx1" brushRef="#br0" timeOffset="281208.0842">15139 945 156,'0'0'28,"0"0"-4,0 0-7,0 0-5,-90 85-7,80-59 0,2-1-3,6 1-2,2 1 3,0-3-3,10 0-1,4-3 4,4-1-2,3-5 2,1-5-1,3-3-2,1-5-1,-2-2 2,1-2 0,-2-6 0,-1-6 2,-2-7 1,-3-5 2,-1-4 0,-4-2 4,-2 0-1,-6 0 4,-2 3 2,-2 2 0,-1 2-3,-8 1-3,-5 4-3,0 3-6,-5 5-5,-1 4-9,0 6-10,-3 2-35,2 10-68</inkml:trace>
  <inkml:trace contextRef="#ctx1" brushRef="#br0" timeOffset="282520.1592">16132 813 142,'0'0'29,"0"0"-1,0 0-13,0 0-5,0 0-9,0 0-2,0 0 5,0 0 3,-64 83 5,48-32-1,2 5-4,0 4 1,2 3 0,2-4-1,1-6 3,3-7-3,2-12 0,2-10 1,1-12-1,1-7-1,0-5-1,-1 0 0,1 0 2,0 0 2,0 0-3,0 2 0,0-2-6,0 0-7,0 0-4,4-11-6,6-4-13,4-6-17,3 1-37,2 2-38</inkml:trace>
  <inkml:trace contextRef="#ctx1" brushRef="#br0" timeOffset="283179.1969">17017 805 119,'0'0'30,"0"0"-3,0 0-3,0 0-2,0 0-3,0 0-2,0 0-4,0 0-5,0 0-2,0 0-2,-87-71-2,63 71 0,3 5 0,-4 3 2,0 5 0,-4 0 1,3 4 2,-2 2-2,1 0-3,3 1-1,3 1 0,1 0 2,5 0 0,4 3-3,5-2-2,3 1-2,3-2-3,0-3 4,6 1-3,4-4 4,1 0 1,5-2-2,0 3 3,3-4 0,0-2 0,2-2 3,-5-1-1,0-6-1,1-1 5,0 0-4,4-1 1,-2-7 0,-3-3-2,0-2 6,-5-1-3,1-3 0,-1-1 4,-3-2-2,-1 0-1,-3-1 3,-2 0-6,1-3 3,-3 0 3,0 0-4,0 2 4,-8-1-3,1 5-2,-3-1 0,2 9-2,-2-2-1,0 2-1,2 5-5,2-2-5,3 5-5,3 2-12,-1-2-11,1 2-31,0 0-30</inkml:trace>
  <inkml:trace contextRef="#ctx1" brushRef="#br0" timeOffset="284001.2439">17322 753 103,'0'0'32,"0"0"-2,0 0-3,0 0-1,0 0-10,0 0-2,0 0-3,0 0-5,0 0 0,-51 7-3,40 14 1,-1 5-2,3 3-2,2 2 0,0 1-2,0-1 1,1-2-2,1-4 1,4-6 2,0-3-3,1-4-1,0 1-6,1 3-10,5-3-15,5 4-36,3 0-52</inkml:trace>
  <inkml:trace contextRef="#ctx1" brushRef="#br0" timeOffset="284347.2637">17706 756 151,'0'0'35,"0"0"-6,0 0-3,0 0-9,0 0-6,0 0-1,0 0-2,0 0 3,0 0-3,0 0-1,-40 69-3,33-43 1,1 1 0,0 1 2,-1-1-1,1-1-2,0-4 1,3-5-3,2 1 3,-1-7-4,1 3-3,1-1-7,0-1-4,1 5-14,6 0-42,7 4-135</inkml:trace>
  <inkml:trace contextRef="#ctx1" brushRef="#br0" timeOffset="285831.3485">18545 830 20,'0'0'11,"0"0"-5,0 0-4,0 0 0,0 0-1,0 0-1,0 0-1,88-42-1,-55 39 1,5 3 0,2 0 1,5 0 0,9 0 1,4 0 0,7 0-1,7 0 3,3 0-3,4 0 0,4 0 0,2 0-1,1 0-1,3 0 2,-1 3-1,-1-3 1,-3 0 0,-3 2-2,0-2 2,-4 3-1,2 1 2,-1-1-1,-1-1 1,4-2 1,-2 0 2,4 3 0,6 1-1,2 4-2,5-1-1,5 0 0,2 1 0,1-1 0,3 1-1,-3 0-1,0-1 1,-6 1-2,-1-1 2,-3 1 2,-4-1-2,-5 3 1,-3-3 0,-5 0-1,0 0 1,-9-2 0,0-2 1,-6-1 0,-6 0 2,-7-2-1,-5 0-1,-8 0 2,-6 0-2,-4 0 0,-7 0-1,-1 0 0,-7 0-1,1 0 0,2 0-4,-8 0-2,5 0-11,-5 0-5</inkml:trace>
  <inkml:trace contextRef="#ctx1" brushRef="#br0" timeOffset="287938.4691">3102 17039 25,'0'0'16,"0"0"-2,0 0-1,0 0 1,0 0-4,0 0-3,0 0-1,0 0-6,0 0 1,-43 6-1,43-6 0,0 2 4,12 1 2,5 2 2,11 1 3,4-4-1,7 0-1,5-2 0,7 0-2,0 0 2,9 0-1,0-3 0,3 0 0,-1-1 1,5-1-2,-4 2 0,1 0 0,-1 0 1,3 1 0,-1-1-2,3 0-1,1 1-1,0-1 0,4 1 2,2 0 0,0 2 0,2-1-3,-1 1 2,1 0-1,-2-2-3,0 2 1,-1 0 0,0 0 0,-3 0 1,-2 0 1,-2-2 0,-4 2 0,-6-3-1,1 3 1,-5-2-1,-3 2-2,-2 0 2,0 0-2,-3 0 1,4 5 2,1 2-2,3-2 1,0 3 0,3 0-1,4 1 0,0 0 1,3 2-4,-1-2 3,1-1 0,0-1-3,-1-1 6,-1 0-5,-3 0-3,-1 1 6,-3 0-3,-5-2 0,1 2 0,-4-2 1,1 0-2,-1 2 2,2-4-2,1 2 1,3-5 0,0 4 0,5-3 1,-1 1 0,3-2-1,0 0 1,2 0 0,-2 0-1,1-2 0,-4-1 1,-4-2-2,-1 3 4,-4-1 1,-3-1 0,-4 3 1,1-1-2,-4 2-1,-2 0-2,0 0 0,-3 0 3,0 0 2,-1 0-1,5 0 1,-1 0 0,4 0-2,2 0 0,5 2 0,0 1 0,3-1-2,2 1 3,-3-1-2,2 1-2,-2 1 2,-3-3 0,0 3-1,-5-3-1,-2 1 0,-4 0-2,1-2 2,-3 3-1,0-1 15,0 1-16,2-1 4,2-2-1,2 0-13,4 0 15,4 0-2,2-2 0,2 2 0,1-1-1,1-1 0,-4 0 0,-4 2-1,-3-3 1,-3 1 1,-7 0-1,-4-1 2,-7 1-1,-3 1 3,-6 1 0,-6-2 4,1 2 1,-6 0-1,0-2-2,0 2 3,1 0 1,1 0 1,-1 0 0,1-3-8,-1 3-1,0 0-4,1 0-5,-1 0-2,1 0-13,-2 0-20,0 0-63,0-2-136</inkml:trace>
  <inkml:trace contextRef="#ctx1" brushRef="#br0" timeOffset="290699.627">14101 13052 80,'0'0'15,"0"0"8,0 0 4,0 0 3,0 0-4,0 0-6,0 0-6,0 0-5,0 0-5,-26-15 1,26 13-3,10-3 3,10 3 2,9-5-1,10 4 1,7 0-2,9 0-1,7 2-1,5-1-1,4 2 1,2 0-3,3 0 0,-1 0-2,1 0 4,1 5-2,-2 1 0,2 0 0,-2 1-2,3 3 1,-1-3 1,2 1 0,2-1 0,0 0-1,4-2 1,2 0 0,3-3 0,1 3 0,1-2 0,1 1-2,-2-1 2,0 2 0,-1-1 1,2 2 1,-1 1-2,0-2 1,-1 2-1,-2 2 0,-1-1 3,-4 1-3,2 1 1,-4-3 0,1 1 0,-2-3 0,2-3 2,5 1 0,1-1 1,4-1-1,5-1 2,3 2-3,4-2-1,2 0 0,3 0-1,-1 0 0,0 0 0,-2 0-3,-4 1 3,-2 1-1,0 0 0,-5 1 3,2-2-3,0 0 1,-2 2 0,2-1 0,0 0 0,3-1 2,-2 1-2,5-1 1,3 2 0,3-1-2,1 0 1,-3 2-1,1-1 1,-1-3 0,-4 5 0,-3-5 1,-5 2-1,-2 0-1,-5-1 1,-3 1 0,-1-1-1,3 1 2,-1 0-2,5-2 1,2 0 1,5 3-2,2 1 2,3-1-1,1 0 0,-1 1-1,-2-1 1,-4-3 0,-6 4-1,-5-4 1,-4 0 0,-4 0-1,-1 0 1,-1-2 0,-2-3 1,1-2-1,4 0-1,-1 2 2,3-3-2,1 1 1,3-1 0,0 1 1,-1-3-1,-6 0 0,-2 0 1,-6-4 0,-8-2 1,-6 0 4,-8 1-1,-4-2 2,-9-2 0,-2-1-3,-7 1 2,-4-4 1,-3-2-1,-4-1 0,-5-2-3,0-3 0,-4-3-3,-2 2 0,-2-1 2,-2 1-1,-6 2-1,-6-3 1,-8 4-1,-8-2-1,-5 2 2,-7 0 0,-6-3 0,-6 3 0,-2-3-2,-7-2 1,-5-1-1,-1-2 2,-2-4 0,-2-1-1,-6-2 0,0-1-2,-6 0 0,-5 2-1,-5 4 2,-4 0 0,-4 2 1,-3 3-1,-3 1 2,0 1-2,-4 5 1,-3-1-1,-1 3-3,-3 3 6,-4 1-6,-4 1 4,-2 4 1,-2-1-1,-3 2 1,1 1-1,2 1 2,1 1-2,3 4 0,0 0 1,5 3-1,2 2 0,4 1 0,2 2-1,4 0-2,3 0 2,5 2 0,0 5-2,2-2 1,4 0 0,0 2 0,2-2 1,-1-3-2,0 0 3,-3-1 0,3-1 3,-3 0-2,-1 0 2,-2 0-3,-4 2 3,0-1-2,-1 3-1,-1-1 1,2 1 0,1 1-2,3 0 1,1 2-1,2-2 0,-1 3 2,3-2-1,-2 0 0,-3 0 1,0 0-1,-5 0 0,-6-1 1,-4-2-1,-2 1 1,-5 1 0,-1 0-1,-3 1 1,2 0 2,0 2-3,2 1 1,2 2-2,2 0 1,2 2-1,2-1-3,4 2 2,0-2 0,0 0 0,2-1 1,-2-1 2,-2-1-1,0 0 2,-4 0-1,-1 0 0,-2 3-1,2 2 1,0 0-1,6 3-1,8 0 0,7 2 0,10-1-1,8 1 1,11 1-1,9 2 1,7 0 0,7 3-3,5 0 3,2 1-1,6 1 2,2 2-1,2 2 1,2 1 1,1-1-1,-1 5 1,4-1 1,0 4-1,2-1 2,2 1-3,5 1 0,2-1-4,6 0 3,2 0 0,2 4 0,9-3-2,6-1 0,6-2 1,7-1-3,2-2 0,6-6-3,4-1-8,3-2-21,0 0-58</inkml:trace>
  <inkml:trace contextRef="#ctx1" brushRef="#br0" timeOffset="291518.6739">13652 13080 216,'0'0'-7,"0"0"5,-95 26 1,63-9 2,-1 5 3,-3 3-3,-5 7 2,1 7-2,-4 5-1,-2 7 2,0 4-1,-3 6 0,-3 5 1,-1 0 0,-3 5-1,-2-1 1,-2 1-1,0 2 2,1-3-1,-3 0-2,2 1 0,0 0-1,2 4 0,-1 0 2,-2 0 1,2-2 5,-2 0 3,2-5-1,3-1 0,3-4-4,4 0 0,5-5-2,5 0 2,4-7 0,4-4 0,7-4 0,3-7-1,3-1 0,1-2-4,2 0 5,0-1 0,2 2-3,-4-1 2,1 3-4,-4-1 1,0 1-1,-2-2 1,0-3 1,1-6-2,5-2-2,2-6 1,5-5 0,4-4 1,2-5-2,1 1 0,2-4 1,0 0 2,0 0 3,0 0 3,0 0 1,0 0-3,-1 0 1,0 0-3,-5 0-2,-2-2 2,-4-8-2,-2-5 2,2-3-3,2-5 2,-2-3-1,5-4 0,1-3 0,2-4-1,4-2 0,0-3-2,0 5 1,4 0 0,2 5 0,-1 11 2,-3 8 1,0 8 2,-2 5-2,0-2-3,0 2-2,0-1-2,1 1 0,-1 0 3,0 1 5,0 18-5,0 6 5,0 8 0,0 5-7,0-4 8,0 1-8,0-1 3,6-4 0,0-1 1,0 0-1,1-7 0,0 0-2,3-4 3,-4-6-2,0 0 1,0-6-2,2-2 1,-1 1 1,5-5 1,10 0 0,1-12 0,10-6-2,5-7-2,4-1-6,8-3-22,7-3-68,5 3-95</inkml:trace>
  <inkml:trace contextRef="#ctx1" brushRef="#br0" timeOffset="294595.8498">9538 17253 86,'0'0'21,"0"0"4,0 0 4,0 0 3,0 0-7,0 0-5,0 0-5,0 0-6,0 0 0,-15-3 0,14 3 0,-1 0 0,1 0-5,-1 0 2,2 0-1,-1 0 2,1 0 0,0 0 1,0 0 0,0 0 0,3 0 1,9 0 1,8 0-1,4 0 0,4 0-3,4 0 2,1 0-3,7 0 1,1 2-2,1-1 0,-2 2-2,2 0-2,-1 0 1,-2 0 0,2 1 1,-3-1-4,1-1 2,0 1-1,0-1 0,0-1 3,1 1 0,3 0-4,-1-1 2,4 1 2,-4-2-2,5 0 0,-2 0 2,0 0-2,-1-5 0,-2 0 3,-1 2-4,-1 1 1,-3 0 0,-1 2 0,-3 0-1,-1 0 4,-3 0-4,-3 2-1,-1 3 1,2 0-4,-1 0 14,-1 2-8,-2-2 11,2-2-11,-2-1-1,1 0 3,1-2-3,-2 0 2,3 0 1,2 0-6,-2-2-6,4-3 8,0 1-7,-1 0 7,0 0 2,0 4 3,-3 0-4,0 0 0,-8 0-1,0 0-3,-1 0 3,-5 0 0,5 0 2,2 3-3,-3-1 3,4 1 1,2 1-1,0 1 3,-1-2 4,6 1-9,0-3 8,2 1-7,1-2-1,2 0 2,0 0-8,0-5 7,0 0-8,-2 0 7,-1 3 1,-3-1 0,-6 1 0,-4 2-2,-2 0 2,-3-1 0,1 1-1,-6 0 1,0 0 0,-6 0 0,0 0 3,6-1-1,-2 1-1,3 0-1,-2 0 1,0-3-2,1 3 3,2-2 0,3-1 0,-5 1-1,4 1-2,-4-1-2,-1 1 3,6-1-1,-6 1 2,0 0 0,1 1-3,-1-2 4,1 1-3,-2-1-1,2 2 2,-6 0-1,0-2 0,0 2 3,2 0-1,5-1-1,-1 1 0,1 0-2,-1 0 2,0 0-1,-1 0 3,1 0 0,6-2-1,-7 2 1,0 0-4,2 0 0,-3-1 2,2 1 2,-2 0-2,2 0 2,-6 0-2,5-2-3,0 2 4,0-1 1,6 1-2,-6 0 0,3 0-2,-2 0-1,0 0 4,0 0-2,0 0 1,6 0 2,-6 0-2,0 0 1,4 0-2,-3 0 2,-1 0-1,4-2 0,-4 2 0,0-1-2,-1 1 3,0-2 0,2 2 1,-1 0-1,7 0 0,-7 0-2,0 0 1,8-1 0,-8 1-3,0-2 5,4 1-4,-3 1 2,-1-2 0,5 0 2,-5 2-1,1 0 0,5-1-2,-6 1 3,0 0-2,5 0 1,-5 0-1,0 0-3,6-2 2,-6 2 1,4 0 1,2-1-1,-1 1 0,0-1-3,0 1 2,1-2 2,-1 1-1,10-1 0,-3 0 2,4-1-4,-6 2 0,3-2 3,0 0 0,-1 0-10,0 0 12,-1 1-3,-5-1 0,0 2-3,5-2 3,-5 2-12,5-3 11,-8 1 3,2 1-3,2 2 1,0 0 1,4 0 9,-4 0-11,3 0 1,1 0-1,-7 0-10,8 0 13,-5 0-2,-1-3 0,5-1 2,-8 3-2,2-1 1,-2 0 1,-5 2-4,9-3 4,-7 3-2,5 0 2,2-2-2,-1 0 0,-2 1-2,3 1 2,5-2 0,-1 0 2,-1 1-2,1-1 0,3 0 0,-2-1 0,2 3 0,-1-2 2,-1 2-3,-6-2 3,8 1-3,-6 1 1,-1 0 0,1 0-1,0-2 2,1 2-1,-2 0 0,0 0-1,0 0 2,0 0-1,-1-2 0,0 2 1,-1 0 0,4-1-1,-3 1 1,1-2-2,-3 2 0,10 0 1,-7 0 0,5 0 1,-5 0 2,-2 0-3,2 0 0,-1 0-2,1-2 2,-2 2 2,3 0-2,-3-3 0,1 3-2,-7 0 2,8 0-1,-7 0 1,0 0 0,7 0-1,-7 0 1,5 0 0,2-2 0,-1 2 0,-2-2 1,3 2 0,-1 0-1,-1 0 0,2 0 0,-7 0-1,7 0 1,-7 0 0,-1 0 0,7-1 0,-5 1 1,-3 0-1,2 0 0,-1-2 0,1 2 0,-1 0 2,2 0-2,-7 0 2,5 0-2,1 0-1,-2 0 1,3 0 0,-7 0 0,7 0 0,-1 0 0,0 0-1,4 0 1,-3 0-2,-1 0 2,4 0 0,-4 0 0,-1 0 2,3 0-2,-2 0-2,0 0 4,-1 0 0,0 0-1,2 0 0,-1 0-1,-1 0-1,6 0 2,-4 0-2,3 0 1,0 0 1,-6 0-2,9 0 1,-7 0 0,4 0-2,2 0 3,-5 0-1,5 0 0,-5 0 1,-1 0-2,7 0 1,-7 0-2,5 0 3,-1 0-1,-5 0 3,6 0-3,-7 2 0,1-2-1,1 1 0,-1-1 0,2 2 2,4-2-1,0 2 0,2-2 0,-1 0-2,2 0 3,-2 0-2,0 0 3,3 0-1,-3 0-1,2 0 1,-8 0-1,6 0 1,-5 0 0,4 0-1,1-2-1,-7 2 1,7-2 0,-7 2 0,2 0 0,6-1-1,-7 1 0,4-2 1,3 0 1,-2 2-1,-1 0 1,3-3-1,-2 3 1,1 0-1,-1-2 0,0 0 0,1 2 0,0-1 1,-2-1-1,1 2 0,1-2 0,-3 1 2,2 1-1,-7-2-1,8 2 0,-5 0 1,5 0-2,1 0 2,0 0-1,-2 0 0,3 0-1,-2 0 2,2 0-1,0 0-1,-4 0 3,6 0-2,-5 0-1,3 0 2,-3-1 0,1 1-1,-7 0 3,5-1 0,-4 1-2,-1-3 2,6 3-4,-4 0-2,5 0 4,1 0-1,0 0 1,6-2 4,-3 2-7,8 0 1,1 0 0,-1 0-1,1 0-1,1 0 6,0 0-3,0 0 0,-1 2 1,-8-2-6,3 0 5,-8 0 1,2 0 1,1 0-1,-3 0-1,0 0-1,-6 0-1,6 0 4,-5 0-1,5 0 2,2 0-3,-2 0 0,0 0 0,-1 0 0,0 0 1,-5 0-2,4-2 1,-6 2 0,1-1 0,1 1 3,-6 0 0,0-2-2,0 2 0,0 0 0,4 0-2,-3-2 0,5 2 0,0-1-2,0 1 3,6-1 0,-6 1 0,6 0 0,1 0-2,-8 0 2,7 0 2,-6 0-2,1 0 1,5 0-1,-6 0 0,0 0 0,0 0 2,-6 0 0,0 0 0,0 0-2,2 0 1,-1 0-2,7 0 1,-2 0 0,6 0 0,-1 0-1,0 0 1,2 0 0,-2 0-1,2 0 0,-1 0 1,0 0-4,-1 1 0,6 0-8,-6 3-30,-1-3-134,-8-1-52</inkml:trace>
  <inkml:trace contextRef="#ctx1" brushRef="#br0" timeOffset="315412.0405">17161 17633 25,'0'0'16,"0"0"2,0 0-3,0 0 2,0 0-3,0 0 1,0 0 1,0 0-5,0 0 3,-16-7-6,15 7-2,0 0 3,-1 0 0,1-1 0,-2 1 4,3 0-1,0 0 2,0 0 2,0 0-2,4-2 1,15 1-1,8-2 0,14 0-2,5-3-2,8-2-3,8 1-4,7-1-1,3 2-1,8 1-5,1 2 3,6 3 1,2 0-4,2 0 2,1 3 0,3 2 1,-1 0 1,1-1-1,2-1-2,-6 0 2,-1 0 1,-2 2 0,-6-2 1,-2-2 1,-9 1-4,-2-1 2,-5 1 0,-12 0 0,-6-1 2,-6 0 0,-5 2-2,-4-1 1,-11-1-1,-2-1 0,-6 0 2,0 0 3,-1 2-4,-6-2 3,0 1-1,-5-1-2,0 0 5,0 0 0,2 2 0,-2-2 0,3 2 0,-2-2 1,1 0 0,-1 1-6,1-1 0,-1 0 0,2 0 0,-2 0 1,1 0-4,-1 0-1,1 0 2,-2 0-3,1 0 0,-1 0 0,2 2-4,-2-2-2,1 0-3,-1 0-10,4 0-50,2 0-121</inkml:trace>
  <inkml:trace contextRef="#ctx1" brushRef="#br0" timeOffset="324986.5882">12976 5093 31,'0'0'14,"0"0"1,0 0 0,0 0 1,0 0 0,0 0-1,0 0-5,0 0-3,0 0-1,0 0-1,-17-2-1,15 2-1,2 0 1,-1-2-2,-1 2 2,1 0-1,-1 0 1,1 0 2,-1 0 1,1 0 2,-1-2 6,1 2-2,-2 0 2,3-1 0,-2 1-1,1 0-1,0-2-1,-1 2-4,1-1-3,-3 1-4,4-2-3,0 2-1,0-3 2,15 0 1,10 0 2,8-2 0,5 2 0,2 2-1,1-1-1,1 2 0,-3 0-1,0 0 1,1 0 0,-1 0 0,2 0 1,-2 0-1,0 0 0,-1 0 1,-1 0-1,-4 0 1,0 2-1,-1 1 0,-1 0 0,-1 0-1,-1 2 0,-2-3 1,-2 2 0,-2-1 1,-7-2 0,5-1-1,-3 2 3,-6-2-3,7 0 2,-5 0-1,-3 0 0,1 0 1,-5 0-1,-1 0 0,-6 0-1,4 0 1,2 0 0,0 0-1,1 0 0,-7 0 0,4 0 0,2 0 0,0 0 3,0 0-2,-6 0 0,4 0 1,2 2-2,-2-2 1,2 1 2,-6-1-2,0 0 1,0 0 1,2 0-1,-1 1 1,1-1 0,-1 0 0,-1 0 1,3 0-1,-2 0-1,1 0 2,-1 0-1,1 0 0,0 0 1,0 0-4,-2 0-2,1 0-2,-1 0-1,0 0 0,-5-7 0,-5-4 2,-4-3 2,-1 2 0,3 0 1,-4 0 0,3 0 0,-4 2 0,2-2 1,-3 0 0,3 2-1,-1 0 1,4 2-1,-2-1 1,1 2 2,4 2-2,-5-5 1,7 6-1,-1-2 3,-2 0-2,3 0 1,0 1 1,4 2 0,0 2 0,3 1-2,-2-2 2,2 2-3,-1 0 0,-1-2-1,0 2 0,2-1 0,-1 1-1,1-2-2,-2 2 0,2 0 1,0 0 2,0 0 1,10 3 0,5 7 1,5 3-1,3 3 1,2-1-2,0 0 1,3 0-1,1 0 1,0 1-1,-2-4 1,-1-2-1,0 0 1,-2-1-1,-2-4 2,0 1-2,-9-2 2,3-1 0,-7-2-6,4 0 6,-2 2 0,-6-3-2,1 2 2,-6-2-1,0 0 0,0 0 2,1 0-2,1 1 0,-1-1 2,0 0-1,2 0-1,-1 2 1,-1-2-3,0 0 2,1 2 0,-2 2 2,0 5 3,-11 6 0,-8 7-3,-7 2 3,-7 3-6,0 4 1,0-3-1,-2 1-1,8-4 1,1-6 1,9-6 0,7-5 0,1-4-1,6 1-3,-1-5-6,0 3-12,4-3-14,0 0-30,0 4-70</inkml:trace>
  <inkml:trace contextRef="#ctx1" brushRef="#br0" timeOffset="327586.7369">12416 3863 51,'0'0'24,"0"0"-2,0 0-6,0 0-4,0 0-5,0 0-4,0 0-2,0 0-2,0 0-2,-20-9 0,18 9-1,2 0 3,0 0 3,0 0 2,0 0 2,8 3 1,5 6 0,4 2 1,5-1 0,0-1 1,4 1-1,4-2-1,0 2 2,4-3-2,0 3-1,1-1 0,0 3-2,1 0 1,-2 1 0,3-1-3,-1 1 4,-3 0 0,2-1-3,-5 2 3,3-3-4,-2 1-2,-2-2 0,-4-1 0,-3 1 0,0-3 2,-6-3 0,-3 3 2,1-1-1,-4-1 1,-1 0 1,0-3-2,-4 0 2,0-1-1,-1 0 1,-4-1 1,0 0 0,0 0 2,2 0 0,-1 3 3,0-3 0,1 0 1,0 0 0,-1 0 0,1 0-3,-1 0 1,0 0-1,-1 3-2,2-3 0,-2 0-6,1 0 0,-1 0-4,0 0-4,3 0-7,-3 0-7,0 0-15,0 0-18,0 0-16,0-3-11,0 0-9</inkml:trace>
  <inkml:trace contextRef="#ctx1" brushRef="#br0" timeOffset="328075.7648">13006 4014 89,'0'0'30,"0"0"-1,0 0-1,0 0-5,0 0-4,0 0-5,0 0-6,0 0-3,0 0-4,-15-12-3,15 12-1,-1-1 2,1 1 1,0 0 1,0 0 2,9 1-2,2 7 1,5 1-1,-1 2-1,-1 0 1,-1-3-1,0 3 2,0-3 1,-2 0-2,-3 0 1,4 1-1,-5-2 0,2 2 1,2-1-1,-2-1 1,3 3-1,-1-2-1,-4-1 0,5 2 0,-4-5 0,0 2 0,-1-1 0,-4-3 0,0 1 1,-3-3 0,5 2 0,-2 1 0,-1-1 1,4 1-1,-6-3 1,0 0 2,0 0 2,0 1-1,0 3 5,-3 4-2,-10 3 0,-5 2-2,-4 0-1,-3 2-1,-4-1 1,-2-1 0,1-1 0,0-1 3,-1-1-1,2-5 5,4 2 3,7-4 0,-1-3 2,9 2-4,4-2 2,2 2-4,-3-2-2,2 0 0,0 0-6,0 0-1,5 0-4,-2 0-6,2 0-7,0 0-7,0 0-18,0 0-49,12 3-134</inkml:trace>
  <inkml:trace contextRef="#ctx1" brushRef="#br0" timeOffset="329277.8336">11925 6471 104,'0'0'34,"0"0"-4,0 0-8,0 0-3,0 0-7,0 0-4,0 0-3,0 0-1,0 0 2,0 0 2,-3-12 2,20-2 2,9-6-1,6-2-2,4-2-2,6-5-2,4-1-2,2-4-3,4-3 0,3 1 0,1-2 0,-1 0-1,0 3 1,-1 0-1,-4 4 0,0-1 0,-3 3-1,-3 1 1,-4 3 1,-2 3-1,-5-2-1,-4 2 2,-2 3-1,-2 0 0,-5 0 2,2 3 0,-2 1-2,3 2 3,-4 1-2,-1-1 1,-6 4 3,1-1-2,-5 5 0,-6 3 2,3-1-2,-5 3-1,3-4 2,0 4-2,0-3 1,2 1-1,-5 2 2,0-2-1,0 2-2,0 0-1,-2 0 1,-13 0-1,-8 0 1,-7 7 1,-4 0-1,1 3 0,-4 2-1,1 0 2,-1 0 0,-1 0 1,1-1-2,1 0 3,-1 2 2,3-3 0,2 1 1,3-2-2,6-2-1,4-1 0,2-2 1,7-1-1,5-1-1,1 0 1,4-2-1,-1 0 1,1 0 2,-2 1-2,1-1 2,-1 0-4,1 2 0,1-2-1,-2 0-2,2 2 1,0-2 1,9 0-1,7-9-3,7 1 4,2-4-4,1 3 3,1-1 1,2 1-2,0 0 2,-2 2 0,0-1 2,-1 1-2,-5 1 0,1-1 0,-9 3 0,-1-2 1,-1 4 1,-2-3-1,1 3 0,-5 1-1,0-1 0,-5 2 0,0-2-1,0 2 0,1 0 2,1 0-2,4 0 0,-2 0 1,3 2-2,0 3 2,-3 2 2,1 6-3,-2-2 1,-1 7 0,-2 2 2,0 3-3,0 6 2,-5-3-1,-1-2-2,2-2 3,-3-1-1,3-7 1,-1 1-1,-1 1 0,3-7 0,-4 6 0,0-1 1,4-6 0,-4 4 0,2-3 2,1-1-3,-4 1 1,5-2 0,-4 1-1,5-6 2,-2 6-3,0-5 0,2 0-1,0 0-5,-1 0-8,0 2-15,2-2-46,0 1-133</inkml:trace>
  <inkml:trace contextRef="#ctx1" brushRef="#br0" timeOffset="334978.1596">17340 17622 12,'0'0'5,"0"0"-5,0 0 3,0 0 1,0 0 0,0 0 5,0 0-1,0 0 2,0 0 8,0 0 2,-12 0 5,12 0 9,-2 0-2,2 0 4,-1 0-3,1 0-11,-2 0 1,2 0-4,-1 0-2,1 0-3,-2 0-3,2 0-3,-2 0-2,2 0-1,0 0 1,0 0-1,0 0 2,2 0-1,10 0 2,7-6-1,7 1 3,1-1-3,2 2 0,3-1 1,1 0-2,2 0-3,1 0 1,3 2-3,0 1 1,3 1 0,4-1-2,-1 1 1,4-1 0,2 2 0,2 0 0,4 0-1,4 0-2,6-1 2,4 1 2,4-3-2,3 0 1,1-2 3,0 1-7,-2-1 6,-1 2-3,-3 1-4,-3-1 7,-5 1-3,-2 0 0,-6 1 3,0 1-3,-6 0-2,0 0 2,-2 0-4,-1 1 4,3 3 5,1-1-3,3-1-1,3-2-1,3 0 0,1 0-1,4 0 2,-1-2 0,-4-1 0,-1-2 3,-3 0-4,-8 1 2,-1 1-1,-6 1-1,-4 0 0,-5 1 0,-3-1 3,-8 2-3,-2-2 1,-8 2-1,2 0-1,-2-3 2,-8 3 1,9 0 1,-7-2 1,-2 0 3,2 2-2,-6 0 3,0-1 0,0 1 0,1 0 2,1-2-2,-1 2-5,-1 0 0,0-2-2,0-1-2,-11-2 0,-11 3 1,-5 0-3,-7 2 2,-3 0 2,-5 4 0,-3 3-1,-3-2 0,-4-2-1,-4-1 0,-1 1 1,-2-3 1,-6 2-1,0 1-1,-6 1 1,-4 1 1,-6 0-1,-3 2 0,-4-2 1,-6 5-3,-6-2 2,0 4-1,-1-1 0,-1 0 2,2-2 1,3-1 1,4 2-3,5-2-3,4 2 2,8-1 2,2-3 0,9-2 1,4-1-2,5-3 0,3 2 2,3 0 0,3 1 0,0-1-2,1 1 0,4 2 0,0 0 3,2 2-4,2-2 2,0 2-3,1-2-3,2 4 5,2-6-1,3 1 2,2-3-1,9 1 0,0-2 0,9 2 1,-1-1 0,1 1 2,5-1-2,1 0 0,4-1-1,-2 0 0,2 0 1,-1 0 0,-2 0-3,2 0 2,-1 0-2,2 0 1,-2 0 3,2 0-1,2 3 0,14 0 1,9 1-2,11-2 1,6-2 0,7 0 1,6 0-1,6 0-1,2-4 0,5 2-1,5-4 0,2-1-1,0 2 3,3 0-1,-3 3-1,3 2 2,0-3-2,0-1-1,3-1 3,-2-2-3,-2 2 0,0 5 2,-2-3-2,-2 3 2,0 0-2,0 0 1,0 0 0,1-2 3,0-1-3,1-4 1,0 2-1,0 1 1,-2-1-1,-1 0 2,-3-2 0,-2 3-3,-3 0 3,-2-1-2,-5 1 2,-3 1-2,-8 3 0,-3-2 3,-5 1-2,-3-1 2,-5-1-3,-4 0 0,-6 1 2,-4 1-3,-3-1 3,-1 2 0,2-1-2,-8 1 3,4-1 1,-4-1-3,-1 0 0,1 2 1,-6 0 1,0-1 2,0 1-2,2 0-1,-1 0-2,1 0 2,-1 0 1,0 0-1,1 0 0,0 0-1,-1 0 0,1 0 0,-2 0-1,1 0 0,-1 0 1,2 0 0,-2 0 0,0 0-2,0 0-6,0 0-16,3 0-44,-3-2-100,0-2-81</inkml:trace>
  <inkml:trace contextRef="#ctx1" brushRef="#br0" timeOffset="341173.514">10859 7616 85,'0'0'18,"0"0"-1,0 0-5,0 0-2,-55-94-3,47 74 1,-3-1 2,0-2 0,-2 2 1,-6-1-3,0 0 3,-7 0-4,-4-1 0,-5-1-2,-6 2-4,-5-2 0,-8 3-1,-3 2 1,-6-1 3,0 0 1,-3 1-1,2 1 0,2 2-2,1 0-1,3 2 3,2 2-2,4 4 2,1-1-2,2 2 1,2 2-2,0 5 1,3 0-1,3 0 2,-1 0 0,5 3 2,-1 4-2,0 4 0,2 0-1,0 3-2,-1 2 0,6 2 2,1 2-2,6 1 3,0 2-3,7 2-1,2 2 1,1 5 1,4 2 0,-1 4 0,1 5-1,3 6 1,0 5 1,4 2-1,-3 3 0,4 2 1,-1-1-1,1 3 4,-2-1-3,4 0 2,0 1-1,0-2-3,0 3 1,9-1-1,-1-3 2,1-3-2,1 1 2,4-2 0,-1 1-1,3-3 2,-1 2-3,0 1 1,0 4 1,1 2-2,-3 0 1,0 4 1,-2-5 0,-2 2 0,0-1 1,-3-3 1,-2 1 0,0 0-1,-2-4 2,1-1-3,0 0 0,0-6 1,1 4-3,1-4 0,1 0 0,0-3 0,1-1 2,3-4 1,-1 0-1,0 1 1,2 0-3,1 0-1,-2 0 3,3-1-2,-4-3 2,1 2 2,1 0-1,-2-1 0,0 2 0,-1 2-2,1-3 3,-3-2-1,0-4 2,-4 0-2,3-4 2,-1 3 0,-2-1-1,2 3 0,-1-1-2,0 1 0,1 0 0,1-3-1,-1 0 1,1-1-1,-3 1 0,4-1-1,-2 2 2,2-1-2,-3 1 1,4-2 1,-1 4-2,-2-2 0,0-1 1,1-1 1,-2 0 1,1-3-1,2 0-1,-4-3-1,3 0 1,-1 0 1,1 0-1,1-2-1,4 1-1,0-2 1,2 2 0,-1-2 1,-1-2 0,2 0 1,1 1-1,-1 0 1,3 2 0,0 0 0,0 3-2,2 0 0,0-1 0,-1-2 0,0-3 0,1-1 1,0-2-1,2-2 2,1-2-1,3-1-1,5-3 2,4-1-1,4 0-1,6-1 0,3-2 0,2-1 1,3-2 1,2-2 1,-1-1-1,1 0-1,1 0-1,-4-1 0,-3-2 0,-2-2 1,-1 2-3,-4-1 2,-2-1 1,-2 0 0,-2-1 1,-2 0 1,-1-3-1,0 0-2,2-3 1,2 0-1,2-3 1,3-2-1,1-3 0,1-1 0,1-3-1,-2-1 2,-1 0-1,-3 0 0,0 0 0,-4 0 0,-4 0 1,-2-3 0,-3 1 1,-3-2 1,-4-3-1,-2-2 1,-3 0-1,0-4-1,-2-3-1,1-1-2,-1-3-1,2-3 0,1-4-1,2-4 1,0-2-2,4 0 1,1-5-3,3-2 3,0-2-2,2-4 1,-2-1 1,-1-6 0,-2 0 2,-5-2 4,-5-2-1,-3 5 2,-6 1 1,0 3-4,-10 4 1,0 3-3,-2-1 2,-2-1 2,0 2-1,-1 2 2,7 2-5,1 5 4,0 2-4,4 4 4,0-1-2,2 0-3,-2-1 4,0 0-2,0 0 4,-1-1-2,-2 2 2,-1-3-1,1 4-2,0-2 1,0 7-1,-2 3 0,5-1 0,0 3 1,-1-1 1,4 2-5,0-1 3,0 2-4,0 1 2,0 2 1,3-1 1,1 1 0,-1-3-2,1-1 4,-1 0-2,-2-1 1,-1-1-1,0 1 2,0 2-5,0-1 4,-8 0-1,2 2 2,-3-2-2,-1-1-3,-3 1 3,1-2-3,-2 3 1,2 0 3,-1 4-1,1-2-1,0 1 1,1 2-2,2 1 2,0 3 0,-1 2 0,0 2 0,1 1-2,-4 0 1,0 0 1,-6-3-1,0 1-1,-8-1-1,-5-2-4,-11 0-3,-6-4 0,-14 2-5,-7 0 3,-9 2 2,-5 2 1,-2-1 1,-1 3-2,5 0-12,-1 6-26,4-1-92</inkml:trace>
  <inkml:trace contextRef="#ctx1" brushRef="#br0" timeOffset="346874.84">21241 17610 195,'0'0'33,"0"0"5,0 0 4,0 0 2,0 0-7,0 0-3,0 0-9,0 0-7,-78-34-5,78 34-4,0-1-2,0 1-1,0 0 0,-2 0-1,2 0 1,0 0 2,9 0-1,9 3 1,9 3-2,11-2 0,8-1-2,12-1-2,13-2-2,11 0 2,14-6-4,9-1 1,4-4 0,6 3-1,1-2 0,-1 3 1,-4 0-3,-2 2 3,-9 2-1,-6 1 1,-9-1 1,-10-1-1,-10 1 0,-12 1 2,-7 2-2,-11 0 0,-12 0 2,-10 0 1,-6 0 1,-7 0 4,0 0-3,0-3-3,-9-6 1,-7 1-2,-11-4 1,-8 5-1,-8 2-1,-7 4 1,-9 1 0,-10 0 0,-6 1 0,-8 4 0,-6 0 0,-7-3-2,-4 3 2,1 2 2,-4-2-2,2 2 1,2-2 1,1 0 1,6 0 1,2-3 2,9 3-1,3 2 1,9-2-2,8-2 1,6 1 1,11 1 2,7-4-1,14 1-1,9-2-3,9 2-2,5-2-1,-1 0-1,1 0 2,0 3-2,0-3 1,10 5 0,11 1 1,13 0-1,5 0 3,7-2-2,9 1-4,6-2 5,5-3-2,7 0-2,6 0 5,6-1-4,3-3-1,6 0 4,0-2-4,2 0 1,-4 0 0,-2 0-3,-3-1 2,-7 4 1,-6-2 0,-7 1 1,-9 1-1,-9-2 2,-10 3-1,-13 0-1,-13 2 1,-1-1 1,-5 1-1,-4 0 2,4 0 0,-7 0 0,0-2 0,0 2 0,0 0 1,-1-2-4,-11-3-1,-7-2 1,-6 0 0,0 2 1,-4 4-3,-3 1 0,-6 0-2,-4 5-4,-8 3-13,-8 1-32,-6 1-50,-5-3-154</inkml:trace>
  <inkml:trace contextRef="#ctx1" brushRef="#br0" timeOffset="352957.1879">6672 14877 129,'0'0'29,"0"0"9,0 0 4,0 0 2,0 0 1,0 0-4,0 0-3,0 0-6,15-77-8,-15 77-7,0-2-6,0 2-6,0-1-2,3 1-3,-3 0 2,0 0 1,0 10 1,-3 12 2,-6 12 0,3 7-1,-1 3-3,0 5 0,1 4-1,-1 0 1,3 1-2,1-2 2,-2 1-3,1-4 0,-2-2 1,-1-3 0,0-2 0,-2-3 0,2-2 1,-3-2-1,1-3 3,1-1-2,-1-6 1,1-2-3,3-6 2,0-3-1,2-6 0,2-4 1,-2 6-1,1-5 0,1 0 0,-3-1 2,4-4 2,0 0 3,0 0 3,0 1 0,-2-1-1,1 0-2,-3 0-3,-2-9-2,-2-7-4,-1-7 1,3-1-1,0-2 2,1-2 0,1 2 0,1-4-1,2 1 0,-1 2 0,-1 7 1,3 1 1,-1 6 0,1 1-1,-1-1 0,1 6 0,0 2 1,-2-2 0,2 2 0,0-2-1,0 2 0,0 5 0,-1 0 0,1 0 0,0-3 0,0 2-2,0 0 0,0 1-2,0-2 1,0 2 2,1 0 1,8 10-1,1 6 2,3 7-1,0 3-1,-3-1 2,-1 3-1,1 1 0,-4 0 0,-1 0 0,-2-2-1,0-8 1,-3 1-1,0-7 2,0-6-2,0 5 2,0-6-1,0-1 1,0 0-1,0-5 1,0 0-1,0 0 2,0 2-1,0 0 3,0-2-1,2 0-1,-2 0 1,1 0-2,5 0 0,-2 0-1,3-7 0,2-2 0,-3 3-2,5-4 1,-5 3-4,2 0-2,3-2-4,-1 0-10,5-3-23,5-1-37,-1-3-87,9-2-76</inkml:trace>
  <inkml:trace contextRef="#ctx1" brushRef="#br0" timeOffset="354030.2494">10752 14832 128,'0'0'45,"0"0"2,0 0-7,0 0-5,0 0-6,0 0-4,0 0-6,0 0-3,0 0-4,0 0-5,-16-75-3,16 75 0,-4 0 1,4 11 2,-3 12 3,-1 12 2,1 9-2,-4 12 2,-1 4-3,-2 5 2,-3 6 3,-1 1-6,1 1 0,-3 0-3,3-1-1,-3-5 0,6-6 2,1-5-2,2-7-6,1-8 1,0-7 0,3-5 2,0-8 2,2-4-2,-2-5 1,2-9-1,1 4 0,0-7 1,-2 0-1,2 0 2,0 1 0,0 1 0,-1-1 1,1-1-3,0 2-4,-4-2 1,-1-8-5,-1-7 3,-1-9 2,0-7-3,1-4 1,2-4-3,-2-4 2,2 0-2,-6-4 4,5 7 0,-2 2 3,-2 6 3,-1 7 0,5 10 1,0 6 0,-1 4 0,3 2-3,0-1 0,0 3 1,3 1-1,-6 0 2,-2 0-2,-2 8-2,-3 5 1,4 6 0,4 2 0,0 1 1,4 6 0,1 1-1,0 3 1,0 0-1,0 4 1,3-3-1,4-1 1,-1-3-1,0-2 3,2-5-1,1 0-1,-2-3 3,-1-7-4,2 0 2,-3-5 0,1-1 0,0 1 2,-4-4 0,1-1 2,4-2 0,7-2-4,6-9-6,7-7-2,3-5-10,4-8-12,5-6-37,7-3-61,-1-6-123</inkml:trace>
  <inkml:trace contextRef="#ctx0" brushRef="#br0" timeOffset="464783.5841">3027 15900,'0'0,"-25"0,25 0,-25 0,25 0,-25 0,-25 0,1 0,-50 0,24 0,26 0,-1 0,50 0,-25 0,0 0,1 0,-51 0,75 0,-49 0,24 0,0 25,0-25,25 0,-25 0,25 0,0 24,-24-24,-1 0,25 50,0-50,-25 50,25-50,-25 24,25 1,-25 0,1 25,24-26,-25 1,25-25,0 25,0-25,0 0,0 25,0-25,0 49,0-49,0 25,0-25,0 50,0-25,0 0,0-1,49 1,-49-25,0 25,0-25,0 25,0 0,0-25,0 24,0-24,25 50,0-25,-25 0,25-25,-25 0,0 49,25-49,-1 25,26 0,-25-25,0 25,-25-1,24-24,-24 0,25 0,0 0,0 25,-25-25,49 25,-24-25,25 25,-1-25,1 25,0-25,-1 49,-24-49,-25 0,25 0,0 25,-25-25,24 0,1 25,0-25,50 0,73 0,-24 0,50 25,-75-25,50 0,-75 24,1-24,-1 0,1 25,49-25,-99 0,24 25,1-25,24 25,-49-25,0 0,49 25,-24-25,74 0,-25 0,50 0,-50 24,0 1,-24-25,24 0,-25 25,-49-25,25 0,-1 0,-24 0,25 0,24 25,50-25,-25 0,75 0,-50 0,25 0,-50 0,0 0,-24 0,-1 0,-24 0,-1-25,26 25,-26-25,26 25,-26 0,26 0,-26 0,1 0,-25 0,49 0,-49 0,25-25,-1 25,100 0,-50 0,-24 0,-26 0,26-24,-50 24,-1 0,-24 0,25 0,-25 0,25 0,0 0,0-25,-1 25,1-25,25 25,-1-25,-24 25,50-25,-1 1,-49 24,49-25,-49 25,25 0,-50-25,25 25,-1 0,-24 0,25-25,25 0,-25 25,-1 0,-24 0,25 0,-25-24,25 24,0-25,0 25,-25-25,24 25,1 0,0 0,-25-25,50 25,-26-25,1 25,-25 0,0-24,50 24,-50 0,25 0,24-25,-49 0,50 25,-50-25,25 25,-25-25,49 1,-49 24,25-25,0 25,0-50,-25 50,0-25,24 1,-24-1,25 25,-25 0,0-50,0 25,0 1,0-26,0 25,0 25,0-25,0 0,0 25,0-24,0 24,0-25,-49 0,24 0,-25 0,25 1,-24-1,49 25,-25 0,0-25,0 0,25 25,-24 0,-1 0,0 0,0-25,0 25,-24 0,-1-24,50 24,-49 0,-1 0,25-25,0 0,25 25,-49 0,-1-25,1 0,-1 25,0 0,-49-49,50-1,-26 50,25 0,-24 0,0 0,24-25,-49 25,49-24,-49-1,25 25,-1 0,26-25,24 25,-50 0,26-25,-26 25,26-25,-1 25,-24-49,24 24,-49 25,24-25,26 25,-26 0,1 0,0 0,-1 0,50 0,1 0,-26 0,25 0,0 0,1 0,-1 0,0 0,25 0,-50 0,1 0,24 0,0 0,-25 0,1 0,24 0,-25 0,1 0,24 0,0 0,-24 0,-1 0,50 0,-50 0,50 0,-49 0,-1 0,-24 0,-75 0,75 0,24 0,0 0,-24 0,-75 0,99 0,1 0,-1 0,25 0,25 0,-24 0,24 0,-25 0,0 0,25 0,-25-25,-24 25,24 0,0 0,-49 0,-75 0,-25 0,75 0,-100 0,-49 0,50 0,-50 0,99 0,50 0,0 0,74 25,0-25,25 0,-25 0,25 0,-25 0,1 0,24 0,-25 0,25 0,-25 25,0-25,25 25,-25-25,1 0,24 25,-25-25,25 0,-25 0,25 24,0 1,0-25,-25 25,25 0,0 0,0-1,0 1,0 0</inkml:trace>
  <inkml:trace contextRef="#ctx0" brushRef="#br0" timeOffset="481375.5331">9873 15602,'-50'0,"0"0,1 25,-1-25,-49 25,74-25,-24 0,24 0,-25 25,50-1,-25-24,-24 0,-1 25,25-25,-24 50,-26-50,-24 49,49-49,1 25,-1 0,1 0,24 0,0-1,-25 1,1 0,49-25,0 25,0-25,-25 25,25-1,0 26,-25 0,25-26,0 1,0 74,0-49,0 0,0 49,0-49,0 49,50-74,-50-1,0 1,0-25,49 50,-49-50,25 49,-25-24,0 0,50-25,-50 25,25-25,-25 25,24-1,1 1,-25-25,25 50,0-50,49 49,1 1,-26-25,100 49,-50-24,25-1,-49-49,-26 0,1 0,24 0,1 25,24 0,-25 0,75 24,25 1,0-25,49 0,-74 0,-25-25,24 49,-48-49,24 25,-25-25,-25 0,-24 0,0 0,24 0,0 0,1 0,24 25,-49-25,24 0,-49 0,24 0,1-25,0 25,-26 0,1 0,0-25,25 25,24-25,100 25,-75-24,50 24,-25-25,0 25,-75 0,26-25,-50 25,49-25,0 0,26 0,24 1,0-1,49 0,26 0,-100 25,99-49,-24 24,-99 0,-26 25,1-25,-25 25,-1-25,1 25,0 0,-25 0,25 0,0 0,-25 0,24-24,1-1,0 25,0-25,0 0,-1 25,51-25,-75 1,49 24,-49 0,25-25,-25 25,50-25,-50 25,25-25,-25 25,49-25,-49 25,50-24,-25-1,-1 25,26-25,0 0,-50 25,24-25,1 1,0-1,-25 25,50-50,-25 25,24 25,-49-49,25 49,-25 0,25-25,-25 25,25-25,-25 0,0 25,24-24,-24-26,0 50,0-50,25 50,0-24,-25-1,0 0,0 0,25-25,-25 1,0-1,0 1,-25-1,25 50,-25-50,0 26,1-1,-1 0,-25 0,25 25,1-25,-26 1,25 24,0-25,-49 0,24 0,1 25,-1-25,-24 1,-50 24,74-25,-49 0,-25 0,-25-24,75 24,-1 25,1 0,24 0,25 0,-49 0,74 0,-25 0,25 0,-25 0,0 0,25 0,-24 0,-26 0,0 0,1 0,-1 0,1 0,24 0,0 0,-25 0,50 0,-24 0,-51 0,1 0,-25 0,-50 0,0-25,-50 0,1 0,24 25,50 0,25-24,0 24,-25-25,74 25,-74 0,75 0,-1 0,25 0,0 0,-24 0,24 0,25 0,-50 0,50 0,-24 0,-26 0,50 25,-50-25,26 0,-1 0,0 0,0 0,-74 24,25-24,24 0,25 0,0 0,-24 25,-1-25,25 0,0 0,-74 0,50 0,24 0,0 0,0 0,0 0,1 0,24 0,-25 0,0 0,0 0,25 0,-25 0,25 0,-24 0,-1 0,0 0,25 0,-25 0,0 0,25 0,-24 0,-1 0,0 0,0 0,0 0,1 0,-100 0,74 0,0 0,50 0,-49 0,49 0,-25 0,25 0,-25 0,0 0,-24 0,49 0,-50 0,25 0,25 25,-25-25,1 0,-1 0,25 0,-50 0,25 0,1 0,-26 0,50 0,-25 0,0 0,-24 25,24-25,-25 25,-24-1,0-24,24 25,25-25,0 25,25-25</inkml:trace>
  <inkml:trace contextRef="#ctx0" brushRef="#br0" timeOffset="489239.983">17116 12278,'0'-24,"-25"24,-25 0,25 0,1 0,-26 0,25 0,-24 0,-1 0,25 0,0 0,1 0,-76 0,75 0,-24 0,-1 0,1 0,-1 0,0 0,-24 0,24 0,1 0,24 24,-25-24,26 0,-26 25,0-25,1 50,24-50,-25 25,1-1,-26 1,26-25,-1 50,0-25,1-25,49 0,-50 24,50-24,-25 0,1 25,-26 0,50-25,-25 50,-24-50,24 49,0-49,0 0,25 25,-25-25,25 25,0 0,-24-1,24 1,0 25,0-50,0 49,0 1,0-50,0 25,24 24,1-49,0 50,0-50,0 25,-25 0,24-25,1 0,25 0,-25 24,-1-24,26 0,0 0,-26 0,1 0,25 0,-25 0,0 25,24-25,-24 0,25 0,-1 0,50 0,-49 0,24 25,-49-25,25 0,24 0,-24 0,-50 0,74 0,-24 0,24 0,1 0,-1 0,1 0,-26 0,1 0,-25 0,24 0,-24 0,0 0,24 0,-24 0,25 0,-25 0,24 0,-24 0,0 0,24 0,1-25,0 25,-1-25,1 1,-1 24,1 0,0-25,-26 25,1 0,-25-25,25 25,0 0,0 0,0-25,-25 0,24 25,1-24,-25 24,25-25,-25 0,50 25,-26-50,1 50,50-49,-26 24,-24 0,0 25,-25-25,0 25,0-24,0 24,0-50,0 25,0-24,0 24,-50 0,50-25,-25 50,25-24,-24 24,-1 0,25-25,-25 25,0-25,0 25,1-25,-1 25,0 0,-25-49,1 24,-26 25,26-50,-1 25,0 25,1-24,-1-1,25 0,-24 25,-26 0,51 0,-26-25,-24 25,-1 0,-24 0,25 0,24 0,-24 0,24 0,0 0,25 0,1 0,-1 0,25 0,-25 0,0 0,0 0,25 0,-24 0,24 0,24 50,76-25</inkml:trace>
  <inkml:trace contextRef="#ctx0" brushRef="#br0" timeOffset="491847.1321">21580 12204,'0'-25,"-24"25,-1 0,-25-25,1 0,-26 1,50 24,1 0,-1 0,0 0,0 0,25 0,-25 0,-24 0,24 0,-25 0,1 0,24 0,0 0,0 0,25 0,-24 0,-1 0,0 0,0 0,0 0,0 0,1 24,24-24,-25 0,25 0,-25 0,0 25,0-25,1 50,-26-50,25 25,0 0,1-1,-1-24,25 0,0 25,-25-25,0 50,0-25,25-1,0-24,0 25,-24-25,-1 0,25 25,0 0,0 0,0-1,0 1,-25 0,25 0,0 0,0-1,0 1,0-25,0 25,0-25,0 25,0 0,50-1,-26 1,1 25,0-50,-25 0,25 49,0-49,24 0,-49 25,25 0,0-25,0 0,-1 0,-24 0,25 25,0-25,0 0,-25 0,49 0,-24 0,25 25,24-25,-24 0,49 0,-24 0,-26 0,-24 0,0 0,24 0,-49 0,50 0,-25 0,0 24,49-24,-49 0,24 0,1 0,0 0,24 0,-49 0,0 0,24-24,1 24,-25 0,24-25,1 25,-25 0,0 0,-25 0,24 0,-24 0,25 0,0-25,-25 25,25-25,-25 25,49 0,-49 0,50-25,-50 25,25 0,0-24,-1-1,-24 25,25-25,-25 25,0 0,25 0,-25-25,25 25,0-25,-1 25,-24-24,50-1,-50 0,25 0,-25 0,25 25,-25 0,0-24,0 24,0-50,0 50,0-25,0 25,0-25,0 25,0 0,-25 0,25-24,-25-1,25 25,-25-25,0 0,-24 0,49 25,-50-24,50-1,-49 0,24 0,0 25,25-25,-50 25,50 0,-24 0,24-24,-50-1,50 25,-50-25,26 25,24 0,-50 0,50-50,-25 50,-25 0,26-25,-26 1,25-1,-49 0,24 0,1 25,24 0,0 0,0 0,0 0,-24 0,-1 0,1 0,24 0,-50 0,51 0,-1 0,-25 0,50 0,-25 0,25 0,-24 0,-1 0,0 0,0 0,0 0,25 0,-24 0,-1 0,0 0,25 0,-25 0,0 0</inkml:trace>
  <inkml:trace contextRef="#ctx0" brushRef="#br0" timeOffset="494199.2666">17761 13667,'0'-24,"0"24,-25 0,-25 0,0 0,26 0,-100 0,49 0,1 0,-25 0,24 0,1 0,24 0,1 0,-1 0,25 0,0 0,1 0,-26 0,25 0,-24 24,-26-24,25 0,26 0,-26 50,0-25,26-25,-26 49,0-24,26 0,-26 0,25-25,0 49,25-49,-24 25,-1-25,-25 50,25-25,-49 24,49-24,-24 25,24-50,0 24,25 1,-25-25,25 0,-25 25,25-25,0 25,0 0,-24-1,24 1,0 25,0-25,0 0,49-1,-24 1,25 0,-26 0,1 0,25-25,-25 0,24 24,1-24,-25 0,-1 0,1 0,0 0,0 0,0 0,-1 0,26 0,0 0,24 0,25 0,25 0,50 0,-25 0,-75 0,25 0,1 0,-26 0,-24 0,-26 0,26-24,-25 24,-25 0,49 0,-24 0,0-25,25 25,-1-25,1 0,0 0,24 1,-24-1,-26 0,26 25,-50-25,25 0,0 0,-25 1,24 24,-24-25,25 0,-25 0,0 0,0 25,0-49,-25 24,-49-25,24 1,26 24,-26 0,0-24,26 49,-1-25,0 0,0 25,0-50,25 50,-24-24,24 24,-25 0,0-25,0 25,0-25,0 25,25 0,-49-25,49 0,-25 25,25 0,-25 0,25-24,-25 24,1 0,24 0,-50 0,50-25,-25 25</inkml:trace>
  <inkml:trace contextRef="#ctx0" brushRef="#br0" timeOffset="496318.3878">22201 13791,'-25'0,"0"0,0 0,25 0,-25-24,1 24,-1 0,-25 0,0 0,1-25,-50 25,24-25,-24 0,0 25,24-25,1 25,0 0,-1 0,1 0,24 0,1 0,-1 0,25 0,0 0,1 0,-1 0,-25 0,25 0,0 0,1 0,-1 0,0 0,25 0,-25 0,25 0,-49 25,49-25,-50 25,50-25,-25 0,0 50,1-26,24 1,-25 0,0 0,0-25,25 49,-49-49,49 50,-25-25,0 24,25-24,-25 25,25-1,-25 1,25-25,0 0,0-1,0 1,0 0,0 0,0 0,50-25,-50 25,50-25,-1 49,1-24,-1-25,1 0,24 25,-24 0,0-1,-26-24,76 25,-75 0,24-25,26 25,-1-25,-49 0,0 0,24 0,-24 0,0 0,0 0,24 0,-24 0,0 25,24-25,1 0,24 0,-49 0,25 0,24 0,-74 0,25 0,0 0,0 0,-25 0,24 0,26 0,-25-25,24 0,-24 25,-25 0,50-25,-50 25,25-25,-25 1,25 24,-1-25,-24 25,25-50,0 25,0-24,-25 49,25-25,-25 0,0 0,0 0,0 1,0-1,0 25,0-50,0 25,0 1,0-1,0 0,0 0,-50 0,50 1,-25 24,25-25,-25 25,25-25,-24 0,24 25,-25-25,25 25,0-49,-25 49,25 0,0-25,-25 25,0 0,25 0,-25 0,25 0,-24 0,24-25,-25 25,0 0,25 0,0 25,0-25,0 25</inkml:trace>
</inkml:ink>
</file>

<file path=ppt/ink/ink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16:50.720"/>
    </inkml:context>
    <inkml:brush xml:id="br0">
      <inkml:brushProperty name="width" value="0.05292" units="cm"/>
      <inkml:brushProperty name="height" value="0.05292" units="cm"/>
      <inkml:brushProperty name="color" value="#FF0000"/>
    </inkml:brush>
  </inkml:definitions>
  <inkml:trace contextRef="#ctx0" brushRef="#br0">8434 15007,'0'0,"25"0,0 0,-25 0,49 0,1 0,-25 0,-1 0,1 0,50 0,-26 0,26 0,-1 0,0-25,1 25,49 0,25 0,-50 0,0 0,0 0,1 0,-1 0,-50 0,26 0,-26 0,1 0,0 0,-1 0,1 0,-1 0,1 0,0 0,-25 0,-1 0,1 0,-25 0,25 0,0 0,0 0,49-25,-24 25,24 0,0 0,1-25,-1 25,-24 0,-1 0,26 0,-50 0,24 0,-24 0,49 0,26 0,-51 0,51 0,-1 25,-25-25,1 0,-1 25,-24-25,-26 0,26 0,0 0,-1 0,1 0,-25 0,49 0,-24 0,-26 0,1 0,25 0,-50 0,25 0,-25 0,0 0,24 0</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17:08.569"/>
    </inkml:context>
    <inkml:brush xml:id="br0">
      <inkml:brushProperty name="width" value="0.05292" units="cm"/>
      <inkml:brushProperty name="height" value="0.05292" units="cm"/>
      <inkml:brushProperty name="color" value="#FF0000"/>
    </inkml:brush>
  </inkml:definitions>
  <inkml:trace contextRef="#ctx0" brushRef="#br0">9699 6127,'0'-25,"0"25,25 0,-25 0,25 0,-25 0,49 0,-24 0,0 0,24 0,-24 0,0 0,0 0,0 0,-1 0,1 0,0 0,0 0,0 0,24 0,1 0,-25 0,-1 0,-24-25,25 25,-25 0,25-25,0 25,-25 0,25 0,0 0,24-24,26-1,-26 25,1 0,49-25,-74 25,0-25,-1 25,-24 0,25 0,50 0,-26 0,26 0,24 0,74 25,-48 0,-1 0,-50-1,25-24,0 0,-49 25,24-25,-24 0,0 0,-1 0,-24 0,25 0,24 25,-24-25,-1 0,1 0,24 0,-24 0,24 0,-24 0,24 0,1 0,-1 0,1 0,-26 0,1 0,24 0,-24 0,-50 0,49 0,1 0,0 0,-1 0,-24 0,25 0,-1 0,-24 0,25 0,-1 0,1 0,0 0,-1 0,26 0,-1 0,0 0,1 0,-1 0,1 0,-26 0,1 0,49 0,-25 0,26 0,49 0,-25 0,74-50,-24 50,-50-24,0-1,-25 25,-25 0,-24-25,24 0,-24 25,-25-25,49 25,-24-24,49 24,-25 0,1 0,-1 0,25 0,1 0,-1 0,-25 0,1-25,-26 25,1 0,0 0,24 0,0 0,-24 0,0 0,49 0,-25 0,1 0,-1 0,-24 0,24 0,0 0,-24 0,0 0,24 0,-24 0,-1 0,1 0,-25 0,0 0,-1 25,1-25,0 0,25 0,-1 0,26 0,-1 24,0-24,1 0,-1 0,-24 0,-25 0,24 0,26 0,-51 0,1 0,25 0,24 0,-49 0,25 0,-25 0,49 0,-74 0,25 0,-25 0</inkml:trace>
  <inkml:trace contextRef="#ctx0" brushRef="#br0" timeOffset="2151.123">4093 8954,'25'0,"0"0,-25 0,25 0,-1 0,26 0,24 0,1 25,-1 0,75-25,-75 0,50 25,-24-25,-26 0,25 0,50 0,-50 0,-24 0,24 0,50 0,24 0,75 50,-24-26,49 1,-1-25,-24 0,-49 0,-1 0,1 0,-1 0,50 0,-49 0,-1 0,50 0,0 0,-25-25,1 25,-51-24,26-1,-26-50,-24 75,0-25,25-24,-100 24,75 25,-25-25,50 25,-1 0,-24-25,25 25,-75 0,50 0,-75 0,25 0,-24 0,-1 0,1 0,-1 0,75 0,-50 0,75 0,24 50,-24-25,-1-25,-24 0,-25 0,25 0,-74 0,24 0,-25 0,-24 0,24 0,25 0,-24 0,-50 0,49 0,-49 0,24 0,-49 0,25 0,25 25,-50-25,49 0,-24 0,0 24,-25-24,25 0,-25 0,25 0,-25 0</inkml:trace>
  <inkml:trace contextRef="#ctx0" brushRef="#br0" timeOffset="6961.3981">8012 14982,'25'0,"0"0,24 0,26 0,223 0,-125 0,1-25,-75 0,50-24,0 24,24 25,-24-25,-25 0,124 1,0 24,75 0,24 0,-25 0,1 0,-50 0,-25 0,-25 0,-25 0,-73 0,48 0,-49 0,-49 0,24 0,-50 24,26-24,-50 0,24 0,26 0,-26 0,1 0,-1 0,26 0,-1 0,1 0,-26 0,26 0,-1-24,75 24,-50 0,25 0,25 0,-50 0,25-25,0 25,-49 0,24 0,25 0,-25 0,25 0,0 0,-25 0,-24 0,-1 0,-24-25,0 25,-50 0,0-25,0 25,0 0</inkml:trace>
</inkml:ink>
</file>

<file path=ppt/ink/ink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17:24.929"/>
    </inkml:context>
    <inkml:brush xml:id="br0">
      <inkml:brushProperty name="width" value="0.05292" units="cm"/>
      <inkml:brushProperty name="height" value="0.05292" units="cm"/>
      <inkml:brushProperty name="color" value="#FF0000"/>
    </inkml:brush>
  </inkml:definitions>
  <inkml:trace contextRef="#ctx0" brushRef="#br0">14933 8582,'0'-24,"0"24,0 0,25 0,24 0,-24 24,0-24,0 0,-1 0,-24 0,25 0,-25 0,25 25,0-25,-25 0,25 0,24 0,-24 25,0-25,24 0,1 0,-25 0,0 0,-1 0,1 0,0 0,0 0,0 0,24 0,-49 0,50 0,-50 0,25 0,49 0,-49 0,0 0,24 0,-24 0,25 0,-25 25,-1-25,1 0,0 0,-25 0,50 0,-26 0,1 0,-25 0,25 0,0 0,0 0,-25 0,24 0,-24 0,25 0,0 0,0 0,-25 0,25 0,-1 0,1 0,0 0,0 0,-25 0,25 0,-1 25,1-1,50-24,-26 0,1 0,-25 0,24 0,-49 0,25 0,-25 0,25 0,0 0,0 0,-1 0,51 0,-26 0,26 0,-1 0,-24 0,24 0,-49 0,25 0,-1 0,1 0,-1 0,1 0,-25 0,-25 0,25 0,-1 0,-24-24,25 24</inkml:trace>
  <inkml:trace contextRef="#ctx0" brushRef="#br0" timeOffset="3952.2261">20737 8582,'0'0,"0"0,0 0,0 0,25 0,-25-24,49 24,1 0,0 0,74 0,25-25,99 0,-50-25,-24 26,-26-1,-73-25,24 50,-74-25,-25 25,25 0,0 0,24 0,1 0,-25 0,24 0,-49 0,25 0,25 25,-50-25,24 0,1 0,-25 25,50-25,-25 0,-1 0,-24 25,50-25,-25 25,0-25,24 0,-49 0,25 0,0 0,24 24,-24-24,0 0,-25 0,25 0,-25 0,25 0,-1 0,-24 25,25-25,-25 0,25 0,-25 0,25 0,0 0,-25 0,25 0,-25 0,24 0,1 0,-25 0,25 0,0 0,0 0,-25 0,24 0,1 0,0 0,-25 0,0 0,0 0,0 0,0 25,0-25,0 0,0 25</inkml:trace>
</inkml:ink>
</file>

<file path=ppt/ink/ink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17:42.225"/>
    </inkml:context>
    <inkml:brush xml:id="br0">
      <inkml:brushProperty name="width" value="0.05292" units="cm"/>
      <inkml:brushProperty name="height" value="0.05292" units="cm"/>
      <inkml:brushProperty name="color" value="#FF0000"/>
    </inkml:brush>
  </inkml:definitions>
  <inkml:trace contextRef="#ctx0" brushRef="#br0">2332 4068,'-25'0,"-24"0,24 0,-25 25,-24 0,-25-1,24 26,-24-25,24-25,1 49,24-24,1-25,24 0,0 0,25 0,-25 0,25 50,-24-50,-1 0,0 49,0-49,25 50,-49-25,49 24,0-24,0 0,-25 25,25-26,0 1,0 0,0 49,0-49,25 25,24 0,-24-1,0 1,0-25,24-1,-49 1,50 0,-1 0,1 0,24-1,1 1,-1 0,1 0,-1 0,-24-25,24 24,25 1,-49 0,24-25,-24 25,0-25,-26 0,26 0,24 25,1-25,24 0,-49 0,49 0,-25 0,26 0,-51 0,1 0,-1 0,-24 0,25-25,-25 0,24 0,1 0,-1-24,-24 49,0-25,0 25,-25-25,0 0,0 25,25-49,-25-1,24 1,-24 24,25-25,-25 1,0-1,0 0,0 1,-25-26,1 26,-1 24,0-50,0 51,0-26,1 50,-1-25,-25-24,25 24,-24 0,24-25,-25 50,-49-49,74 24,1 0,-26 0,25 25,-24-24,49-1,-25 25,0 0,0 0,-25-25,50 25,-24 0</inkml:trace>
  <inkml:trace contextRef="#ctx0" brushRef="#br0" timeOffset="2407.1377">5705 4167,'-24'0,"-26"-25,50 1,-74-1,24 0,25 25,-24 0,-26 0,1 0,49 0,0 0,-24-25,-1 25,0 0,1 0,-1 0,25 0,-24 0,-1 0,25 0,25 0,-25 0,1 0,24 0,-25 0,25 0,0 25,-50-25,50 25,-49 0,49-1,-25 1,0 25,25-25,-25 24,0-24,1 25,24-26,0 1,-25 25,25-25,-25-1,25 1,0 0,0 0,-25 0,25-1,0 1,0 0,0 0,0-25,0 49,0-49,0 25,25 25,-25-50,0 50,50-26,-50 1,49 0,-24 0,0 0,49-1,-49 1,49 0,-24 0,24 0,-24-1,49-24,-24 25,-1-25,25 25,1-25,-1 25,0-25,25 0,-25 0,25 0,0 0,0 25,-24-25,-26 0,25 0,-24 0,-1 0,-24 0,-26 0,26 0,0 24,-50-24,24 0,1 0,-25 0,25-24,-25 24,25 0,0-25,-1 0,1-25,-25 50,50-24,-25-26,24 0,-24 1,0 24,0-25,-25 1,25-1,-25 0,0 1,0-1,0-24,0 49,0-25,0 26,0-1,-25-25,0 25,0 1,0-1,25 0,-49 0,49 25,-50-25,50 25,-25 0,0 0,1-24,-51-1,26 0,-51 25,51-25,-26-24,26 24,24 0,-49 25,49-25,0 25,-25 0,1-25,24 1,-49 24,24 0,0-25,1 25,-1 0,-24-25,-1 25,26 0,24 0,-25 0,25 0,1 0,-1-25,0 25,0 0,-24 0,49 0,-25 0,-50 0,26 0,-1 0,-24 0,49 0,0 0,0-25,1 25,-51 0,50 0,-24 0,24 0,25 0,-25 0,0 0,0 0,25 0,-24 0,24 25,-25-25,0 25,25-25,-25 25,25-25,0 0,-25 25,1-25,24 0,0 24,-25 1,25 0,0-25,-25 25,0 0,25-1,0-24,0 25,0 0,0-25,-25 0,25 25</inkml:trace>
  <inkml:trace contextRef="#ctx0" brushRef="#br0" timeOffset="15607.8927">5259 11361,'0'0,"0"-25,-25-25,0 25,1 1,-1-1,0 25,25-25,-25 25,25-25,-49 25,49 0,-25 0,25 0,-25 0,0-25,0 25,0-25,1 25,-1 0,0-24,0 24,0-25,1 25,-26-25,50 25,-25 0,25 0,-25 0,1 0,-1 0,0 0,0 0,0 0,1 0,-1-25,0 25,0 0,-24 0,24 0,0 0,0 0,0 0,1-25,24 25,-50 0,50 0,-25 0,25 0,-49 0,49 0,0 0,-25 0,-25 0,25 0,1 0,24 0,-25 0,25 25,0 0,0-25,0 25,0-25,0 49,0-49,0 25,-25 25,25-50,0 25,0 0,0-25,0 24,0-24,0 25,0-25,0 25,0 0,0-25,25 25,-25-25,25 0,-25 24,24-24,1 25,-25 0,50 0,-50-25,25 25,-25-25,24 0,1 24,0-24,0 0,0 25,-25-25,49 25,-49-25,0 0,25 0,-25 25,50-25,-50 0,49 25,-49-25,25 0,-25 0,0 0,50 0,-50 0,24 0,1 0,-25 0,25 0,0 0,0 0,-25 0,24 0,1 0,0 0,-25 0,25 0,0 0,-25 0,24 0,1 0,0 0,-25 0,0-25,25 25,0 0,-1 0,-24 0,25 0,-25-25,25 25,0 0,-25 0,25 0,-25-25,25 25,-25-25,49 25,-49-24,25 24,0-50,-25 50,0-25,25 25,-25 0,0-25,0 1,0 24,0-25,0 25,-25-50,25 50,0 0,0-25,-50-24,50 24,-25 25,25-25,-49 25,49-25,-25 25,25-25,-25 25,0 0,25-24,-25 24,25 0,-49 0,-1 0,50-25,-25 0,-24 25,24 0,0 0,-24 0,-1-25,25 25,-24-25,24 25,0 0,-25-24,50 24,-24 0,24-25,-25 25,0 0,0 0,25 0,-49 0,-1 0,0 0,1 0,-1 0,50 0,-25 0,1 0,24 0,-50 0,25 0,0 25,0-25,25 0,-49 24,24-24,0 25,-24 0,49 0,-50-25,25 25,0-25,25 0,-24 24,24 1,-25-25,25 0,-25 25,25-25,0 50,0-50,-25 25,25-1,0 1,0 0,0-25,0 25,0 0,0-25,-25 49,25 1,0-25,0-1,0 1,0-25,0 25,25 0,-25 0,25-25,0 24,-25 1,25-25,-25 25,49 0,-49 0,50-25,-50 24,0-24,25 0,-25 0,24 0,1 25,-25-25,25 0,0 25,24-25,1 25,-50 0,50-25,-50 0,25 0,-1 24,1-24,0 0,0 0,24 25,1-25,-25 0,0 0,-25 25,24-25,-24 0,25 0,0 0,0 0,0 0,24 0,26 0,-26 0,26 0,-1 0,-24 0,-1 0,1 0,-1-25,-24 25,0 0,-25 0,25 0,0 0,-25-25,0 1,25 24,-25 0,0 0,24 0,1 0,-25-25,25 25,0 0,0 0,24-25,-24 0,0 25,0 0,-25 0,24 0,-24-25,25 25,-25-24,25 24,-25 0,0 0,25-25,-25 0,0 0,25 25,-25-25,0 25,0-24,0-1,0 25,0-25,0 25,0-25,0 25,0-25,-25 1,25 24,0-25,-25 25,0-50,0 50,25-25,-49 1,49 24,0-25,-25 25,25 0,0-25,-25 0,0 25,25 0,-24 0,24-25,0 25,-25 0,25-24,-25 24,25 0,-25-25</inkml:trace>
  <inkml:trace contextRef="#ctx0" brushRef="#br0" timeOffset="27617.5796">11311 11137,'-25'0,"25"0,-24 0,-1 0,0 0,-49 0,49 0,-25 0,-49 0,25-25,-1 25,1 0,-1 0,26 0,-1 0,1 0,-1 0,-24 0,-1 0,-49-24,50 24,-1 0,26 0,-51 0,-24 0,25 0,50 0,-51 0,26 0,0 0,-1 0,1 0,24 0,-24 0,24 0,-24 0,49 0,-74 0,49 0,0 0,1 0,24 0,0 0,0 0,-24 0,49 0,-50 0,25 0,25 0,-24 0,-1 0,0 0,0 0,0 0,1 24,24-24,-25 25,0-25,25 0,0 25,-25-25,25 25,-25-25,25 0,-24 25,24-25,0 25,0-1,0 1,0 0,0 25,0-50,24 24,1 1,0 0,-25-25,25 0,0 25,24 0,-24-25,0 24,24 1,-49-25,50 50,0-50,-26 25,26-1,0 1,-26-25,1 0,50 50,-51-50,1 25,50-1,-51 1,1-25,25 0,-25 25,24 0,-24-25,0 25,24-25,-24 0,0 0,25 0,-50 0,49 24,-24-24,25 0,-25 25,49-25,-49 0,0 0,-1 0,-24 0,25 0,0 0,0 0,0 0,-1 0,1 0,0 0,0 0,-25 0,49 0,-24 0,-25-25,25 25,0 0,-25 0,25 0,-25 0,24 0,1 0,-25 0,25-24,25 24,-26 0,1 0,0 0,-25 0,0 0,50 0,-50 0,24 0,-24-25,50 25,-25 0,0 0,24 0,1 0,-25 0,0 0,24 0,-49 0,25 0,0 0,0-25,-1 25,1 0,0 0,0 0,0 0,24 0,-24 0,0 0,24 0,-49 0,25 0,-25 0,25 0,0 0,24 0,1 0,0 0,-26 0,26 0,0-25,-26 25,1 0,0 0,0 0,0 0,-25 0,49 0,-49-25,50 25,-50-24,25 24,-25 0,49 0,-49-25,0 25,25-25,-25 0,0 25,0-25,-25 25,25-74,-24 49,-1-24,-25-1,25 25,1 0,-26 1,25 24,0-50,0 50,1-50,24 50,-25-24,25 24,0-25,-25 25,0 0,25-25,0 25,0-25,-25 25,25 0,-24 0,-1-25,25 25,0-25</inkml:trace>
  <inkml:trace contextRef="#ctx0" brushRef="#br0" timeOffset="31280.7891">3324 18008,'0'0,"25"0,25 0,-26 0,1 0,25 0,-25 0,-1 0,26 0,-25 0,0 0,24 0,-24 0,0 0,0 0,24 0,-24 0,0 0,49 0,-24 0,24-25,-24 25,-25 0,49 0,-24 0,-25 0,24 0,1 0,24 0,-49-24,25 24,74-25,-50 25,-49-25,24 25,-24 0,25-25,-50 25,25 0,-1 0,1 0,0 0,0 0,0 0,24 0,1 0,24 0,1 0,-26 0,1 0,0 0,-1 0,-24 0,0 0,0 0,24 0,-49 0,25 0,0 0,-25 0,25 0,-25 0,24 0,-24 0,25 0,0 0,-25 0,25 0,-25 0,25 0</inkml:trace>
  <inkml:trace contextRef="#ctx0" brushRef="#br0" timeOffset="33400.9104">5606 17909,'0'0,"0"0,0 0,25 0,0 0,0 0,-1 0,26 0,-25 0,0-25,24 25,-24 0,0-25,24 25,-24 0,0 0,25 0,24 0,-24 0,24 0,75 0,0 0,24 0,-73 0,48 0,-48 0,-26 0,-24 0,-25 0,-25 0,24 0,26 0,-25 0,24 0,1 0,-25 0,0 0,-1 0,1 0,0 0,0 0,-25 0,49 0,1 0,0 0,-1 0,1 25,49-25,-74 0,0 0,-1 0,-24 0,25 0,-25 0,25 0,-25 0</inkml:trace>
  <inkml:trace contextRef="#ctx0" brushRef="#br0" timeOffset="35775.0462">8285 11509,'0'0,"0"0,0 0,25 25,-25-25,0 25,0-25,25 25,0 0,-25-1,0-24,0 25,24-25,-24 25,25-25,0 0,-25 0,25 0,-25-25,0 25,49-25,-49 25,50-74,24 24,-49 1,50-26,-51 26,26 24,-50 0,25 0,24 25,-24-49,-25 49,25-25,-25 25,25-25,0 25,-25-25</inkml:trace>
  <inkml:trace contextRef="#ctx0" brushRef="#br0" timeOffset="38055.1766">11609 5606,'25'25,"-25"49,0-24,0-1,0 1,0 0,0-1,25-24,-25 0,0 0,24-1,-24 1,0 0,0 0,0 0,25 49,-25-24,0-26,0 26,0-25,0 0,0 24,0 1,0-1,0-24,0 25,0 49,0-74,0 24,0-24,0 25,0 0,0-1,0-24,-25 25,25-1,0 1,0-1,-24 1,24-25,0 0,0 49,0-24,-25-1,0 1,25 24,-25 1,25-1,-49-24,49-1,-25 1,25 24,0-49,-25 25,0-1,25-24,-25 25,25-1,0 26,0-50,-24 24,24 1,0 24,-25-74,25 50,0-1,0 1,0-25,0 0,0 49,0-49,0 0,0 49,0-24,0 24,-25-24,25-1,-25 1,25 0,0 49,0-50,0 1,0 49,0-74,25 49,-25-24,0-25,0 0,0 24,0 1,0-1,0 1,0 0,0-1,0-24,0 0,0 25,0-50,0 24,0 1,0 0,0-25,0 25,0-25,0 25,0-1,25 26,-25-25,25 0,-25-1,0-24,0 25,0 0,24 0,-24 0,25-1,-25 1,25-25,-25 25,25-25</inkml:trace>
  <inkml:trace contextRef="#ctx0" brushRef="#br0" timeOffset="39360.2512">11659 12055,'0'0,"0"25,0 0,0 24,0 26,0-26,0 51,0-51,0 1,0-1,0 1,0 0,0 49,0-25,0 25,0 25,0 25,0 25,0-50,0 50,0-26,0-48,0-26,0 0,0 1,0-1,0-24,24 24,1 26,-25-26,0 25,25 0,0 25,-25-74,0 0,0-26,0-24,0 25,25-25,-1 0,1-25,-25 1,0-1,0-50,0 51,0-1</inkml:trace>
  <inkml:trace contextRef="#ctx0" brushRef="#br0" timeOffset="42017.4032">23689 5184,'0'25,"-25"0,25 49,0-49,0 25,0-26,0 26,0 0,0-1,-25 1,0 49,1 0,-1 1,25-1,-50 50,25-50,-24 50,49-50,-50 25,1 49,49-73,-25 24,-25 0,25 25,1-1,-51 26,50-25,-49 99,24 0,-49-50,25 50,24-24,25-51,-49 1,24-25,25-50,1 0,-1-24,25-1,-25 25,0 25,25 0,0 25,0-74,0-1,0-24,0-1,0 26,0-26,0-49,0 50,0-1,0 1,0-50,0 50,0-26,0 26,0-25,0 24,0-49,0 25,0-25,0 50,0-25,0-25,25 24,-25 1,0 0,0 0,25-25,-25 25,0-25,0 25,74-1,-49 51,25-26,-26 26,26-26,-25 26,24-50,-24 24,0 1,0-25,0 24,-25-24,24 25,1-26,0 51,25-1,-25-24,24 24,1-24,-50 24,25-24,-25 0,24-1,-24 1,0-1,0-24,0 25,0-1,0 26,0-1,0 1,0-1,0 0,0-24,25 0,-25 24,0-49,0 25,0-26,0 26,0-25,0 24,0 1,0 24,0-24,0 0,0-26,0 26,0 24,0-24,0-25,0 24,0 26,0-26,25 1,0 24,0-24,-25 24,0-24,24-25,-24 25,25-1,-25-24,0 0,0 0,0-25,0 49,0-49,0 25,0 0,0 0,0 24,0-49,0 25,-49-25,-75 0,24 0,26 0,-75 0,50 0,-25-50,25 1</inkml:trace>
  <inkml:trace contextRef="#ctx0" brushRef="#br0" timeOffset="44839.5646">2034 11559,'25'0,"-25"0,25 0,-25 0,25-25,0 25,-1 0,1 0,0-25,49 25,1 0,-26 0,75-24,-24 24,24 0,-25 0,-25 0,1 0,-1 0,-24 0,-1 0,-49 0,25 0,0 0,-50 0,0 0,1-25,-1 25,-25-50,1 25,24 1,0 24,-25 0,25-25,25 0,0 25,0 0,0 0,25 0,0 0,0 0,25 0,-26 25,26 0,-25-25,0 24,24 1,-24-25,0 25,-25-25,25 0,-25 25,24-25,-24 0,25 0,-25 25,0-25,25 0,-25 0,0 0,0 24,-50 1,50-25,-49 50,24-50,0 25,-24-1,49-24</inkml:trace>
  <inkml:trace contextRef="#ctx0" brushRef="#br0" timeOffset="51295.9338">5309 11509,'0'-24,"0"-26,0 50,-25 0,-25-25,25 0,1 25,-1-24,0 24,25-25,-25 0,0 0,25 25,-24-25,-1 1,0-1,0 25,25-25,-74 25,24 0,25 0,0 0,25-25,-74 0,0 0,24 1,0-26,1 50,-1-25,1 25,-100-49,25 24,74 25,-24-25,24 0,50 0,-25 25,0 0,-49 25,74 0,-25 0,0-25,25 25,-24-1,24-24,0 25,-25 0,25-25,0 25,0 0,0-1,0 1,0 25,0-25,0 24,0 1,0-25,0 0,0-1,0-24,0 25,0 0,0 0,0 0,25-1,-25-24,0 50,0-25,0 0,24 24,1-24,-25 25,25-26,0-24,-25 25,0 0,25-25,-25 25,0-25,0 0,24 0,-24 25,25-1,-25-24,25 25,-25 0,50 0,-50 0,25-25,-25 0,24 0,1 0,-25 24,25-24,-25 25,25-25,0 0,-25 25,24-25,26 0,-25 25,49 0,1-25,-26 0,26 0,-1 0,-49 0,0 0,49 0,-24 0,-26 0,26 0,0 0,-1 0,1-25,-25 25,24 0,-24-25,0 25,-25 0,25-25,-25 25,25 0,-1-25,-24 25,25 0,-25-24,25 24,0-50,-25 25,25 0,-25 1,24-1,-24 0,0 0,0 0,0 1,0-1,25-25,-25 25,0 1,0-51,0 26,0 49,0-50,0 50,-25-25,1 0,24 1,0 24,-25-25,25 0,-25-25,0 26,25-1,0 0,-25 0,-24-25,49 50,-25-49,0-1,0 50,25-25,-49-24,24 24,25-25,-50 50,25-24,1 24,-26-25,0 25,26 0,24 0,-25 0,0 0,0 0,0 0,25 0,-49 0,49 0,-25 0,0 0,0 0,-24 0,24 0,0 0,0 0,-49 0,49 0,0 0,1 0,24 0,-25 0,0 0,25 0,-25 0,25 0,-25 25,1-1,-1-24,0 0,25 0,-25 0,0 25,1-25,24 0,-25 25,25-25,-25 25,0-25,25 0,-25 25,25-25,-49 24,49 1,-50-25,50 25,0-25,-25 0,25 25,-25 0,25-25,-24 24,24 1,-25 0,25-25,-25 0,25 25,-25-25,25 25,-25-25,25 25,0-25,-24 24,24 1,0-25,-25 25,25 0,-25 0,25-1,0-24,0 0,-25 50,25-50,-25 50,25-26,0-24,0 25,0 0,0 0,0-25,0 25,0-1,0-24,0 25,0 50,0-75,0 49,25-24,-25-25,0 25,25 0,-25-25,25 0,0 0,-25 0,24 24,-24-24,25 0,0 25,0 0,-25-25,25 25,-1-25,-24 0,25 0,-25 0,25 0,0 0,-25 0,25 0,-25 0,24 0,-24 0,50 0,-25 0,0 0,-25 25,25-25,-1 0,1 0,-25 24,25-24,0 0,0 0,-1 0,-24 0,50 0,-50 0,50 0,-26 0,1 0,0 0,-25 0,50 0,-1 0,-49 0,50 0,-50 0,25 0,24 0,1 0,-25 0,24 0,1 0,-1 0,1 0,0 0,24 0,-49 0,0 0,0 0,-25 0,24 0,-24 0,25 0,0 0,0 0,0 0,-1 0,-24 0,25 0,0-24,0 24,-25-25,25 25,-1 0,-24 0,0-25,25 25,-25-25,25 0,-25 25,25-24,0-1,-25 0,0 25,0-25,24 0,-24 25,0-24,25 24,-25-25,0 0,0 25,0 0,0-25,0 25,0-25,0 25,0-49,0 49,0-25,0 0,0 0,0 25,0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0" timeString="2020-10-16T04:55:20.045"/>
    </inkml:context>
    <inkml:brush xml:id="br0">
      <inkml:brushProperty name="width" value="0.05292" units="cm"/>
      <inkml:brushProperty name="height" value="0.05292" units="cm"/>
      <inkml:brushProperty name="color" value="#FF0000"/>
    </inkml:brush>
  </inkml:definitions>
  <inkml:trace contextRef="#ctx0" brushRef="#br0">23371 16218 28,'0'0'27,"0"0"10,0 0 3,0 0-5,0 0-8,0 0-6,0 0-5,0 0-5,0 0-1,-19-10-1,19 10-1,0-2 1,0 2-1,3-1 0,7-1-2,9 2 1,4-1 0,0 1-1,5 0 1,1 0-3,2 0 1,3 3-1,0-2-3,3 1 1,3-2-1,2 0 1,0 0 0,-2 0-2,-2 0 1,-1 0-1,-5 0 0,-2 0-1,-11 0-2,0 0 0,-9 0-1,-4 0 1,0 0-4,-6 0-1,0 0 0,0 0-4,3 0 1,-2 0-3,-1 0-4,0 0-10,0 0-6,-14 1-9,-4 2-6,-6 0-12</inkml:trace>
  <inkml:trace contextRef="#ctx0" brushRef="#br0" timeOffset="351.02">23304 16343 79,'0'0'18,"0"0"-2,0 0 0,0 0 2,0 0 1,0 0-1,0 0 4,0 0-2,0 0-2,0 0-1,93 35-3,-60-32-3,4-3 0,4 0-5,3 0 1,2 0-1,2 1-1,1 1-3,-2-2 2,-2 0-1,-3 0-3,-2 0 1,-3 0 1,-4 0-1,-4 0 0,-8 0 0,-1 0 1,-8-2-2,-6 2 3,0 0 0,-6 0 2,0 0 2,0-1 0,1 1 0,1 0-3,-1-2 1,1 2-3,-1 0-2,1-1-2,0 1-7,-1 0-13,1 0-40,0-2-138</inkml:trace>
  <inkml:trace contextRef="#ctx0" brushRef="#br0" timeOffset="3540.2025">22930 16126 54,'0'0'21,"0"0"-1,0 0-2,0 0-2,0 0-8,0 0-3,0 0-3,0 0-1,0 0 1,36-32-1,-32 30-1,1 1 0,-1 0 0,2 1 0,-2 0 1,3 1 0,1 3 1,4 5 2,-4 0-2,-2 1 0,4 5 1,0-1 1,-1 1-2,-2 0 2,1 0-1,-1 0 1,-1 2 0,2-1 1,-3 3 1,4 0 0,-3-2 1,0 2 0,-2-1-1,1-1 0,0-4 1,-1 2-1,-2 0 1,1-3 1,-2 7-1,-1 1 3,0-1 0,0 8 1,0-3-2,-6-1-2,0 2-1,-3-3-1,1 2 2,-2 0 1,0-2-2,-1 0 4,0-1-5,-3 2 2,4-2-3,-4 0-4,2 0 7,-2 0 0,-1 1 1,-2-3 0,-1 3-1,0-4-3,0 0 0,-1 1-1,1-4 1,0 0-1,-2-1-2,4-2 1,-3 0 0,1 0 0,0-2-2,-2 0 0,2 0 1,-3-5 1,1 1-1,0-2 3,-1 1-2,-1 0-2,-1-1 0,-1 1 0,0-2-1,-3 0 5,-3-2-4,0 1 0,-1 0 0,-4 0-3,-1 0 2,-4-1 1,1-1 0,-1 2 1,0 0-1,0-2 1,-1 1-1,-1-1 1,3 0 0,0 0-2,-1 0 1,4 0 1,1 0 2,0-1-1,3-3 1,2 1 0,1-1-1,2-4 0,-1 0 0,1 0-2,-1-3 3,1-2-3,2 1 1,0 0 1,1 0-1,0-1-1,4-3 0,-3 1-1,0 0 3,2-3-1,0-1-1,1 0 2,0-1-1,1 0 0,-1-2 2,1 0-2,2 0 1,-1-1 0,2 2-2,1-1 1,0 1-1,1 0 1,2-1 0,2 2-1,-2-4 0,4 2 1,0-1-1,1 1 0,2 0-2,-1 0 1,1 0-2,1 0 3,1 8-1,0-4 1,1 1 1,-1 5-1,1-10 1,-1 3-1,3 5 0,-1-7 0,-1-1 1,2 2-1,-1 1 2,1-1-2,-3-1 1,3 8 0,0-10-1,0 3 2,-2 6 0,1-6-2,-1 8 1,1 0 0,0 2-1,-2 3 0,3 2 1,0 0-1,0-2 1,-2 2 0,2 0-2,0 5 2,-1-5 1,1-2 0,-3 1 1,3 2-2,-1-2 1,-1 1-2,1 1 1,1-1-1,0 5 3,0-2-1,0 2-2,0-1 0,0-1-4,0 1 4,-2-1 0,2 1-1,-1-1 0,1 1-1,0 1-4,-2 0 6,-3 0-2,0 7 4,-6 12 0,-3 5-1,0 2-2,-2 6-1,-2-1 2,1-2-2,-1 2 1,2-2 1,-1-2-2,3 0 2,0-3-1,2 0 1,0-4-1,1-2 1,3 1 2,0-7-2,0 1 1,2 1 0,2-3 2,-2 6-3,1-7 3,4-3-1,-3 2 0,1-4-1,3 0 0,-1 0 0,1-5 0,-2 0 0,2 0 2,0 2-1,0-2-1,0 3 2,0-3-1,0 2 3,0 0-2,0-1 0,0-1-1,0 0 3,0 0-2,0 0-1,3-5 1,8-8-1,-1-3-5,-1-1 4,2-2-3,-2 1 2,2 0 0,-1 0 1,0-2 0,2 2-1,-1-2 1,-2 1-1,1 0 1,0 1 0,0-1-1,0 4 1,-1 5 1,-1-2-2,0 0 0,-2 2-2,2-1 1,-4 4 1,2 0 1,-1-1 1,1 1-1,-1 0 0,-2 4-3,0-1 2,-2-1 0,2 2 1,0 1 3,2-5-3,-3 4 0,1 0 1,0 1 0,-1-3-1,2 1 2,-2 1-1,2 1-1,-4 2 0,0-3-3,3 1 2,-1-1 1,1-1 0,0 1-1,-3 3 0,0 0-1,0 0 1,2 0 0,-1-2-1,5 2 2,0 0-2,4 0 2,5 2-1,-3 8 0,3 2 1,-1 3-3,-1 2 3,2-1-4,-1 4 3,3-2 2,0 2-4,3 0 2,-2-2-1,1 0 0,1-1 2,2-2-1,-3 1 0,1-1-1,0 0 1,-2-1-2,0-3 2,-4-1 0,0-1 0,-1-2 1,-6-2-1,8 3 5,-8-5-5,-3 1 0,1-1 0,-5-3-4,3 2 5,1-1 2,0 1-1,1-2-1,-5 0 0,0 0 1,0 0 0,1 0 0,-1 3 0,3-3-2,-3 0 1,1 1-1,-1-1 0,2 0-1,-2 1-2,1-1-5,-1 0-6,0 0-33,2 0-69,-2-2-138</inkml:trace>
  <inkml:trace contextRef="#ctx0" brushRef="#br0" timeOffset="11966.6845">2088 16050 66,'0'0'39,"0"0"0,0 0-1,0 0-7,0 0-9,0 0-6,0 0-7,0 0-3,0 0-1,0 0-1,-31 0-1,30 0 0,0 0-4,-1 0 2,1 0-2,-1 0 0,0 0 2,1 0-2,0 0-1,-1 0 0,1 0 1,1 0 1,-2 0 1,2 0-1,-2 0-1,2 0 1,-1 0-1,1 0 1,0 0 0,-1 0 0,1 0 1,0 0 0,0 0-2,0 0 2,-3 0 1,3 0-1,0 0 2,0 0-2,0 0 1,0-2-1,0 2 1,-1 0-2,1 0 1,0 0-1,0 0 0,0-1 0,0 1-1,0 0 2,0-2-1,0 2 3,0 0 0,0-1-2,0 0 2,0-1-1,1 1-2,2-1 0,-2 0 1,0 1-1,1-1 2,0 0 1,-1 1-1,1 0 2,-1-1-1,0 2 3,1-1 0,0-1 0,-1 1-2,1-1 1,-1 1 1,0-1-3,0 0 2,-1 1-3,2-1 3,-2 1-3,2 0-1,-2-1 0,1 2-1,2-1-2,-2-1 2,-1 2 0,2-2 0,-2 2 1,0-1 0,0 1-1,3-2 1,-3 2 2,0-1-1,1 1 1,-1-2 2,0 2 0,2-1-1,-2 1 0,0 0 0,0-2-3,0 2 2,0 0-1,1 0-2,-1-1 1,0 1-2,0 0 3,0 0-2,0 0 0,0 0-2,0 0 0,0 0-1,2 0 3,-2 0-1,0 0 0,0 0 0,0 0-1,0 0 0,1 3 4,2 9 0,0 5-2,0 5 0,3 0 0,-1-2 0,0 1 0,-1 1 0,2-2 0,1 2 0,1-3-2,1-1 2,1 2-2,1-2 2,-1-2 0,-2 4-1,4-4 1,-3 1 0,-2-2-1,2 2 1,-1 1 0,-2 0-1,1-1 0,-3 2 0,3 1 2,-2-1-1,-1 1 0,0 2 0,1-1 0,0 0-1,-1 1 1,0-3-1,3-1-2,1-1 3,-1 0-1,3 2 2,-1 0-1,-1 2 0,0 0 0,0 0 0,-1 1 0,1-2-2,0 2 2,2-3 0,-1 2 0,-2-3 1,2 1-2,0-1 0,-1 1 1,0-1-2,0-1 2,1 0-2,-1 0 1,1 0 0,2 0 0,-1 0 0,4 0 0,-2-1 0,-1-1-1,2 0 0,-1 1 1,1-3-1,0 2-1,2-1 6,0 1-7,1-1 8,-2-2-7,4-1 1,-1-2 0,1-2 2,0-1-3,1-1 1,1-1-3,1 1 0,0-2 2,1 2 0,-3-2 3,4-2-2,-7 2-3,1-3-2,3 0 0,-1 0-1,4 0 2,0 0 1,0 0 4,-6 0 0,3 0 0,1 0 1,-2 0-1,9-1-4,-4-2 3,-1 0-3,0-2 4,-1 0 1,1 0 0,0 0 0,0-3 0,-1 3 0,1-5-1,-1 0-2,-1-1 4,0 1-3,-1-2 4,-1 2 2,0 0 1,-1-2 2,2 2-1,-3-2-2,0 0 0,0 0-2,1 0-1,-2-2 0,-2-1 0,2 1-1,0-3-1,-4 2 2,1-2-3,-1-2 3,2-1 0,0-1 1,-2 0-1,2-1 0,-4 2 1,-1 1-1,2-1 3,-2 1-3,1-3 0,0 0 0,-2 0-1,2 1 3,-3 0 0,0 0-2,-1 2 3,-2 5-2,1-1 1,-2-2 0,-2 5-2,2-7 3,-2 1-3,3 0 0,-1-5 0,0 0-1,0 3 0,0-1 0,0-1-1,1 2 1,1 0-1,-2-1 1,2 0 1,-2-1 0,0 2 0,-2 3 2,2 0-1,0 0 1,-1 5 3,0-3-1,0 4-2,-2 6 1,2-5-3,-1 4 0,-1-1 0,2-6 0,-2 7 1,1-8-3,1 2 0,-2-2 0,4 2 0,-1 0 2,-2 2-1,2-1 0,-2 0 0,1 1 2,1-2 2,-3 5 1,1 3 2,-1-2-2,0 0-2,0 0 0,0 1-2,0 1 1,0-1-1,0 1 0,-3-6 1,0 7-2,0 0-2,2 1 0,-3-2 0,-2 3 1,2-1 2,0-1-1,-1 3 0,-7 0-1,-3 0-3,-6 10 3,2 1 2,1 5-1,-3 2 0,2 2 0,-1 0-4,0 4 4,0-2 0,-1 2 0,2 0 2,3-1-2,-2-1-1,5-2 1,3-3 2,0-2-1,4-3 6,2-3-6,2-4 0,-1 3 0,2-3-2,-1-1 2,1 3-2,1-7 0,-1 0 1,1 0-1,0 0 1,0 0 0,0 1 0,0 1 1,0 0 1,0-1 2,0 1 1,0-2 1,0 0 1,1 0 0,0 2-4,5-2 0,2 0-1,-1-4 0,6-5-1,-3 0-1,1-3 0,3-4-1,-1 1-2,-1 1 1,2 1-2,0-1 1,-2 0 1,-1 0 1,-2 6 0,0-3 1,-2 0 1,0 4-1,1-3 1,-3 3 1,0-1 0,3-4 0,-2 3-1,0-3-1,2-1 1,0 1 0,3-5-1,-2 3 0,-2 1-1,1 3 0,1 0 3,-3 2-1,0 2 0,0 0 0,-4 3-1,3 1 0,-2-3 2,-3 5-1,0 0-1,0 0 0,1-2-1,0 1-1,1-1 4,-1 2-2,1-2 1,-1 1-1,1 1-1,-1-2 1,0 2-2,1-2 2,0 2 5,-1 0-6,1 0 1,-1-3 0,1 3-1,-2 0 1,4 0 3,-3 0 0,1 0-3,3 0 0,1 0 0,5 0 0,0 0 1,-4 3 1,5 6 0,-4-6-1,4 5-2,-1 0 2,0-2 0,-1 2-1,4 1 2,-4 0-2,4 3 0,0-2-1,-3 2 1,4 0 0,-4 0-1,0 3 3,1-1-1,0 1 0,1-1 2,-1-1-2,1-1 0,0 0 1,-5-3-1,1 0-1,3 0 0,-7-3 0,6 4 0,-4-6 1,-5-1-1,6 2 1,-5-5-2,0 3 1,1-1 0,-4-2 0,0 0 2,0 0 0,2 2-2,-1-2 1,1 1 0,-1-1 0,1 2 0,-2-2 0,2 2-1,-2-2 0,1 1 1,-1-1-2,2 0-1,-2 2-3,1-2-3,-1 0-11,2 2-30,-2-2-94,0 0-91</inkml:trace>
  <inkml:trace contextRef="#ctx0" brushRef="#br0" timeOffset="16086.9201">2939 14938 36,'0'0'25,"0"0"2,0 0-3,0 0-6,0 0-3,0 0 2,0 0 1,0 0 5,0 0 8,0 0 4,5-42 5,-5 42 1,0-2-2,0 2-5,2-2-4,0 1-5,-1 1-5,1-1-5,-1 1-4,-1-3-2,2 3-1,-2 0 2,1 0-5,-1-3 0,0 3-2,2-1-2,-2 1 2,0-1-1,1 1-2,-1-2-1,0 2 1,0 0-2,0 0 0,0-1 0,0 1 0,0 0 0,0 0-4,0 0-1,-4-2 1,-2 2-3,-7-2 2,3 2-1,-4-3 2,2 1 1,-4 2 3,-3 0 1,6 0 1,-6 0 0,8 0 1,-1 0 1,0 0-1,6 0 2,1 0-1,5 0 1,-1 0 0,-4 0-1,-1 0 2,1 0-3,0 0 1,5 0-2,-3 0 2,3 0-2,-1 0 0,0 0 0,-1 0 0,1 0 0,-1 0-2,1 0 2,-1 0 0,1 0-1,-1 0 1,1 0-1,-1 0 1,1 0-2,0 0-2,-1 0 1,2 0-3,0 0 2,0 0 1,0 0 2,0 0 1,10 2-1,6 3 1,2 1 1,2-2 0,0-1 0,-1-1-1,2 0 0,2 0 2,0-1 0,1-1 0,0 2 2,2-1-2,-1 0-1,-3 2 1,-3-3-1,-1 0 0,-6 3 1,-1-3-1,4 0-1,-10 0 1,8 1 0,-7-1 2,0 0-2,0 1 1,-6-1 4,0 0-3,0 0 1,2 0 0,-1 2 2,1-2-2,-1 0 0,0 0-2,1 0-1,-2 0-1,3 0-1,-2 0 0,2 0-1,-2 0 0,1 0-1,-2 0-2,1 0-4,-1 0-3,2 0-6,-2 0-10,1 0-10,-1 0-14,2 0-11,-2 0-8,0 0-6,1 0-11</inkml:trace>
  <inkml:trace contextRef="#ctx0" brushRef="#br0" timeOffset="16470.9421">2925 14794 94,'0'0'38,"0"0"-2,0 0-8,0 0-10,0 0-10,0 0-5,0 0-2,0 0-1,0 0 2,-9-10 2,9 10-2,-3 0 2,3 0-2,0 0 2,0 13-1,0 4 1,7 3 3,1 4 0,-1-2 0,-1 2 1,4-2-1,-3-1 0,2 0 1,1-1-2,-3 0 0,-1-6-1,-2 1-2,-1-6-1,-1-5 1,-1 3-2,-1-7-2,0 4 2,2 1 1,-2-1-1,3 1 2,-3-5-2,0 0 1,0 0-2,2 1 1,-2 1 1,1-1-2,-1 0 0,2 2 0,-2-3-3,0 3 0,1-2-7,-1-1-9,5 3-26,-1-2-39</inkml:trace>
  <inkml:trace contextRef="#ctx0" brushRef="#br0" timeOffset="17583.0057">3107 14737 39,'0'0'18,"0"0"1,0 0 4,0 0 0,0 0 3,0 0 1,0 0-1,0 0-1,0 0-3,-11 0-3,11 0-4,-2 0-3,2 0-3,-2 0 0,-2 0-2,1-4 0,-4-2 1,0-1-1,-2 2 1,1-2-1,-1 2 0,-4-3-5,0 0 0,1 3-2,-3-2 3,5 4-1,-1 0 2,-1 0-1,2-1-2,-3 1-2,3 3 0,-3-2 1,8 2 0,-6 0 0,6 0 0,0 0-2,-1 0-1,6 0 0,-5 0-1,0 0 1,-5 0-2,-1 2 0,1 3 1,-5 3 0,-1-1 3,-2 7 1,0 1 2,1-1 0,1 3-2,-3 1 1,7-3 0,0 2-1,3-5 0,2-1-1,3-4 1,3-4-1,-2 7 1,0-6 0,2 1 0,-2 5 0,2-6 0,-1 2 0,2 5 1,0-4 0,0 5 0,0 1 0,0-4 2,0 2-1,2 1 0,-1-3 2,2 0-3,2 7 0,-2-7 2,1 5 1,4 1 0,-2-3-1,4 8-1,-1-3-1,-2-3 0,2 1 0,-2-6 1,0 2-4,2 1 4,-1-1-2,5 3 1,-4-4 2,-1-1-1,4 1 3,-6-3-3,4 4 1,-1-6 0,-2 0 0,2 2 2,0-5-1,5 5 2,-7-4 0,9 1-2,-7-1 0,1-1 1,1 0 2,1-2 0,7 3-1,-2-3 1,2 0 1,1 0-3,-2 0 2,0-3-4,4-1 0,-2-1-1,-5 0-1,-1 1 1,-1 0 0,3-3 0,3-2-2,-8 4 2,1-3-4,1 1 4,-6 0-1,5-1 1,-6 3 0,1-2 1,0 2 1,-4 2 0,0-5 0,1 4-1,2-4 0,-2-1 1,-2 4 0,-1-3-1,1 1 0,-2-3-1,1-2 0,-1 0 0,2 0 0,-2-1-2,0-5 1,0 5-2,1-6 0,-1 1 0,2-2 1,-2-5 0,1 8 0,-1-2 0,0 1 1,0 4-1,0-5 2,0 9 0,-3 0 2,0-1-2,-1 2 0,-2 0 2,3 1-1,-4 0 0,3 1 1,-2-3-2,1 2-1,0 1 0,-1 0 2,0-1-2,0 2 0,0-1-1,0 1-1,0-1 1,0 0-2,0 2-2,-1-2 1,1 1-2,-4-1-4,4 2-7,-4 1-41,-1-3-61,-4 3-136</inkml:trace>
  <inkml:trace contextRef="#ctx0" brushRef="#br0" timeOffset="19267.102">2744 14120 215,'0'0'19,"0"0"-2,0 0-6,0 0-1,0 0-3,27-87-2,-12 75-2,4 0 1,1 2-1,-7 3 2,4 2-2,-7 2-2,-4 1 1,4 2-5,-3 0 1,2 0 3,0 2 0,-4 3 4,1 3 0,-6 3-4,2 7 3,-2 2 0,0 5-3,-6-2 3,2 0-3,1-8-1,2 2 1,-1-7 1,2 2-2,0 2 1,0-4-2,0 3 1,0-4-2,2 1-3,1-2-2,0 1-4,-1 1-14,5 3-22,-2-3-38</inkml:trace>
  <inkml:trace contextRef="#ctx0" brushRef="#br0" timeOffset="19469.1135">2991 14521 284,'0'0'10,"0"0"4,0 0-1,0 0-3,0 0-6,0 0-5,0 0-5,0 0-2,0 0-5,9 13-2,-4-11-11,0 0-20,1-1-36</inkml:trace>
  <inkml:trace contextRef="#ctx0" brushRef="#br0" timeOffset="19827.1339">3075 14033 387,'0'0'13,"0"0"-3,0 0-4,0 0 2,0 0-3,0 0-5,0 0 0,0 0-5,0 0 1,0 0 0,68-56-1,-59 56 1,1 3 1,-3 1 2,-1 3 1,-2 1 1,-2-3-1,1 4 1,-3-4 0,0 2 0,0 4 0,0-2 2,0 2-1,0 3-1,0-4-1,-2 3 0,1-3 0,-2 2-1,1-2 1,1 2 0,-1-3-2,1 1-1,0-5-2,1 0-6,0-5-6,0 5-5,0 2-5,0 3-8,0 2-18,1-3-24,2 2-47</inkml:trace>
  <inkml:trace contextRef="#ctx0" brushRef="#br0" timeOffset="19973.1424">3208 14419 365,'0'0'31,"0"0"-14,0 0-13,0 0-23,0 0-31,0 0-97</inkml:trace>
  <inkml:trace contextRef="#ctx0" brushRef="#br0" timeOffset="47848.7368">2189 16035 34,'0'0'16,"0"0"2,0 0-4,0 0 3,0 0-3,0 0-1,0 0 2,0 0-4,0 0 3,-32-14 0,32 14-1,-3 0 1,2-1 0,-1 1-1,1-2-2,-1 2 1,1-2-2,0 2 0,-1-1-1,1 1 2,-1-2-2,0 1-1,1 1 0,0-1 0,-1 1 0,1-2 3,1 2-1,-2-1 1,2 1-1,-1-2-1,1 2-1,-2-2-1,2 2-1,-1-1-2,1 1-2,-1 0-1,1 0-1,-3 0-1,3 0-2,0-2-2,0 2 0,0 0 1,0 0 2,0 0 1,0 0 1,0 2-2,0 3 0,0 3 2,5 2 0,-3-6-1,1 6 2,-2-6-1,2 5-1,0 0 2,0-1-2,0 4 1,0-2 1,1 4-2,0-4 1,1 5 0,-1-1-1,-2-4 0,5 5 3,-3 0-3,-1-5 1,3 6 0,1-2-2,-4-5 2,3 4 0,-3 1 0,0-5 1,1 4-1,2 4-1,-4-9 1,3 8 0,-1-1 1,1 0 2,-1-2-3,1 1 0,0 1 0,-2-7 0,1 9 4,-1-2-8,0-3 6,2 5-4,-5-8 4,4 4 2,-1 3-5,1-6 2,0 5-1,-2-5-1,1 1 2,1 5 0,-1-8-1,3 6 0,1-6 3,-3 0-2,2 1 0,0-1 0,-2 1-1,1 1 2,1-1-1,-1 1 2,0 5-1,2-3-1,-1 1 1,-1-1-1,4 2-3,0-2 2,-1 6-1,2-3 2,-1 2 3,-2 0-3,3 0 1,-4-5-2,0 0-2,1 0-1,-2-3 3,3 5 0,-2-2 0,-2-4 2,4 5-2,-4-6 0,0 1 0,2-1 0,-2 0 0,1 1 2,0 1-3,1-1 2,1-1 0,-1 2-1,0-1 1,1 1-1,-1-1 0,4 1 1,-6-2-1,2-1 0,-2 1 1,3-2-1,-1 2 2,0-2 0,0 1-1,1 0 1,-1 0-2,3 0 2,-3 0 1,1 1 1,0-2-2,3 1 1,-3 1-2,2-2-3,2 2 4,-4 0-1,6 1 0,-5-3 0,1-3 0,7 5-2,-6-4 3,4 2-1,1 2 1,-5-5-2,3 5 0,1-1 0,-3-2 11,3 4-10,-1-1 8,-4-2-8,5 2-1,-5-5 3,-1 3-2,3-2 4,0 0-2,-1 0 0,3-2-2,2 2-1,-1 0 2,2 1-2,-3-3 0,0 2 0,4 0 5,-5-2-4,5 3 0,-6-3 3,0 1-8,2 1 3,-3-3 1,3 1-4,-2-1 5,-1 0-2,-2 0 1,2 0-2,-4 0 2,0 0 0,5 0 0,-5 0 0,-2 0 3,2 0-4,-1 0 4,2 0-3,1 0 0,3-1 2,-1-1-2,0-1 1,-1 2 0,-1-3 0,2 1-1,1 1 1,-3-1-1,4-2 0,-2 0 1,6 0-1,-3-2-9,2 2 6,-4-3-5,2 1 8,-3 2 0,1-2 3,-2 3-2,1-1-1,-2 0 1,0 2-1,2 1 0,-6 0 3,4-3-1,-4 4-1,-1-3 2,4 1-6,-4-1 3,0 1 2,6-2-1,-5 3 0,2-3-1,1-1-2,2 2 2,-4-3 0,3 2 0,3-3 4,-1-1-5,4-3 1,0 1 2,-5 2-3,-1 0 2,4-2-1,-2 1 0,4-3 0,-2 1 1,0-2-1,-2 7 1,-3-3-1,2-2 3,2 0-3,-2 1 1,-2-1 2,-1-2-2,-2 5 0,3-5 0,0 1-1,-1-1 0,2 1 2,-3-3-1,3 3 1,-3-3-1,1-4-1,2 3 2,-2-1-2,0 0 1,2-1-1,-1-1-1,1 1 4,0 0-3,-2 6 0,-1-1 1,1-1-1,-3 3 1,4-2 0,-3-2-1,-1 6 1,3-5-1,-3 6 3,0-2-1,2-6-1,-1 7-2,0-7 1,-1 1-2,-2 3 3,2-6-1,-1 0 1,1 1-1,0-6 0,0 3 1,0-1 0,-2 1-1,4 1 0,0-2 2,-4 1-3,2 1 2,-1 4 0,1-2-1,-2 2 1,1 6 1,-1-3-1,0 2 1,-1 6 0,0-2 0,0-6-1,0 8 1,0-2 1,0-5-2,0 7-1,0-7-1,0-2 0,0 1 1,0 0 0,0 1 1,0 0-1,0 5 1,0-6-1,0 8 0,0-2 2,0-6-2,0 8 0,0-2 2,0 3-2,0 4 2,0-1 0,0-4-1,-1-2 0,1 2 0,0 0 1,0 5 0,-1-2 0,-1-3-1,1 0-1,-1 1 0,1-8 0,-1 8 1,1 0-1,1-1 1,-2-2 0,2 2-5,-1-1 5,-1-5-4,2 6 4,-1 0-1,1 0 0,0 5 1,-2-1-1,2 1-1,-1-2 0,-3 0-5,4 2 1,-7 0 5,-4 4-2,-6 7 2,-3 9-3,-2 6 0,1 3 0,0 3 1,-3 2 0,-1-1 2,1 2-1,-2-1 0,4 0 1,-1-2-1,2 0 1,4-5 0,0-2 1,2-4-1,7-4 0,2-9-1,1 1 1,4-6 0,-1 1-1,1 1 0,1-5-1,-1 0 0,1 0 1,0 0 2,0 0 0,0 0 2,0 3-1,0-3-1,0 0 1,4-8 1,5-6-3,2-6 1,1 1-1,1-5 1,-2 0-1,1-2 1,0 1-2,0-4 2,0 2-1,2-2 1,0 3 0,1 2 1,-1 1-1,-2 4 1,0-2-2,-5 9 0,2-1 0,0 1 1,-4 4 0,3-5 0,-4 5-1,1 1 3,0 0-3,-4 4 1,4-5-1,-5 5-5,3-1 5,0 1-2,-2-2 2,2 1 0,-1-1-2,2-3 1,-1 4 2,1 0-1,2-4 0,-3 5 2,0 0-2,0 0 0,-3 3 0,0-2 0,0 2 0,1-1 0,0-1-2,1 2 0,-1-2 0,1 2 1,3 0 0,5 0 0,0 7 0,7 5 5,-4 1-4,2 4 1,0 0 0,2 1-3,-1 0 1,2 3 1,1-4-1,1 2 1,0 1 0,-3-3 0,2 1-1,0-1-1,-5 1 2,2-1-2,-3-2 2,-1-1 3,-2-4-3,-1 2-1,-1-2-1,-2-3 1,3 5 1,-4-4 1,1 1-1,-1-1 0,1-2 0,-1 2 0,-2-1 0,4-1-1,-5-3 2,2 5-1,-1-4 0,0-1 2,0 2-2,-1-2 0,1 1-2,-1 0 2,1-1-1,-3-3 2,0 0 1,0 0-2,1 3 0,-1-2 0,2 0 2,-2 1-2,1-1 1,-1 1-1,0 0-3,2-1-5,-2-1-11,0 2-48,1 0-98,-1-2-84</inkml:trace>
  <inkml:trace contextRef="#ctx0" brushRef="#br0" timeOffset="49902.8543">7690 16388 169,'0'0'38,"0"0"-4,0 0-4,0 0-9,0 0-5,0 0-3,0 0 0,0 0-1,0 0 2,-6-72 4,6 66-4,0 6-1,0-2-5,0 2-4,0 0-1,0 0 4,0 11 0,6 10 4,1 12-1,2 8-3,1 3-3,-1 4-1,-2 0-3,0-3 0,2-3 1,-6-5-3,4-3 4,-4-4-3,1-5 2,-1-1 2,-1-7-3,-2-7-1,4-5 0,-4-5-1,0 5 0,1 0-2,-1-1 3,2 3-1,-2-7 2,0 0-2,0 0-3,1-2-3,2-13-6,1-8-1,-1-7-3,-1-2 0,-2 2 2,0-4 3,0 0 6,-2-3 7,-2-2 4,0-4 3,-1-3 2,0 3 5,5 1 2,-2 3 3,2 4-2,0 5 0,2 2-1,3 3-1,1 3-2,0 1 0,1 4-3,3 1-1,-1 3-2,-2 3 0,2 0-4,3 1 0,2-1-2,5 1-1,-2 1 0,3 3-1,-6 5 0,4 0 0,4 0 1,-3 3-1,8 6 1,-2 1 0,-2 2 0,-3 3 2,-3-1-1,-2 3 0,-5-1 0,-4 4-1,-5 2 2,-1 2 1,-9 0-3,-8 3-2,-6-2-1,-5 2-2,-3-1 5,-5-2-2,2 0 3,3-5 3,2 1-3,4-6 6,6-6-3,2-1 0,7-5 0,4 0-2,1-1 2,5-1-2,-1 0-1,1 0-1,-1 0-4,-1 2-2,2-2 2,0 0 0,0 0 0,2 2-7,11-2-21,5 0-43,7 0-51,0-5-120</inkml:trace>
  <inkml:trace contextRef="#ctx0" brushRef="#br0" timeOffset="50265.875">8378 16534 445,'0'0'14,"0"0"0,0 0-1,0 0-7,0 0-5,0 0 1,0 0-2,0 0 0,0 0-2,28 98 0,-18-74 1,-3 0 0,0-2 1,-1 0 1,0-7 1,-4 1-1,0-1 1,0-3 3,-2 7-1,1-7 2,-1-5-4,0-2 0,0-5-2,0 5-1,0 2 1,0-2 2,0 2-4,0-7-1,0 0-3,0 0-3,0 0 3,1 3-5,-1-3-11,0 0-42,0 0-66,0 0-106</inkml:trace>
  <inkml:trace contextRef="#ctx0" brushRef="#br0" timeOffset="51702.9572">9018 16361 82,'0'0'29,"0"0"-3,0 0-1,0 0-1,0 0-1,0 0 0,0 0 2,0 0 2,0 0 5,-6-14 5,4 13 1,2-1 0,0 1-8,-1-1-6,1 1-3,0 0-7,-2 1-2,2-2-5,-2 2-4,2-2-2,-1 2-2,1-1 0,-1 1 0,-1 0 0,1 0 1,-1 0 0,0 0 1,1 0 0,0 0 2,-5 0 0,1 0 2,0 0-1,-3 1-1,3 1 1,1 0-2,1-1 0,3-1 0,-3 0-2,3 0 1,-1 1 0,-1-1-1,1 2 0,-1-2-1,1 1 1,-2 1-1,3-2-1,-1 1 4,-1 1-1,1 0 0,-1-1 0,1 1-1,-2-1 1,3 0 1,0-1 0,-2 2 1,2-2 0,0 1 2,0-1-1,0 2 0,2-1 0,8 1-2,10-2-1,3 2 0,1-2 0,0 0-1,1 0 0,-1 0 0,2 0-1,-1-4 1,1 1 0,0 2-1,0-2 0,0 2 1,0-2 0,0-1 1,-3 3-1,2-2 0,-8 0 0,-1 2-1,-3-1 2,-7 0 0,4 1 0,-5 1 0,1-2-2,0 2 0,-6 0 1,0 0 2,0 0-3,2 0 0,-1 0-1,0 0-1,1 0 0,-1 0-1,0 0-3,-1 0-1,2 0-6,-2 0-7,2 0-19,-2 0-27,0 0-22,1 0-22,-1 0-34</inkml:trace>
  <inkml:trace contextRef="#ctx0" brushRef="#br0" timeOffset="52058.9776">9231 16206 111,'0'0'36,"0"0"-3,0 0-1,0 0 1,0 0 1,0 0 2,0 0-2,0 0-5,0 0-8,0 0-6,-11-13-6,11 13 0,0 0-2,0 0 2,0 13 0,3 7 0,4 6 0,0-2-4,0 2 2,-1-1-3,0 0 0,2-1-1,-2-3 0,-1 2 0,0-3-1,-2-3 2,0-2-1,-1-5-1,-1 2 0,-1-2 0,0-6-1,3 2 2,-3-6-1,0 5 1,1-1-2,-1 1 0,2 1 0,-2-6 0,0 0 0,0 0-1,0 2-1,1-1-2,-1 0-1,0 1-3,0-2-2,0 0-14,6 0-27,1-3-52,6-8-90</inkml:trace>
  <inkml:trace contextRef="#ctx0" brushRef="#br0" timeOffset="52868.0238">9504 16247 208,'0'0'21,"0"0"4,0 0-1,0 0-11,0 0-6,0 0 0,0 0 3,0 0 5,0 0 8,0 0 2,13-67 0,-13 54-4,-7 1-5,-6-2-4,-1 2-4,-5 3-3,-1 1-3,-5 2 1,-1 2 0,2 1 0,4-1 1,0 3-4,2-1 3,4 1 0,-7 1-1,1 0-1,1 0 0,-4 0-2,1 1 2,3 2 0,-2 2-1,-1 1 2,2 1-3,-5 1 1,1 2-1,-1 0 1,-1 4 0,0-1 2,4 2 0,-1 2-4,5-2 1,1 2 0,5 1 1,1 2 1,4 0 2,0 2-1,0 3-1,2-1 1,2 3-2,2 1 1,0 1 1,1 0 0,0-2 2,1 0-4,6 0 1,3-2 1,2-5-2,4 0 3,1-3-2,5-1 1,4-1 0,4-3 1,2-2-1,1-2-2,2-2 1,0-2-1,-2-2 2,0-2-2,-1 0 0,0 0 1,-2-3-2,-1-2 1,-3 0 0,0 0 0,-3-2 0,0 0 1,-4-1-1,0 1 0,-3 0 1,1-1-1,-1-1 0,0-1-1,0 1 2,0-1-1,4-2 2,-4 0 1,0-1-3,-2 0 2,2-2-2,-3 1 3,2-1-2,-5-2 0,0 2-2,0-2 2,-4 0-1,0 0 2,-3 3 0,0-3 0,-2-1 2,-1 0-1,0-8 0,0 3 2,0 1 0,-3-2 0,-1 2 2,-1 0-2,-1 1 1,-2 2-2,-1 2-1,-1 2 1,-4 3-3,8 2 2,-4 3-5,1 1 1,-1 2 0,1-1-1,-4 1-1,3 1-3,-3 3 0,2 0-3,0 0-3,3 0-4,2 0-20,1 0-43,5 0-81,-1 0-85</inkml:trace>
  <inkml:trace contextRef="#ctx0" brushRef="#br0" timeOffset="54083.0933">10035 16226 135,'0'0'34,"0"0"-5,0 0-2,0 0 2,0 0 2,0 0 1,0 0 2,-3-88-5,3 83-4,0-2-5,0 1-5,0 6-3,0-1-2,0 1-5,0-3-3,0 3-2,0-3-1,0 3 3,5 0 3,3 11 1,5 10 2,2 7-2,0 4 0,-1 3-4,0-1 1,-2 4-2,-2-6 2,0 0-3,-1-2 0,-4-3 2,1-2-2,-2-9 2,1 1 0,-4-5-2,1-9 0,-2 9 2,2-7-2,-2 0 5,2 1 0,-2-6-2,0 0 3,0 0-1,0 2 1,1-1 1,-1 0-3,0-1 0,0 0 2,0 0-4,2 0 0,1-7-2,4-6-2,3-4 2,0-3 1,3-1-2,2-3 2,-1 1-4,4 0 3,-1-1 1,-1-1-1,4 1 1,-2 0-1,2 0 0,-3 0 1,-1 5 0,1 1-1,-7 4 1,1 3-1,-5 4 0,-3 3 1,5-3-2,-5 4 1,-1 1 0,2-2-2,-4 4 2,0-1-1,0 1-1,1 0 2,0-2 0,1 2-2,-1-1-2,-1 1 0,0 0 0,0 0 4,0 0-1,-4 3 0,-8 7 0,-5 4-4,0 2 4,-5 1 1,0 1 0,2-1 2,0-2 0,3 1-5,5-6 1,3 2 2,1-4-1,3 1 5,0 1-4,4-5 2,-1 4-4,0-4 0,1 0 1,1 3 0,0-3 1,1 3 0,8 2 2,2-2-1,4 1 0,3-2 2,2 1-2,0-2 1,1 0-2,0-1 2,-1-3 0,-3 1-2,-1 1 1,1 1-2,-2-1 4,6 2-3,-7-1 1,-2 0-1,-3-1 1,1 1-1,0-2 0,-1 1 0,0-1-1,-7-1 1,4 1-1,-3-1 1,-1 1 0,2-3 0,0 4 0,-2-1 0,2 0 0,-1-1 0,-1 3-2,-2-5-1,4 2-11,3 5-24,0-1-59,-1 1-109</inkml:trace>
  <inkml:trace contextRef="#ctx0" brushRef="#br0" timeOffset="54507.1176">10913 16477 257,'0'0'25,"0"0"2,0 0-3,0 0-12,0 0-9,0 0-1,0 0 1,0 0 4,0 0 6,-5 17 4,10-3 0,2 7 1,-1 4-4,-1 2-2,-3 4-1,-2-2-5,0 0 1,0-1-2,0 1-1,-2-4 1,-3 2-2,2-3 0,-1-2 0,1-5 1,0 0 0,1 0 0,-1-6-2,2 6 0,-1-6 0,0-7 0,2 3 2,0-7-3,-1 0 0,1 0 0,0 1-1,0 1 1,0-1-3,0 0 0,0 1-3,0-2-8,0 1-12,-1-2-33,1-11-47,0-10-86</inkml:trace>
  <inkml:trace contextRef="#ctx0" brushRef="#br0" timeOffset="55139.1538">11092 15971 215,'0'0'52,"0"0"0,0 0-4,0 0-12,0 0-15,0 0-8,0 0-5,0 0 3,0 0 3,0 0 2,-26 35 1,26-10-4,0 5-1,0-1-5,0 1-2,3-2-2,0-4 0,0-6-1,0-3 2,-2-5-2,2-5 3,-2 0 0,-1-5 2,0 0 1,0 0-1,0 0-1,0 0-3,-7-13-2,-3-6-1,-5-9 0,0 1 0,0 0 1,1-2-1,1 0 0,2-1 0,4 1-1,1 1 2,3 9-2,2 0 2,1 7-2,0 7 0,0 0 1,0 5-3,0-2 2,0 2-2,0 0 0,0 0 1,7 12 2,5 9 2,4 5-2,-4 4 1,-1 0 0,2-2-2,-3-1 0,-1-1 1,-3-9 0,-2 0 1,-1-7 0,-2-5 0,1 2 0,-2-7 1,0 0 1,0 0 1,0 1 1,1-1-1,-1 0-2,0 0-3,0-11-1,-1-3-1,-2-3 1,1-2-1,1 1-1,-1 6-4,2-2-6,-1 3-27,0 6-56,-1-2-163</inkml:trace>
  <inkml:trace contextRef="#ctx0" brushRef="#br0" timeOffset="58352.3376">6292 16319 50,'0'0'26,"0"0"-1,0 0-1,0 0 1,0 0-1,0 0 1,0 0 0,0 0-2,0 0-1,-45-48-4,44 46-2,1 2-3,-2-3-3,2 3-6,-6 0-3,-1 0-2,-1 10-1,-1 5 4,6 6-2,3 7-2,0 2 2,0 4-1,7 2 0,2 1 1,1-1 1,2-1-1,1-7 0,-3-4 0,2-4 0,-1-4 0,-2-6 1,-1 0 1,1-5-2,-5-3 3,5 1-1,-3-1 1,5-2 2,3 0 0,1-2-2,3-6 2,-1-1-2,-3-3 1,2-3-1,-1-2-1,1-1 2,-3-1-1,-2-3 3,-1-2-3,-2 0 2,-3-2-2,-3-1 2,2 1 0,-4 0-1,0 0 1,0 2 0,0 8 2,0-3 2,-4 9 2,4 3-1,-3-5-1,2 7-1,-1 1-5,1 0-1,1 4-5,0-2-4,0 2-1,0 0 0,0 2 4,0 13 2,0 9 2,0 5 0,1-1 0,2 1-1,0-4-1,5 0 5,0-1-4,-1-2 4,2-3-2,0 0-2,0-4 1,2 0 0,-1-1 0,3-3-2,-1-1 1,2-2-1,3-1-2,2-2-5,2 0-18,2-5-54,3 4-94</inkml:trace>
  <inkml:trace contextRef="#ctx0" brushRef="#br0" timeOffset="58712.3582">6903 16580 324,'0'0'14,"0"0"1,0 0-3,0 0-4,0 0-8,0 0-5,0 0 2,0 0 1,0 0 2,0 0 0,-2 30 1,8-11 0,4 5 0,-2 1-1,-5 7 1,3 1 2,-3 5 0,-3 1 3,3 1-4,-3-3 0,0-4-1,1-5 2,1-6-1,-1-3 3,1-6-3,-2-6-1,1 3-1,1-6 0,-2 1 1,1 1 1,-1-6 1,0 0-3,0 0-1,1 1-4,-1-1 0,3 0-12,-2 0-42,4-9-61</inkml:trace>
  <inkml:trace contextRef="#ctx0" brushRef="#br0" timeOffset="59303.392">6973 15973 196,'0'0'37,"0"0"-8,0 0-9,0 0-11,0 0-8,0 0-1,0 0-3,0 0 3,0 0 0,0 0-1,-1 74 1,8-48-1,1 0 2,0-4-1,-3-5 0,0-7-1,-3-2 2,0-3 0,0-1 3,-1 1 4,-1-5 0,0 0 2,0 0-2,0 0-4,0-2 0,0-11 2,0-6-1,-1-4 2,-4 2-2,-1-1 0,-1 5-2,0-1 1,0 4 1,1 1-1,2 3 0,2 5 1,1 0-2,1 5-2,-2-2 1,2 2-7,0 0-2,0-3-2,0 3 2,0 0 4,0 0 0,3 3 6,6 8-3,1-2 0,-3 1-3,-2-2 1,0 1-1,1-1-6,1 1-16,-1 2-62,-2-2-111</inkml:trace>
  <inkml:trace contextRef="#ctx0" brushRef="#br0" timeOffset="59728.4163">7324 16453 240,'0'0'40,"0"0"-3,0 0-6,0 0-12,0 0-6,0 0-6,0 0-2,0 0 1,0 0 0,0 0-2,-20-10 0,22 7-1,6-1 1,2 1-2,2-1 0,5 3-3,-4-1 3,7 2-1,-2 0 3,-4 0-4,5 0 0,-5 0-5,1 0 4,5-2-2,-8 2-3,8 0-3,-10-1-17,2-1-31,-4 1-37,-3 0-60</inkml:trace>
  <inkml:trace contextRef="#ctx0" brushRef="#br0" timeOffset="60146.4402">7265 16661 224,'0'0'37,"0"0"0,0 0-7,0 0-10,0 0-9,0 0-3,0 0 3,0 0-1,0 0 1,-10 0 0,18-3-1,3-1-1,6 1-2,0-2 0,4 3 1,6-1-2,-1-1-1,-3-1 1,1 2-2,-2 1 1,-5-1-3,1 1 0,-6 0-2,2 2 0,4 0 1,-5 0-1,3 0 2,-2 0-2,-4 0-2,3 0 1,-3 0-3,2 0 3,-2 0 1,0 2-1,-6-2 1,2 2-2,-6-2 0,0 0 1,0 0 0,2 0-3,-2 0-2,4 0-15,-3 0-34,-1 0-28,2 0-59</inkml:trace>
  <inkml:trace contextRef="#ctx0" brushRef="#br0" timeOffset="60551.4633">7283 16513 123,'0'0'35,"0"0"-4,0 0-8,0 0-13,0 0 1,0 0-2,0 0 1,0 0 0,0 0-1,0 0-3,15-41-1,-2 34 0,3 4-4,-6 1 2,10 0-7,1 2 4,-4 0 0,7 0-1,-7 0 6,1 0-7,1 0 4,-1 0-2,-1 2 0,0-2 0,-5 0-3,-1 0 2,4 0-1,-5-3-1,2-1 2,-8 3-3,3-1-2,-7 2 0,0-1-4,0 1-1,1 0-9,1 0-14,-1 0-17,2 0-25</inkml:trace>
  <inkml:trace contextRef="#ctx0" brushRef="#br0" timeOffset="60995.4887">7357 16656 157,'0'0'24,"0"0"-6,0 0-4,0 0-8,0 0 1,0 0 4,0 0 1,0 0 6,0 0 1,0 0-2,-8 2 3,12-2-5,0 0-1,1 0-2,-1-2-3,1 0-2,2 2 0,-2-1-3,6-1 2,-6 2-3,0 0 3,8 0 0,-7 0-3,-1 0 2,7 0-2,-6 0-2,-1 0-1,1 0 3,-1 0-3,1 0 2,0 0-2,5 0 0,-5 0 0,-2 2 0,7-1-2,-7 1 4,6 0-2,-2 1 0,2-1 0,-1 1 1,-6-1-2,6 0 1,-1-2 0,-2 0 0,4 3 0,-4-3 0,-1 0-5,1 0 0,-6 0-4,3 4-13,2-1-51,-3 0-141</inkml:trace>
  <inkml:trace contextRef="#ctx0" brushRef="#br0" timeOffset="65723.7592">9957 17319 78,'0'0'39,"0"0"-1,0 0-3,0 0-5,0 0-3,0 0-6,0 0 3,0 0-3,0 0 2,-14 9 0,12-9-2,0 1-3,1-1-2,0 0-1,1 2-3,-2-2 0,2 0-3,0 0-2,0 0 2,12 2-3,10-2 5,8 0-1,6 0-3,6-2-8,6-3 5,4-2-8,4-1 8,1 1-3,3 2 1,4-2-1,-5 2-1,3 3 0,-1-3-2,-4 2 0,-3-1 0,-2 0 2,-5-1-1,-1 2 2,-5-2 0,-3 2-2,-4 0 2,-5 0-1,-8 1 0,-3-1 1,-8 2 1,-2 0 1,-2 1 0,-6 0-2,0-2 1,0 2 0,2 0-1,-1-1 2,1 1 1,-1 0-4,0 0 0,1-2-1,-1 2-4,1 0 0,-2 0-3,0 0-4,0 0-3,0 0-6,-10 5-10,-8 4-17,-2 0-23,-2-2-21,-1 1-38</inkml:trace>
  <inkml:trace contextRef="#ctx0" brushRef="#br0" timeOffset="66226.788">10103 17536 76,'0'0'24,"0"0"2,0 0-3,0 0-6,0 0-6,0 0-5,0 0 0,0 0 0,0 0 1,-9 5 3,9-5 2,0 3 2,0-3-1,0 4 2,2-3 1,8 4 0,6-1 1,1-1 2,8-3-2,1 0-1,4 0-2,6 0-3,8-3-1,4-1-2,3 1-3,6 0 1,1-1-4,0-1-2,4-2-1,-4 2-1,1 0 1,-3 0-2,1 0 0,-2-2 0,-1 2 1,-3 0 1,-2 1 1,-4-1 0,-6 0-1,-6 2 2,-4-2-1,-9 1 1,-9 1 1,-7 3-4,-4 0 4,0 0 1,0 0-2,3 0 5,-2 0 1,1-2-3,-1 2 2,2 0-4,-2-1-2,1 1 0,-1 0-7,1-2-13,-1 2-28,-1 0-71,0-2-93</inkml:trace>
  <inkml:trace contextRef="#ctx0" brushRef="#br0" timeOffset="77247.4182">13162 16325 219,'0'0'35,"0"0"6,0 0 4,0 0-9,0 0-6,0 0-7,0 0-11,0 0-2,0 0-3,-10-32-2,10 30 1,0 1 1,0 1-1,0-2 7,0 2-1,0 0 0,0 0 0,0 3-3,0 13-1,0 8 1,0 7-2,3 3 2,-3 3 0,1 0-3,-1 1 3,2 0-7,-1-3 1,2-4 3,0-2-6,2-4 2,-1-4 0,4-1-2,-3-8 2,2 0 0,-1-6-2,-3-3 0,5 4 0,-2-6-1,3 2 3,2 0-1,0-3 0,-1 0 2,1 0-1,2-2 1,0-7 1,4-4-1,-3-4 0,0 1 1,-2-4 1,3-1-2,-3-3 0,2 0-3,-4-3 1,2-2 0,0-1-2,-3-1 4,-2 2-4,0 5 4,-4 6-1,3 2 1,-5 8 0,2-1-2,-3-2 2,3 7-4,-2-1 1,-1 5 2,0-5-1,2 1 3,-1 0-3,1-1 0,-2 5-1,0-2 1,0 2 0,0-1 0,1-1 0,-1 1-2,0-1 0,0 2 0,2-1-1,-2 1 1,0 0 1,0 0 1,1 1-1,1 13 1,2 7 0,-1 5-1,-1 3 4,1 0-4,0 2 3,2 1-4,-2 1 0,1-2-1,3-3 1,-3-4 0,2-2-1,0-3 2,1-1 0,0-6 1,-1 0-3,-1-4 0,2-2-2,4 3 2,-3-3 1,3 0 2,-2-1-1,-4-5-1,6 0 0,-1 0-3,3 0 4,2 0-2,-4 0 1,-1-5 4,0 2-5,-1-2-1,-1 3 1,1-5-8,4 0-5,-3-2-12,5-2-23,-4 3-29,-2 0-45,3-2-66</inkml:trace>
  <inkml:trace contextRef="#ctx0" brushRef="#br0" timeOffset="77678.4428">13958 16641 319,'0'0'52,"0"0"1,0 0-7,0 0-11,0 0-12,0 0-8,0 0-5,0 0-2,0 0-1,0-12-1,1 10-1,-1-1-1,1 3 1,-1-2-3,0 0 2,2 2-2,-2-1-1,1 1 3,-1 0 4,1 0-1,2 3 2,-1 9 0,-1 7-2,-1 1-2,2 6-1,-2 0-2,0 1 0,0 2-2,0 1 1,0 1 0,0-2-2,0-3 1,-2-7 1,2-1-2,-1-4 4,1-1-1,-2 1-2,2-7 1,0-2 1,0 0-2,0 2 1,0-2-1,0 2 1,0-7 1,0 0-3,0 0 3,0 1-3,0 1-1,0 0 0,0-2-6,0 0-6,0 0-21,0 0-43,0-5-92,5-11-106</inkml:trace>
  <inkml:trace contextRef="#ctx0" brushRef="#br0" timeOffset="82598.7244">16051 889 174,'0'0'12,"0"0"-4,0 0-1,0 0 1,0 0 7,0 0 2,0 0 1,6 83 0,5-40-6,1 3 1,2 5 4,-2 2-2,0-1 0,-1-5-1,-2 2-5,-4-7 0,0-6-2,0-4 1,-4-11 0,-1-9 1,2-5 2,-2-7 3,0 0-1,0 0 3,0 1-1,2 0-2,-2 1-2,0-2-2,0 0-5,-2-14 2,-6-8-3,-1-12 0,2-7 3,-2-5-2,-2-4 1,2-2-5,-1-3-2,-2-1 0,4 0-1,0 1 3,1 4 1,2 0 1,5 7 1,0 4 2,0 6-3,4 5-1,2 5 1,4 4-1,-2 5 0,-2 4 0,6 1-2,-2 2 1,-1 2-1,5 1-1,-5 1 1,3 4-1,5 0-1,0 0 1,3 4 1,-3-1-1,-3 7 0,-2 0 1,-3 4-1,-3-2 0,-2 3 2,-4 3-5,0 4 2,-5 7 0,-6-2-3,-4 2 4,-2-2 0,-3-1 1,-1-5 2,0-4 0,7-5 1,-1-2-2,8-5 2,2-3 0,0 1-1,5-3-1,-1 0-5,1 0-2,-2 0-6,1 2-4,1-2-4,0 0-6,0 0-16,0 3-30,10 1-28,9 2-91</inkml:trace>
  <inkml:trace contextRef="#ctx0" brushRef="#br0" timeOffset="83791.7925">16061 1583 168,'0'0'16,"0"0"5,0 0 5,0 0-2,0 0-6,0 0-5,0 0-8,0 0-1,0 0 3,-9-13 4,19 36 2,1 11 1,-1 7 1,1 4 0,-2 5-2,-2 3 10,-1 5 0,1 0-2,-3 3 0,-1 0-8,0 0-2,-1 1 1,-2-3 0,0-1-3,0-6 2,0-3 3,0-3-8,0-6 6,0-3-4,0-3-5,-3-5 6,1-8-6,2-3-3,-1-7 0,1-6-4,0 2 4,-2-2 0,2 0 0,0 0 0,0 0 0,0-5-1,0 0 1,0 0 0,-1 2 0,-1 3 1,0 0-1,-7 0-3,2-1 3,-5-4-2,-7 0 0,-1 0 5,-3-4-4,0-6-1,1 0 1,2-2-2,4-2 1,-1-3-3,4 1 4,0-2-2,4 4 4,2 1-1,2 6 2,3 2-1,0 3-1,2 2 1,-1-3-1,1 3 0,0 0-1,-2 0-1,2-2-3,0 2 3,0 0 1,0 5 1,9 8 2,3 6 3,2 3-5,-1 1 4,4 1-5,-2-2 1,1 2 0,-2-2 1,2 0-1,-4-2 1,0 0-1,-3-1 1,0-1-1,0-1 2,-3-2-1,1-3 1,-4-4 0,-1-4-2,3 3 1,-2-2 1,0-2-1,0 1 2,-3-4-1,0 0 1,7 0-2,0 0 2,9-5-1,3-6 0,-1-4-1,-1-2 0,1-3 1,0-1-4,-1 0 5,-1-1-1,-4 0 0,-1 0 0,0-2 2,-3 2-2,-1-1 2,-4 6-4,1 2 4,-2 5-3,-2 3 4,1 3-3,-1 4-1,0-2 0,0 2-2,0-1 0,3 0-1,-3-1-2,0 0 0,0 1 1,0-1-1,0 0-1,0 2-2,0-1-3,0-1-5,0 2-14,0 0-45,3 0-64,-3-2-126</inkml:trace>
  <inkml:trace contextRef="#ctx0" brushRef="#br0" timeOffset="92106.2681">18487 744 72,'0'0'27,"0"0"-4,0 0-2,0 0-2,0 0-1,0 0-3,0 0 1,0 0-3,0 0 0,-7-43-2,7 43-1,0-2-2,0 2-1,0-1-1,0-1 1,0 1-1,0-1 1,0 1-3,1-1 2,-1 0-2,0 1-3,1 1 0,-1 0-1,0 0 0,0 8 2,-1 9 2,-2 6-1,0 5 0,1 2 0,-3 2 0,2 2 0,-1-3 2,-2 2-2,2-4 3,0 3-3,1-6 0,0-6-1,1-4-1,1-3-1,-1-9 0,2 2 0,0-2 1,0 3-1,0-2 4,0 2-2,0-7 7,0 0 2,0 0 1,0 0 3,0 1-3,-1-1 1,-1-1-2,-1-11 0,-2-9-1,1-7 0,-1-2-1,1-2-1,-1-2 1,1 1-2,0-3-2,1 0-1,2-1-2,1 3 0,0 2 1,4 4-1,0 2 2,2 4-1,0-1-2,0 4 0,1-1-2,-2 8 2,1-2 0,-1 6 1,-4 4 1,2 1-4,0-1-1,0 1 0,1 0-1,-1 0 1,3 3-2,0 0 0,5 0 0,6 0 3,1 1-2,1 7 2,-2 0 0,-1 0-1,-5-1 0,0 0 0,-4-1 1,0-1 0,4 4 1,-6-1-1,2-1 1,-4 2 0,-3-4-2,0 5 2,0 5 0,0-6-1,-6 4 4,-3 0-2,-2-1 0,1-2 0,0 0-1,-3-3 1,4-2 0,-4 3 1,5-3 0,0-1-1,1 3 2,1-6-1,-1 3-3,3 0 2,1-1-2,0 0 0,3-3 1,0 0-3,0 0 1,0 0 0,-2 2-2,1-2-1,-1 0 2,2 0-2,-1 0 0,1 0-1,0 1-3,0-1-9,0 0-25,0 2-25,0-2-52,0 0-53</inkml:trace>
  <inkml:trace contextRef="#ctx0" brushRef="#br0" timeOffset="92922.3147">18948 452 93,'0'0'37,"0"0"0,0 0 2,0 0-3,0 0-7,0 0-6,0 0-7,0 0-5,0 0-1,0 0-4,16-29 0,-17 33 1,-7 11-1,0 2 1,-2 6-5,-1 1 0,3 3 3,-4-4 1,5-6-1,1-1-1,2-8-2,1-4 0,1 1 1,2-5 2,-1 0 0,1 0-2,0 0 0,0-5-2,6-7 1,1-7 2,0 1 1,-1-1-2,-3 3 1,0 0-3,1-3 1,-2 7 2,1-6 0,-3 6-3,0 6 3,2 2-2,-2 4-2,0-3 2,0 3-4,0 0-3,2-3 1,-2 3 2,0 0-2,1 13 2,-1 6 1,0 9-4,0-3 2,0 1 1,0-8-1,0-6 3,-1-3-1,1-3 1,-2-2 1,2 2 0,0-6-1,0 0 0,0 0-4,0 0-4,0 0-5,0 0-7,0-3-11,2-7-12,1-2-27,-2 7-19,1-7-30</inkml:trace>
  <inkml:trace contextRef="#ctx0" brushRef="#br0" timeOffset="94100.3821">18387 1374 34,'0'0'29,"0"0"9,0 0 3,0 0-2,0 0-5,0 0-7,0 0 0,0 0-5,0 0-4,-6-47-3,5 47-5,1 0-3,-1 0-4,1 0 1,-2 15-1,1 8 1,1 11-1,0 5 2,0 5-2,1 8 3,3 2 2,1 5 0,-1 2 0,1 0 9,0-4-1,-1-3 0,1-3-2,-2-4-10,3-3 0,0 0 1,0 0-2,0 1 2,0-2-2,-1 1 2,0-1 0,1-1 4,-2-2-4,-1-3 4,0-3 5,-1-3-6,-2-4 4,1-6-7,-1-3-1,0-6 2,0-5-2,0-2 0,0-5-3,0 0-4,0 0 5,0 2-1,2 0 2,-2-1 3,0 1-2,0-1-4,0 1 2,0-2-1,0 0 0,-5 0-2,-4-3 0,-2-7-3,-4-4 2,3 2 1,0-5-7,-1 2 7,1 1-8,5 3 9,-2 0-1,1-1 0,2 4 0,-3-3 1,5 3 0,-3 0 1,3-1-1,1 5 1,-2-6-2,4 6 2,-2 0-1,-3-5 2,6 4 0,-2 0-1,1 0-1,1 5 0,-1 0 1,1 0 0,0-2-1,-3 0 0,3 1 0,-1-1-2,1 0-1,-3 2 1,3 0 1,0 0 1,0 0 0,0 7 1,9 8 0,0 6 0,2 2 1,0-1 0,-1 3 6,-1-3-6,1 0 7,0 0-8,-1 2-1,2-2 5,-2 1-4,0-2 3,1-3-4,-5-4 1,1-3 0,-3-1-1,2-3 0,-1 2 0,-3-4 0,5 3 1,-3-4-1,-2 1 0,2 0 0,-3-5 2,0 0 0,0 0 0,2 2 1,-1-1-1,1-1 1,-1 0-1,5 0 2,-1 0-1,6 0 0,2-10 1,-3-5-3,6-6 1,-3-1 0,1-6-5,1-1 4,-1-2-5,1-2-5,-1-1 9,-2 5-8,-1 1 8,-2 4 0,-2 6-1,-1 5-1,-3 4 0,-2 4 0,2 2-2,-3 3 3,0-2-1,0 2 0,3-2-1,-3 2 2,1-3-1,-1 3-1,1 0-3,-1 0-1,2-2-10,-2 2-30,0-2-63,2 2-154</inkml:trace>
  <inkml:trace contextRef="#ctx0" brushRef="#br0" timeOffset="103520.9211">14034 16112 69,'0'0'28,"0"0"-3,0 0-4,0 0-4,0 0-2,0 0 0,0 0 0,0 0 0,0 0-2,-13-56 2,13 51-2,0-1 1,0 2-2,0 4-4,-1-1 0,1 1-5,0-2-1,0 2-1,0 0-2,0 0 3,0 0 2,0 13-2,3 4 1,4 5-2,-2-3 0,-2-5-1,2-1 1,-3-4 1,3 1-2,-2 0 3,-1-8 0,1 3 0,-3-5 4,0 0 1,0 0 1,2 1 1,-2 1 3,0-1 1,1 0 3,-1-1-3,0 2-1,2-2-1,-2 0-6,0 1 3,0-1-3,0 0 0,0-8 0,-8-6-1,5 1-3,-2-3 1,1-4 1,1 1 1,0-8-1,0 8 1,1 1-2,1 5 1,1 6 1,-1-5 1,1 6-3,0-1 2,0 4-4,0 3-6,-2-2 1,2 2-2,0 2 1,0 14 4,6 8 1,3 13-1,0 0 2,0 2-2,-1 0 0,1-3 0,-4-2 0,2-5 1,-4-12 0,0-3-1,-1-4 2,-1-5 1,-1-1 2,2 2 3,-2-6 0,0 0 1,0 0-2,0 0-2,0 0-2,0 0-1,-2-9 0,-4-5 0,-2-5-1,5 0 1,-1-3-2,1 0 2,0-3-2,0 2 2,1 4-1,2-1 0,0 7-1,0-1 1,0 0-1,0 9 1,0 0-1,0 5-1,0-2-2,0 2-2,0 0 1,0-2-1,0 2 3,0 0 1,0 4 4,3 6-2,2 2 0,-5-9 0,3 9 0,-2-8 0,-1 1 0,1 0 1,-1-5-4,0 0-1,0 0-6,0 3-24,2-3-45,-2 0-94</inkml:trace>
  <inkml:trace contextRef="#ctx0" brushRef="#br0" timeOffset="104462.9749">14416 15933 78,'0'0'21,"0"0"-4,0 0-3,0 0 0,0 0-2,0 0 1,0 0-2,0 0-2,0 0 0,0 0-1,7-15-1,-7 15 0,0 0 1,0 0 1,0 2-2,-2 11 1,-5 6-2,2 5 0,-3 0-1,2-1 1,-1-2 0,3 0 0,1-4 0,-2-2 0,4-5-2,0-4 3,-2 5-2,1-6 1,0-1 0,2 3 1,0-7 1,-1 0-1,1 0 2,0 1 0,0-1 4,0 2-3,0-2-2,0-2 1,0-10-2,5-5-1,-1-5 3,2 0-1,-1-1 0,0 1 2,-1-1-3,2 2-2,-1-1 1,-1 7 0,0-2-2,-2 7 1,3 1-2,0-2-2,-4 7 2,1 1-6,-2 3-3,0-2 0,0 2-2,3 0 4,1 5 4,2 10 0,-2 4 1,-1 1-1,0-4 0,-3 2 1,0-6 0,0 1 1,0 1 2,0-8-1,0 0 1,0-6 2,0 0-1,0 0 3,0 1-2,0-1-1,0 0-3,0 0-1,0-5-2,0-8 1,0-5 1,1 1-1,2-2 1,-2 2-1,1 5 1,-2-2 0,1 1 2,-1 6-2,2 2 1,-2 5-3,0-3-1,0 3-2,0 0-2,1 0-2,-1 0 3,0 0 0,-1 15 5,-4 5 2,0 7-2,-2-3-2,1 0 2,2-7 0,1-2 0,0-4-2,1-7 0,2 1-6,0-5 2,-1 0-12,1 0-42,0 0-87,0 1-87</inkml:trace>
  <inkml:trace contextRef="#ctx0" brushRef="#br0" timeOffset="106239.0765">14828 16429 349,'0'0'33,"0"0"6,0 0-5,0 0-10,0 0-12,0 0-8,0 0-4,0 0 0,0 0 3,0-8 0,21 3 0,4 3 0,3-1 2,2 3 0,2-2-2,2 2 1,1 0-2,-2 0 0,-1 0-2,-3 0 1,0 0-1,-3 0-1,-4 0 1,-4 0-2,-1 0 0,3 0 1,-10 0-4,10 0 1,-7 0 0,0 0-5,-1 0-6,-5 0-9,-1 0-23,-1 0-20,0 0-26,1 0-39</inkml:trace>
  <inkml:trace contextRef="#ctx0" brushRef="#br0" timeOffset="106583.0961">14954 16603 183,'0'0'18,"0"0"0,0 0-2,0 0-6,0 0-2,0 0 0,0 0-1,0 0 3,0 0 0,88-3 2,-61 2 4,1 0-2,-5-2 2,2 3 1,-2-2-1,-1 1-4,0-1 1,-1-1-3,0 2-3,-6-2 1,4 3-6,-1-3-1,-6 3-1,8-2 0,-8 0-2,2 2 1,-1-1 1,-7 1-4,7-2 3,-8 2 0,2 0-2,-2 0-1,-5 0 1,0 0-2,0 0-1,2 0-6,-1 0-23,1-1-39,-2 1-99</inkml:trace>
  <inkml:trace contextRef="#ctx0" brushRef="#br0" timeOffset="107411.1436">15870 16160 249,'0'0'26,"0"0"7,0 0 0,0 0-6,0 0-11,0 0-10,0 0-2,0 0-2,0 0 1,0 0 4,22 33 0,-13-3 2,-1 4-1,-2 4 0,0-1-3,0 1 2,-1-2 0,0 1-4,1-3 2,-1-3-3,0-2 1,0-11-2,-1 0 1,0-8-2,-3-3 0,3 2 2,-2-5-2,-2 1 1,3-1 1,-3-4 0,0 0 2,0 0 0,1 0 0,-1 3-3,2-3 1,-2 0-2,1-7-2,-1-6 1,0-9 1,0 0 1,0-9-3,-1 0 3,-1 0-3,1 2 1,1-1 2,-3 1 0,3 0 3,-2 3-2,1-3 1,-2 12-1,3-3 0,-1 1 4,-1 6-1,2-5 2,-2 7-1,2 5-3,-1-4 3,1 3-3,0 2 0,0 0 0,0-2 1,0 4-3,0-6-2,0-1-1,5 3 1,5-5 0,0 5 1,6-2-1,-5 3 1,4 1-1,-4 2 0,1 1 1,2 0 0,-8-1-1,6 3 0,-6 0 0,5 0 1,-1 0-1,-2 5-1,4 2 0,-6-2 2,4 7-2,-3-2 0,-1 2 1,0 0-1,0 3-1,-4-1 2,2-3-1,-3 6 2,1-5-2,-2 0 0,0 6 2,-2-1 0,-4 3 0,-2-3 0,-2-3 0,-2 1-1,0-3 1,-3 0 0,3-5 1,2 1 0,0-4-1,0-1 1,-1 2-1,6-4 3,-5 2-1,4-1 1,0-1-1,-5 1-1,5-2 0,0 0 0,0 0-1,6 0 0,-3 0 2,3 0-4,0 0 0,-1 0-1,-1 0-3,1 0-3,-2 0-4,2 0-25,1 0-42,0 0-87</inkml:trace>
  <inkml:trace contextRef="#ctx0" brushRef="#br0" timeOffset="107852.1688">16405 16528 341,'0'0'35,"0"0"10,0 0-4,0 0-8,0 0-12,0 0-9,0 0-9,0 0-2,0 0 2,-6-20-2,6 20 0,0 0 2,3 12-3,2 8 2,-1 6 1,-1 3 2,1-2-2,-1 2 0,3 0-1,-3-1 1,1 1-2,-1-1 0,1-2-1,-1-2 1,0-2 0,0-7 1,0 1 1,-1-5-3,-2-6 2,2 6 0,-1-7 0,-1 1 3,2 2-1,-2-7 1,0 0 1,0 0 1,0 1 2,1 0-2,-1-1-3,0 0 0,0 0-4,0 0-5,0-1-2,0-5-8,0-8-17,-1-9-43,1 3-44,-2-11-98</inkml:trace>
  <inkml:trace contextRef="#ctx0" brushRef="#br0" timeOffset="108471.2042">16555 15888 160,'0'0'51,"0"0"-7,0 0-7,0 0-9,0 0-12,0 0-6,0 0-3,0 0-3,0 0 3,3-9 1,-1 24-2,-2 6-1,0 6 0,0 0-1,0-3 0,0-6-1,0-2 1,0-3 0,0-9 5,0 2 4,0-6 1,-2 0 2,2 0-4,0 0-3,-1 1-1,1-1-4,-3-1-1,0-9 2,0-1-4,-1-7 0,4-2 0,0 0 0,0-4 0,3 2 0,1 0 2,2 2-2,-3 6 1,1 1 1,-1 4-1,-1 4 0,-1 0 1,-1 5-5,0-1 0,0 1-4,2 0 1,-2 0 2,0 1 2,0 13 2,0 7 0,0 8 0,-5 2 0,-1-4 3,-1 2-3,1-5 0,1-6 0,0 0-1,2-8 2,2-5 2,-1 2 1,2-7 1,-1 0-1,1 0-1,0 0-2,0 0-2,0-12 0,0-3 0,0-10 1,3 2-1,1 1 2,2-1-2,0 3 2,-2 5-2,0 1 1,-1 4 2,-1 7-4,-1-1 1,-1 4-5,0-1-1,0 1 2,1 0-2,3 8 3,-1 9 3,-1 7-3,1-2 0,-2 5-4,-1-4-8,2-4-38,-1 1-72,1-7-120</inkml:trace>
  <inkml:trace contextRef="#ctx0" brushRef="#br0" timeOffset="108879.2275">16963 16331 203,'0'0'56,"0"0"-2,0 0-7,0 0-9,0 0-7,0 0-7,0 0-2,0 0-4,0 0-4,0 0-3,5-11-6,18 7 0,9 0-3,4-1 0,2 1-1,2 1 2,3-2-3,-1 3-1,-1-3 1,-4 3-5,-2-1 3,-6 1-2,-8 0-2,-8 2 3,-1 0-5,-6 0-4,0 0-4,1 0-7,-7 0-14,0 0-19,0 0-45,0 0-64</inkml:trace>
  <inkml:trace contextRef="#ctx0" brushRef="#br0" timeOffset="109211.2464">17199 16168 301,'0'0'57,"0"0"-1,0 0-8,0 0-12,0 0-10,0 0-9,0 0-7,0 0-6,0 0 3,-2-13-1,2 13-1,2 0 3,2 6-3,2 9 0,0 8-2,-4 3 1,1 5-3,-1 3 2,1 3-2,0-2 3,0 2 1,0 0-5,0-3 4,1-1-5,0-5 0,-1-10 0,1-1 1,-1-8-2,0-1 1,2 1-2,-4-6-2,2 1 2,-3-4-5,0 0-2,0 0-3,0 0-11,3 0-8,1 0-14,-3-6-21,4-6-20,-4-4-48</inkml:trace>
  <inkml:trace contextRef="#ctx0" brushRef="#br0" timeOffset="110000.2917">17422 16075 232,'0'0'36,"0"0"-4,0 0-8,0 0-7,-38-82-6,26 68 1,-2 1-1,1 1 3,-1 0-1,1 3-2,2 3-2,-3-1-2,4 3 0,-8 1-3,1 3-3,1 0 0,-9 7-1,2 6 1,-1 4 1,-4 2-1,1 1 0,-1 3-1,1 3 1,1 1-2,3 0 1,-1 2 1,3 0 1,1-2-1,7 1 0,-2-1-1,5-2 3,1 4 0,2-3-1,0-1 1,3 0 1,1 1-1,0-1 3,1 0-1,1 2-2,1-3 2,0 0-3,1-1 0,5-3 5,1-1-4,5-4 0,0-2 1,2-1-4,3-3 4,4 1 0,0-3 1,4-2 0,1 0-2,1-2-2,1 1 0,-4-1-2,-1-1 2,-6 1 2,1-3-4,-2 0 1,-3 0 0,4 0-3,2 0 1,-3 0 3,6-3-2,-3-2 0,-2-2 1,3 0-3,-2-1 3,2-4 2,3 3-2,-3-6 0,1 2 0,-3-2 0,1-1 0,-4 1 0,-1-3 1,-3 1 1,1-3-4,-2 1 2,-2 0-1,0 4 1,-2 2 1,0-1 1,-4 4-1,4-5 2,-1 0-1,-2 5-1,1-5 1,-1 6 1,0 1 0,1-4 2,-4 2-1,4-1 0,-2-1 1,-1-1-1,-1 1 1,0-7-1,-3 2-1,-4-6-1,2 5 1,-1 6-2,0-3-1,0 1 1,-2-1 0,0 1 0,0 2-1,4 4 0,-3-1 0,0 1 0,1 3 2,0-2-3,4 5-1,-1-1 0,-2 0-1,1 0 1,0 0-1,1 2-1,3 1-6,-1-2-1,-2-1-25,0 0-48,0-1-100,3 2-65</inkml:trace>
  <inkml:trace contextRef="#ctx0" brushRef="#br0" timeOffset="110898.343">17974 16083 242,'0'0'57,"0"0"-7,0 0-8,0 0-11,0 0-11,0 0-11,0 0-4,0 0 1,0 0 0,0 0 7,-10 29 4,4 9-3,-1 3-1,1 2-3,-1-1-4,2-2 0,1-2-3,3-6 0,1-4 0,0-6-1,0-10 2,0-2-3,0-3 3,0-3 0,0 1 1,0-5 1,0 0 0,0 0-2,0 0 1,0 0-3,0 0-3,1-12 2,3-9-3,6-4 2,-2 2 2,6-1-2,0-1 1,1 0-1,2 1 0,1 2 0,-1 3 0,-1 2 0,0 3-1,1 2 1,-7 3 1,2 1-2,-2 4 1,-1-1-2,1 0 2,-3 2-1,3 1 0,-6 0 1,0 1-1,1-1 1,0 0 0,0 1 0,-1-1 0,-4 2 2,0 0 1,0 0 0,2 0-1,-2-3 1,3 3-3,-2 0 0,1 0-3,-2 0 1,0 0-1,0 0 1,-10 3-1,-8 7 1,-3 2-3,0-2-1,0-1 2,1 0-1,4-2 3,3-2 1,4-2 0,0 1 1,-1-1-1,6 0 1,1-2 1,-1 0-1,1 2 1,0 1-1,-3 3-1,4-2 2,1 4 0,1 7 0,0-2 1,7 5-1,2-3-1,5 0 1,1-3-1,4 1 1,0-1 2,2 2-1,2-1 3,-3 2-3,2-2 4,-3 1-5,0-1-1,-2-2 1,-4 1-3,-3-3 0,-1 1 0,-5-3-1,-2-4 3,2 4-1,-3-4 2,1 1-2,1-1 0,-3-4-2,0 0 0,0 0 1,0 2-2,0-1-5,0 1-8,0 0-16,0-1-30,0 5-21,0 0-46,0-1-57</inkml:trace>
  <inkml:trace contextRef="#ctx0" brushRef="#br0" timeOffset="111702.389">18335 16526 212,'0'0'41,"0"0"-6,0 0-10,0 0-10,0 0-12,0 0 2,0 0 1,0 0 1,0 0 0,0 0 0,29 42 1,-26-24-3,0-1 2,-3 2-1,1-2-3,-1-3 3,0 3 0,0 3-3,0-9 4,0 7-1,-1-7-4,-2-2 3,-2 1-3,4-5 1,-2 3 1,2-3-2,0 0 1,-1 0-2,2-5 4,-2 0 1,2 0 1,0 0 1,-1 0-4,1 0 1,0-3 0,-1-2 1,-1-10-1,1-5-1,-1-1 3,-1-6-5,-1 2 2,-2 3-1,1-2-2,0-3 0,-1 2 2,2 5-1,4 0 2,-2 8 0,1 5-4,1-6 7,0 8-2,0-2 1,0 2-2,0 5-2,0-2 1,0 2 0,0 0 3,3 10-2,4 9 1,-1 3-2,0 3 0,-2 0 4,0 0-3,1-1 2,-2 2 1,1-4-3,2 3-2,-2-2 1,3-2-1,-3 0 1,1-7-1,-1 1-1,-1-5 0,-1-5 0,-1 2 1,-1-7-1,0 0 2,0 0 1,2 0 0,-2 2 1,0 0-1,1-2-1,-1 0-3,0-2 0,2-13-1,-2-6 1,3-7 2,-2 3-2,2-1 1,-2 1-3,-1-2 1,2 1 1,-2 8 0,0-1 1,0-1 0,0 6 1,-2-7-2,1 9 2,-2 7-1,2-7 0,-2 7-3,3 2 3,-2-2-6,2 5 3,-1-2 3,1 2-2,-3 0 4,-1 14-3,1 4 1,0 6-1,1 1 0,2-3 0,0 1 1,0-1 0,2 0 0,-1-6-1,2 0 0,-2-4 1,0-2-1,1 2-2,0-7 3,-1 1-2,-1-6-2,0 0-1,0 0-10,0 0-24,0 0-56,0-3-72,-1-12-109</inkml:trace>
  <inkml:trace contextRef="#ctx0" brushRef="#br0" timeOffset="112562.4382">18399 16027 194,'0'0'60,"0"0"-1,0 0-8,0 0-7,0 0-6,0 0-7,0 0-6,0 0-7,0 0-6,3-32-3,-3 32-6,1-1-1,-1 1 0,0 0 1,3 0-1,0 9 0,0 0 1,4 6 0,2 1 1,-4-3 1,4 6 0,-3-7-2,0 0 1,-1-5 2,-3-4 1,0 1 0,-2-4 4,0 0 1,0 0 2,2 3 1,-2-3 0,0 3-2,2-3-2,-2 0-5,0 0-1,0 0 0,0-3-3,-5-6-1,-2-3-1,3 4 0,0-9 0,-1 2 1,4 3 0,-2-7-1,3 1-2,0 6 1,0-4 0,0 4 0,0 8 1,0-1 0,0 5-1,0-1-2,0 1 0,1-2 0,-1 2-1,2 0 2,-2 0 0,1 2 1,1 13 1,-1 7 0,1 5-1,1-3 1,-2-6 1,2-2-1,1-4 0,-3-7 0,2 4-1,-2-4 2,1-1-1,1 2 1,-3-6 2,0 0 0,0 0 0,0 0 0,2 0-2,-2 0-1,0-13 1,-2-3 0,-3-6-1,3 1 3,-4 0-4,2 1 2,1 3-1,2-1 1,-2 1-2,1 4 2,1 0 0,-1 3-1,2 4 2,0 0-2,0 1-1,0 5 0,0-2-2,0 2-2,0 0 2,0 0 2,0 4 1,0 9 0,0 8 0,3 3 0,-1-7 0,1-1 0,-2-4-1,1-2 1,-1 3 0,0-9-1,1 3 2,-2-7-1,0 0 1,0 0 0,0 1 2,1 1-1,-1-2 2,0 0-1,3 0-3,-3 0-1,1-7-1,-1 1 1,2-4 1,-2 3-2,0 2-2,0-2-4,0 7-12,0-1-42,0 1-105,0-2-128</inkml:trace>
  <inkml:trace contextRef="#ctx0" brushRef="#br0" timeOffset="119391.8288">13417 17443 69,'0'0'16,"0"0"-2,0 0 4,0 0-2,0 0 6,0 0-1,0 0-1,0 0 3,0 0-4,-9 4 1,9-2 3,0-2-2,0 2 3,0-2-4,0 0 1,0 1-1,0 1 0,4-2-5,9 2 0,3 1-4,3-1-2,6 1 3,-2-1-2,1 1 1,4-2-6,1 0 2,1-1 2,4 2-5,2-1 3,1 3-4,-1-1-3,-1-1 1,0 1 1,-1-3 0,3 0 1,1 2 1,3 1-1,1-1 1,3-2 2,0 0-3,2 0-1,1 0 0,-2-2-2,3-3 4,-1 0-3,0 2 1,-3-1-1,-3 1 1,1 2-2,-2-3 0,-1 4 3,-2-2-2,-1-1 0,2 1-1,-1 1 1,-1-1 1,1 2 3,5 0-2,1-1 0,2 0-2,2-1-2,4 1 3,1-3-1,1 3 2,1-4-3,1 2 2,0 1-1,-2 0 0,-3 0 0,0 1-2,-3-1-1,-3 2-1,0 0 1,-6 0 2,-3 0 0,-1 0 2,-3 0-3,-1 0 2,3-1 0,0-1 1,1 0 3,3 1-4,2-2 0,2 2-1,0-1 2,3 1-1,-2-3-1,-1 1 3,3 2-3,-3 1 1,-2 0-2,-2 0 0,-3 0 1,-4 0 0,-2 0 2,-1 0-2,-4 0-1,1 0 2,0-3-1,1 0 2,2-2 1,3 2-2,2-1 1,2-1-1,4 1 2,0 0-1,1 1 0,1 1-1,-2 0-2,0 2 0,-2 0-1,-1 0 2,-2 0 2,-3 0-2,0-1 0,-4 1 0,2-2-1,-2 0 4,1 2-3,0-3 2,5-1 0,3 3 0,-1-3 2,2 3-1,1-1 0,1 0-1,3-1 2,-1 1-3,0-1 0,-1 1 0,0 0-6,-4 2 4,-1 0 1,-5 0 0,-4 0 2,-6 0-1,2 0-1,-4 0 0,2 0 1,-2 0-1,0 0 2,1 0-1,4 0 0,3 0 2,0 0-2,-1 0 0,3-3 0,0 1-3,1 2 1,1 0 3,0 0-2,1-2 1,1 1 1,-1 1-6,0-2 3,-2 2 1,0 0-2,-2-2 3,-3 2 0,1-1-2,0-1 2,-2 2-1,1-2 1,1 2 0,-2-3 2,2 3-3,1-2-2,1 0 4,1 1-4,-1-1 1,-1 0 4,0 2-6,0 0 2,-3 0 1,-4 0 1,-1 0-2,0 0 3,-6 0-4,8 0 0,-1 0 2,-6 2-2,7 0 3,-1-1 1,1 1-2,0 0 1,-1-2 0,0 0-2,-4 0 1,5 0 1,-7 0-2,-1 0 5,2 0-4,-7 0 0,2 0 1,-2 0 1,-4-2-1,4 2-1,-7 0 2,0 0 0,0 0 0,2 0 1,-1 0-2,2-2 0,-2 2 1,1 0-2,-1-1 2,1 1-4,-1 0 0,-1 0 1,0 0-1,3 0 5,-3 0-3,1 0-1,-1 0 0,2 0 0,-2 0 2,1 0-2,-1 0 2,2 0-3,-2 0-2,0 0-6,1 0-15,-1-2-72,2-3-172</inkml:trace>
  <inkml:trace contextRef="#ctx0" brushRef="#br0" timeOffset="122148.9864">19405 751 141,'0'0'28,"0"0"2,0 0-10,0 0-8,0 0-9,0 0-3,0 0 1,0 0-1,0 0 5,-2 1-3,8 15 2,1 1-1,0 0 3,-2-2 3,1-4 1,-2-2 4,1-1-1,1 1 1,-2-1 1,3-1 0,-4-4 0,0 0-1,1-1 0,0 1 0,5-1-2,1 2 3,2-4 1,8 0-3,1-8 1,9-7 1,6-6-2,1-4-3,5-4-1,5-3 0,2 3-4,4-3 3,1 3-4,-2 1 1,-6 1-1,-1 5 1,-9 3 0,-6 4 1,-12 6-2,-2 1-1,-9 3-2,-4 0-1,1 5 1,-4 0-1,0 0-2,0 0-3,2 0-3,-2 0-2,1 0-8,-1 0-27,2 0-110,-2 0-105</inkml:trace>
  <inkml:trace contextRef="#ctx0" brushRef="#br0" timeOffset="136282.7949">12263 17804 128,'0'0'32,"0"0"-3,0 0 3,0 0-1,0 0-3,0 0-6,0 0-2,0 0-5,0 0-2,-17-35 0,17 35-8,0-2-1,-2 1-2,2 1-2,0 0 5,0 0-1,0 0 2,0 14 2,0 5-6,0 6 7,0 5-3,0-1 1,2 2-3,0-1 0,1-2-1,2-2-1,1-1 3,1-1-2,-2-2-2,4 0 1,0-1 1,2-4-3,-2-5 1,3-3 5,1 0-6,-2 2 2,7 1 0,-8-2-4,3-3 2,-6-4 0,3-3 1,-1 2 3,-5-2 1,8 2 0,-6-2 0,5 0-4,4-4 3,-4-4 1,6-6 0,-5-3 5,2-4-5,-3-3 1,1-3-1,-1-2-1,-1-1 0,-1-4-2,1-1-2,-3 3 1,-1 3-1,-2 9 3,-1 1 2,-3 9-5,0-3 0,0 2 1,0 4 1,0 2-1,0 5 3,0-5-1,0-2 0,0 1-2,0 2 0,0 4-4,0-1 3,0 1 0,0 3 0,0 12 1,0 7-2,0 10 4,0-1 0,0 2 0,0 0-1,0 0 1,4 4 0,0-1 0,1-7 2,1 0-4,1-3 1,3-5 2,0 0-6,0-4 2,4-3 0,0-4-2,-1-3-1,0-2 3,7-5-5,-2 0-4,-1 0-5,-2 0-23,3-4-31,-6 1-28,5-5-70</inkml:trace>
  <inkml:trace contextRef="#ctx0" brushRef="#br0" timeOffset="136726.8203">13025 18064 307,'0'0'15,"0"0"8,0 0 6,0 0-5,0 0-15,0 0-3,0 0-6,0 0 0,0 0 4,0 0 0,-12 0 4,12 0-3,0 0 2,0 0 1,0 0-1,0 0 4,0 1-2,0 0-3,0 6 5,0 3-1,2 5 2,1 7 2,0-1-4,2 0-1,0 2-2,-1 6 1,2 0-2,0 1 2,0 0-3,0 1-2,0-4 2,0-2-5,-3 4 4,2-3-2,-4 2 0,2-4 2,-1-6 0,0 0-1,-1-7-1,-1 1 0,2 1 1,-2-8-2,0 2 1,0-3 1,0 2-3,0 1 5,1-2-7,-1-5-1,0 0 5,0 0-3,1 7-2,1-2 3,-2 2-4,2-2-3,-2-5-12,0 0-40,1 0-88,2-12-108</inkml:trace>
  <inkml:trace contextRef="#ctx0" brushRef="#br0" timeOffset="138066.897">13307 17643 138,'0'0'39,"0"0"-3,0 0-3,0 0-4,0 0-2,0 0-2,0 0-8,0 0-5,0 0-5,-29-42-5,29 42 3,0 0 1,0 12 2,0 8 0,4 12-1,-1-3-1,2 2 0,-3-4-3,4-4 2,-2-1-3,-1-7 0,-1-5-2,-1-3 6,-1-7-3,0 0 4,0 0 3,0 0 4,0 2 2,0-1-2,2-1 0,-2 0-9,0-1-3,0-13-3,1-9 2,0-9 0,1-3-2,-2-1 2,0 2-3,0 0 1,0 1 2,0 4-1,0 0 2,-2 9-1,1 6 1,0 2-2,1 7 1,0 0 0,0 0-5,0 5 1,0 0-1,4 15 1,8 11 6,2 10 1,-2 3-2,2 2 0,-4-2-3,-1 0-1,-2-8 2,-3-11 0,-1-8 2,-1-6-3,-2-6 0,0 0-6,0 0-7,0 2-17,1-1-37,-1-1-37,1 0-74</inkml:trace>
  <inkml:trace contextRef="#ctx0" brushRef="#br0" timeOffset="138616.9283">13701 18138 373,'0'0'43,"0"0"3,0 0-3,0 0-11,0 0-14,0 0-12,0 0-3,0 0-2,0 0-1,0 0 0,17-15-1,4 13-1,4 1 2,5 1 0,2 0 0,1 0 2,2 0 2,4 0-5,0 3 1,-3 3 2,-1-2-2,-3 1 2,-5-1 1,-3 2-3,-7 1-2,-2-2 3,-7 2-1,-4-6 2,0 1 2,-4-2-3,0 0-2,0 0-3,1 0 2,5 0-7,-1 0-4,-1 0-22,1 0-38,-4-7-51,2-6-73</inkml:trace>
  <inkml:trace contextRef="#ctx0" brushRef="#br0" timeOffset="138879.9435">13927 17984 253,'0'0'44,"0"0"1,0 0-5,0 0-14,0 0-7,0 0-7,0 0-4,0 0 0,0 0 2,0 0-2,32 0 2,-21 20-1,-2 3-3,0 2-2,-3-4-2,1-6 1,-3 2-3,0-2 2,1 1-1,1-1-6,-2-1 3,0-5-6,0 0-9,1 0-15,2-2-34,-1 3-39,-1-5-81</inkml:trace>
  <inkml:trace contextRef="#ctx0" brushRef="#br0" timeOffset="139526.9804">14223 17866 240,'0'0'27,"0"0"4,0 0-2,-83-39-6,64 28-5,-1 2-11,-1 3-1,6 2-1,-1-1 6,-3 0-1,-2 4-2,-6 1 1,0 0-8,1 8 1,2 0 0,0 2-1,2 5-2,2-2 5,4 3 1,2 5 0,2-3 0,2 2-3,1-1-1,2 4 1,3 4 0,-1 2 0,4 2 3,-1 1-5,2 1 5,0-2-1,0-1 0,2 2-2,1-3 1,7 0-2,1-2 1,4-5 4,2 1-3,2-1 0,4-3 0,3 1 0,0-1-2,3 1 3,0-1-5,1-3 5,2-4-3,0-3-4,0-3 7,-1-4-4,1-2-6,-1 0 5,1-6-2,-4-6-1,1-5 7,-1-3-8,-2 1 3,-4-1-1,-1-1 1,-2-1 4,-3 0 0,-2-1-2,-3 1 1,-4 2-2,-1-4 1,-2 2 5,-4-5-1,0 2 1,0-1 0,-4-1-4,-4 0-1,1-2-1,-3-1-1,-3 3 4,0-2-1,0-1 3,0 5-4,-3 0 1,3 4 5,3 8-1,-2 4-2,4 4 3,-1 0-2,-1 0-1,6 3 5,-7-1-12,7 3 1,-6 0-1,2 1-6,1 6-4,2-2-12,2-1-29,1-1-39,2-3-37,2 0-80</inkml:trace>
  <inkml:trace contextRef="#ctx0" brushRef="#br0" timeOffset="140127.0148">14919 17769 266,'0'0'26,"0"0"5,0 0 4,0 0-10,0 0-12,0 0-5,0 0-2,0 0 1,0 0 3,-31 43-3,29-23-3,0 1 4,2 6-1,0-3-1,0 2 3,7-2 1,2-1 1,0-2-2,4-3 0,0-2-5,1-6-2,2 0 0,4-5 3,1-3-2,-2-2-3,2-2 1,-1-3-3,-2-5 3,0 0 1,0-4 1,-4-3-8,-2-1 7,1-3 1,-4 1-1,-2-3 6,0 1-3,-4 3-3,0-1 3,-2-1 0,-1 0-3,0-6 0,0 8 3,0 1-1,0 6 1,0 7-1,0 0-2,0-2 1,-1 4 4,-1-2-4,1 1 0,1 4-1,-5 0-2,-3 5 1,1 9 3,-4 5 1,5-3-3,3 2 4,3 1-4,0 1-2,0 2 5,5 0-3,4-3 3,0-2-1,1 0-8,2-2 6,0-1-6,3-3 4,-2-2-3,1-5-2,1 1-4,2-1-15,2 1-20,6 0-40,0-2-38,4-3-76</inkml:trace>
  <inkml:trace contextRef="#ctx0" brushRef="#br0" timeOffset="140504.0363">15720 17922 479,'0'0'36,"0"0"5,0 0-7,0 0-9,0 0-13,0 0-10,0 0 1,0 0-1,0 0 4,-15 44 2,20-9-5,1-1-1,-2 5 2,3 0-1,-3-1 5,1 1-4,-2-1-2,0-4-1,1-2 1,-1-4 1,-2-13-1,0 2-1,1-6-2,-2-7 3,2 3-1,-2-2 1,0 0 1,0 0-2,2 2 1,-2-7-2,0 0 0,0 0 0,0 0 1,0 3-2,0-2-1,0 0-2,0 1 0,0 0-2,0-2-13,2 0-29,-2 1-56,0-2-99,0-13-65</inkml:trace>
  <inkml:trace contextRef="#ctx0" brushRef="#br0" timeOffset="142047.1245">15841 17561 68,'0'0'31,"0"0"-6,0 0 0,0 0 2,0 0 5,0 0 1,0 0 3,0 0-6,0 0-2,0 0-4,-20-37-7,18 37-5,2 0-8,-1 0 0,1 0 3,0 3 3,0 11 2,0 8 1,0 5-4,1-2-3,5-4-1,-3-7 2,1 1-1,0-3 0,-3-3-3,2 1 1,-2-5 1,0 0 1,-1-5 5,0 0-1,0 0-2,0 0-2,0 0-4,0 0-1,-2-7-3,-7-6 3,2 1-2,-3-2 1,1 2 4,3 2-4,-3-3 3,1-1-4,4 5 2,-4-5-1,4 6 1,0 3 2,4 0-2,0 5-1,-2-1-1,2 1-1,0-1 1,0 1 2,0 0 0,0 0 0,0 8 0,2 9 2,6 5 1,-2-1 1,0-7-1,1 1-2,-4-6-1,3 1-1,-2 0-1,-2-8 1,1 3 0,-3-5 0,0 0 0,0 0 2,1 0-1,-1-10 0,0-7 1,0-7-5,0 0 2,0 2 1,-1-2-1,-2 0 2,0-1-1,1 6-4,1 0 2,1 7 0,0 0-1,0-1 1,0 8-5,1 0-4,-1 5-5,0-2-9,6 2-15,8 0-22,-1 0-45,9 3-59</inkml:trace>
  <inkml:trace contextRef="#ctx0" brushRef="#br0" timeOffset="142743.1643">16126 17352 231,'0'0'46,"0"0"-8,0 0-7,0 0-13,0 0-3,0 0-2,0 0 1,0 0-1,0 0-3,-39 82-5,35-57 3,2 2 0,-1-1-1,0-2-1,1-7-2,2 0 0,0-4 1,0-8-1,0 2 5,0-7-3,-2 0 5,2 0-4,0 1-1,-1-1-2,1 0-2,-3 0 1,-2-9-5,0-6 2,0-1-2,4 1 0,0-2 2,-1 3 1,1-6-4,1 0 2,0 6 1,0 1-1,0 1 2,0 5 0,0 2-2,0 0-1,0 5 2,0-2-2,0 2 3,0 2 1,0 13 0,0 10 2,0 2-2,0 4 0,1-9 1,-1 0-2,2-8 0,-2 2 3,0-3-3,0-7 3,0 2-2,0-8 0,0 0 2,0 0-2,0 0 0,0 0-3,0 0-2,0-12 0,0-1 2,0-7 1,0 0 1,1 6-1,0-8-1,-1 3 1,1 7-1,-1-3 0,2 12 2,-2 3-3,0-2 0,0 2 0,0-2 0,2 2 1,-2 0 1,0 4 2,0 11-2,0 7 0,0 7 0,-2-2 1,0-8-2,1-1 2,0-7-4,1-5-15,0 0-49,0-6-100,0 0-78</inkml:trace>
  <inkml:trace contextRef="#ctx0" brushRef="#br0" timeOffset="143787.2242">16522 17831 271,'0'0'56,"0"0"-1,0 0-10,0 0-14,0 0-12,0 0-4,0 0-2,0 0 1,0 0 0,0 0 3,-10 6-4,17-4-1,6-1-2,9-1-5,1 0 1,9-4-2,-2-3 0,-1 5 1,1-1-3,-3 3 1,2 0-2,-3 0-1,-6-2 1,0 1-6,-4 1 5,-3 0 0,-2 0 0,0 0 3,-6 0-4,2 0 0,-1 0 0,-6 0 0,0 0-2,0 0 2,2 0-5,-1 0-4,5 0-2,0 0-10,1 0-16,-1 0-22,-6 0-22,4 0-32,1 0-31</inkml:trace>
  <inkml:trace contextRef="#ctx0" brushRef="#br0" timeOffset="144191.2473">16540 18010 168,'0'0'60,"0"0"-8,0 0-6,0 0-13,0 0-2,0 0 0,0 0-4,0 0 1,0 0-1,-5 9-7,5-8-5,0-1-3,0 3-5,2-3 0,9 0 2,-1 4-4,6-3-1,2 1-3,0-2-1,6 0 2,0 0 1,-1 0-1,2 0-1,-2 0 4,0 0-5,0 0 2,-6 0 0,0 0-7,-5 2 5,2-2-1,-3 0-1,2 0 1,-3 0 1,-5 0-2,2 0 1,-7 0 2,0 0-1,0 0 2,1 0-5,0 0-4,1 0-2,-1 0-17,7-5-41,1-4-71,3-6-114</inkml:trace>
  <inkml:trace contextRef="#ctx0" brushRef="#br0" timeOffset="146311.3684">17727 17686 207,'0'0'62,"0"0"-8,0 0-7,0 0-17,0 0-13,0 0-2,0 0 0,0 0 6,0 0 6,0 0-4,38 108-4,-21-68-9,0 4-2,-3 2-2,2-1 1,-1-3-3,-2-4 1,-3-6 0,-1-4-1,-5-11 1,3-7 2,-6-4-3,-1-6 4,0 0-1,0 0-2,0 0 1,0 0 0,0 2-1,0-1-1,0 1 0,0-1 1,0-1-6,0 0 2,-4 0-1,-6-4 0,1-7 3,-2-6-4,1-4 0,1-5 1,0-8 1,-1 2-2,3-6 5,0-1-7,-1 3 1,1-3 0,2 4-1,-1 0 1,0 1 0,0 2 2,2 1-2,0 4 2,2 8-1,1 0 0,1 2 1,0 2 0,7-4-4,-2 7 3,4 0-4,3 5 1,2 1 2,1-1-1,0 5 1,2 0 0,0 2 0,4 0-1,-4 7 2,-5 0-2,0 3 0,-3 2 1,-1 2-2,0 7 2,-4-5 3,-4 2 0,0 0 0,-4 0-1,-2 5-1,-6-4 1,2-2 4,0-2-2,0-5-2,4-4 0,-1 0 0,5-3-1,-1 0 1,-2 0 1,5-3-5,0 0-2,0 0-9,0 1-11,0 1-11,0-1-22,0 3-30,7-1-45,6-2-86</inkml:trace>
  <inkml:trace contextRef="#ctx0" brushRef="#br0" timeOffset="146776.3951">18241 17948 112,'0'0'37,"0"0"2,0 0 4,0 0 1,0 0 7,0 0-3,0 0-8,0 0-5,0 0-11,-10-19-4,10 17-7,0 2-7,0 0-1,0 2 2,0 14 1,0 8 1,6 11-5,-2 3-1,2 1-4,-2 0 1,1-3 3,-1-5-2,-1 1 2,1-6 2,-2 1-2,0-9 5,-2-8-2,2 2-2,-2-5 1,0-2-4,3 3 3,-3-8-3,0 0 4,0 5 1,1 2-1,-1-2-4,2 2-1,-2-7 2,0 0-2,0 0 3,0 1-1,1 1-6,-1 0 4,2-1-5,-2-1 0,0 0-6,0 0-22,3 0-36,1-13-68,-1-9-114</inkml:trace>
  <inkml:trace contextRef="#ctx0" brushRef="#br0" timeOffset="150015.5803">18915 17812 195,'0'0'57,"0"0"-8,0 0-6,0 0-5,0 0-7,0 0-5,0 0 1,0 0-6,0 0-1,0 0-1,-12 0-1,12 0-1,0 0-6,9-5-1,8-3-2,5-1-3,1 3 2,-1 0 0,4 2-4,-3-1 0,4 2-3,1 2-2,-2 1 3,2 0 1,-1 4 0,1-1-1,-2 0-1,-1-1-1,-6-1-2,0-1 3,-6 0-2,0 0 1,-2 0 1,-3 0-1,-2 2 3,-6-2-1,0 0 0,0 0-1,4 0-3,-1 0-3,3 0 0,-2-2-3,-4 2-6,0-1-20,4-2-27,-1-1-38,2-8-48,-1-6-77</inkml:trace>
  <inkml:trace contextRef="#ctx0" brushRef="#br0" timeOffset="150375.601">19218 17527 221,'0'0'37,"0"0"-6,0 0-6,0 0-6,0 0-2,0 0 1,0 0 2,0 0-2,0 0-3,0 0-3,11 93-2,-5-65-3,-1 1-2,4 0 0,-2 1-2,0-4 1,1-2-1,0-3-2,-2-6-3,-2 0 3,-1-6 1,-1-4-3,-1 5 6,1-5-5,-1-1 1,1 3 0,-2-7-3,0 0 4,0 0 0,0 1-2,0 1 0,0 4-3,0-2-3,0 3 6,-2 2-8,2-3-2,-1-2-9,1 2-27,0-6-41,1-3-86</inkml:trace>
  <inkml:trace contextRef="#ctx0" brushRef="#br0" timeOffset="151295.6536">19490 17631 94,'0'0'30,"0"0"-2,0 0-3,0 0-2,0 0-3,0 0 4,0 0 6,0 0 4,0 0 0,0 0-6,26 11-2,-21-15-8,-5-3 0,0-4 1,0-5-7,-5 0 2,0 0-7,-3 0 1,0-1 0,-7-5-2,2 3 0,-3 0 0,2 1-5,-5 3 2,3 0-2,-3 3 2,2 1 0,0 0-1,-1 3-1,1 0-2,-2 1 1,2 0 0,2 2-1,-3 3 0,2 0 0,2 2 1,-6 0 0,2 0 0,-1 0 1,-6 7-5,4 2 3,1-1 3,2 1-2,1 2 4,1 3-2,-1-1-3,3 4 2,0 3-1,1 0 3,0 4-2,3 2 2,1 4-1,2 2-2,-3 1 1,7 1 2,1-3-1,1-2 2,1-2-2,0-1-1,4-3-1,2-2 2,3-3 1,-1-2-1,4 1 5,2 2-5,1 1 0,2 1-1,1 0 3,0-1-1,1 0-4,0-1 8,3-2-10,-2-2 5,0-3 3,2-4-5,-1-2 4,1-1-1,4-5-1,-1 0 2,5-2 3,1-6-4,-1-1-2,0 1 0,0-1-3,0 1 1,-3-1 0,-8 4 4,-2 2-2,-4 1 2,-1 0-5,-1 1-2,1-1 4,-2-2-1,-1 1 5,5-2-3,-4-2-3,5-2 3,-3-5 1,3-1-1,-2-2 1,2-1-1,1-1-1,-3 0 2,-4 7-1,0-1-2,-1-1 2,-4 4 2,3-7-2,-5 6 2,-2-1 0,0 0-1,0 1-1,0-6 0,-3 3-1,-5-6 1,3-1 2,-1 1-3,-2-1 2,-1 1-1,-3-3 2,3 0 1,-4 0-3,0 3 1,-2-2-1,3 3-1,-1 2 1,1 5-2,1 2 1,1 4-2,1 2 4,-1-1-5,5 3 0,1 1-2,4 1-7,-3-2 0,-1 2-8,-2 0-11,2 0-30,-1 0-41,5 0-93</inkml:trace>
  <inkml:trace contextRef="#ctx0" brushRef="#br0" timeOffset="152827.7412">20254 17561 97,'0'0'38,"0"0"-6,0 0-5,0 0 0,0 0 0,0 0 5,0 0-2,0 0-5,0 0-4,-4-42-2,4 42-2,0 0 6,2 8 0,4 13-3,1 9-1,-1 5-4,0 4-1,1 3-6,-1 0 1,0-3-4,1-2-5,0-5 10,0-11-7,-4-9 0,2-2-2,-4-5 0,1 0 1,0 0 0,-2-5 1,0 0 1,0 0-2,0 0 0,0 0-1,0 0-2,-2-7 3,-6-5-3,1-10 1,1 0 0,2-5 1,0-4 1,2-2 4,1-4-4,-1-4-2,2-3 2,0-1 0,0-2 0,5 3-1,0 1-1,4 7 0,1 4 2,2 5-1,1 6 3,-5 9-5,3 0 1,-3 9-1,2 1-1,6-1 4,-1 3-4,5 5 4,-4 5-4,0 4 0,-5 3 1,0 3 0,-3 2 2,-2 2-1,-2 2-1,-2 0 1,-2-8-1,0-1 2,0 0-2,-2-1 1,-5 1 0,1-4-1,-4-4 2,0-1-2,1-3 1,-8 0-3,1-2 2,3 1-1,-3 0-2,2-2 2,9-1-5,0 1 0,5-2-5,-1 0-9,1 0-8,-1 0-12,1 1-20,0-1-14,0 0-41,10 0-79</inkml:trace>
  <inkml:trace contextRef="#ctx0" brushRef="#br0" timeOffset="153155.76">20560 17798 254,'0'0'35,"0"0"2,0 0 0,0 0-4,0 0-13,30 94 3,-22-71-7,-2 3-4,0 1 0,0 1 1,-3 3 5,-1 1 0,1 2-5,-3 0-1,0-2-2,0-1-1,0-6-1,-3-7 3,0 1-5,1-9 3,1-4-4,1 0-4,0-6 0,0 0 0,0 0-3,0 2 2,0-1 0,0-1-4,-1 2-1,1-2 0,0 0-4,0 0-8,-4-2-8,2-8-21,-1-7-24,-1 2-33,-1-5-58</inkml:trace>
  <inkml:trace contextRef="#ctx0" brushRef="#br0" timeOffset="155022.8668">20754 17211 194,'0'0'46,"0"0"-2,0 0-5,0 0-10,0 0-5,0 0-4,0 0-5,0 0 10,0 0-6,0 0 7,-9 15-3,3 18-9,2 0 5,-1 1-6,0-2-2,1-3-4,4-10 0,-2 1 0,2-8 2,0-6-2,0 2-2,0-8 0,0 0-4,0 0 1,0 0 0,0 2-1,0-2-1,0-11 2,0-4-1,2-2 1,-2 0 0,0-5-3,0 0-2,0-5 1,0 3-2,0 7 6,0-1-1,-3-1-1,3 7-1,-2-6-10,1 6 10,1 7-5,0-2 7,0 7-1,0-1-2,0 1-1,0-2 1,0 0 0,0 2 3,0-3-2,0 3 2,0 0-1,0-2 0,0 2 8,0 0-8,0 0 10,1 0-9,2 5 0,-1 4 1,1 3-1,-3-2 2,1 8-1,1-8 1,-1 10-2,-1-8-1,2 1-1,-2 1 2,0-9 0,1 7 1,-1-5-1,0-2 0,0 2-1,0-7 0,0 0 0,0 0-1,0 1 1,0 1 3,0 0-3,0-2 0,0 3 2,0-3 0,0 0-4,0 0 4,0 0-2,0 0 0,0 0 2,-4 0-3,-2 0 0,0-7-2,0 2 3,3 0-1,-2 3 1,3-3-3,1 2 1,-1-2-1,1 3 1,1 2 3,-2-2-2,2 2 0,0-1 3,-2-1-3,2 0 1,-1 2-2,1-1 1,-1 1 1,1-2-1,0 2 5,-2 0-4,2 0 0,0-2-2,-1 2 0,1-3 1,0 3-1,0 0 2,0 0-1,-1-2 2,1 2 0,0-2-1,0 2 1,0 0-4,0-1 1,0 1 1,0 0-1,0 0 4,0 0-2,0 0 0,0 0 2,0 0-2,0-2-1,0 2 2,0 0-1,0 0 1,0 0 1,0-1-2,0 1-2,0 0 0,0-1-1,0 1 3,0-3-1,0 3 0,0 0 1,0 0-1,0 0 2,0-2-1,0 2 0,0 0 0,0 0 0,0 0-1,0-1 1,0 1-1,0 0 0,0 0 1,0 0 2,0 0-2,0 0 0,0 0 2,0 0-5,0-2 3,0 2-2,0 0 1,0 0 0,0 0 0,0 0 0,0-2 1,0 2-2,0 0 2,0 0 2,0 0-2,0 0 0,0 0 0,0 0-5,1 0 8,-1 0-1,0 0-1,1 0 2,-1 0-5,0 0 1,0 0 1,0 0-1,2 0 1,-2 0-2,0 0 2,0 0-2,0 0 4,0 0 0,1 0-2,-1 0-3,0 0 4,0 0 1,0 0-2,0 0 1,0 0-2,0 0-1,0 0 2,0 0 2,0 0-2,0 0 2,0 0-4,1 0 2,-1 0 2,2 0-2,-2 0 0,0 0 4,2 0-5,-2 0 2,0 0 3,1-1-6,-1 1 7,0 0-6,0-2 1,0 2 0,0-1-2,0 1 5,0 0-3,0-2 0,0 2 0,0-1-5,0 1 4,0-1 0,0 1 1,0 0 1,2 0 0,-2-2 4,0 2-6,0 0 2,0-1-1,0 1-1,0 0 3,0-2-3,0 2 2,0 0-1,0-2-1,0 2 2,0 0-2,0-1 0,1 1 2,-1 0-4,0-2 6,0 2-3,0 0-1,0-1 2,0 1-2,0 0-2,0-2 2,0 2 1,0-1-1,0 1 3,0-2-1,0 2 1,0-1-1,0 1 0,0-2-1,0 2 0,0-1-1,0 1-2,0 0 0,0 0 2,0 0 0,2 9 3,2 7 0,0 9 3,-3-1-5,2 2 3,0-1-3,-1-8-2,1 1 1,0-1 1,-2-6 1,1 0 1,-1-7-2,-1 0 0,2 1 0,-2 0 1,1-1 0,-1-4 1,0 0-1,0 0 0,0 1 0,0-1 0,0 0-1,0 0 1,0 0-1,0 0-3,0 0 4,0-3-1,-1-2 0,-1 2 1,-2-8-2,1 6-1,3-1 3,-2 2-1,1-2 0,-1 1-1,1-1 0,1 2 0,0 4 1,-2-2-1,2 2 0,0-2-3,0 1 3,0-1 1,0 1-3,0-1 2,0 1 2,0 0-2,0-1 5,0 1-3,0-6-3,0 2 2,0-2-2,0 2 1,0 5 0,0 0 0,0 0 0,0-3 0,0 3-1,0-2-5,0 0-9,0 1-12,0-6-31,2 2-37,-1-7-84</inkml:trace>
  <inkml:trace contextRef="#ctx0" brushRef="#br0" timeOffset="157705.0202">20728 17247 22,'0'0'16,"0"0"1,0 0 3,0 0-2,0 0-1,0 0 2,0 0-3,0 0 2,0 0 1,-3-14-3,2 14-5,1 0 4,0 0-5,0 0 7,-3 2-2,3 5-2,-2 7-1,-1 6-3,3-9 3,-1 8-2,-1-9 5,2-3-4,0-1-2,0-6 2,-1 0 0,1 0 2,0 2 1,0-2-1,0 2-1,0 1 3,0-3-4,0 0-3,0 0 2,0 0-4,3-12-3,3-8 3,3-5-8,-1-1-2,-1-1 7,1-1-6,-1 1 7,3-2 0,-3 2-3,2-2 1,-2 2 0,2-1 1,-2 3-2,-1 2 0,0 8 0,-3 5-1,1 1-1,-2 6-4,0-2 3,1 3-3,-3 2 3,0 0 3,0 12 0,0 10 1,0 7 1,0 2-3,-6-1 0,-2 1 0,0-1 2,1-2 7,0 1-5,-2-5 2,3-9-4,2-5 0,3-5-2,1-5 4,0 0-4,0 0-1,0 2 2,0-1 0,0-1 2,0 0-3,0 0 0,0 0 1,0-11 0,0 1-6,1-7 4,2 0-5,-2 7 6,2-2 1,-1 7 0,-2-2 3,1 3-3,-1-1 0,1 2-1,-1 3-3,0-2 0,0 2 1,0 2 2,2 10 7,-2 12-8,0 3 9,0 0-8,0-1 3,0-7 1,0-1-6,0-9 4,0-2-2,0-1-2,0-6 3,0 0-1,0 0 2,0 2 0,0-2-2,0 0-2,0 0-1,0-3-2,0-11 4,0-6 1,0 1 0,0-1 1,0 2-7,3 6 5,-2-8-7,-1 8 7,2 0 0,-1 0-2,-1 7 0,2 0-1,-2 5 0,0-2 0,0 2-1,0 0 1,0 0 3,2 0 2,1 12 8,-1 2-9,-1 3 7,-1-5-7,0 1 0,0 1 2,0-9-1,0 1 2,0-6 1,0 0 0,0 0 0,0 2-3,0-2-5,0 0 1,0 0-1,0 0 1,0-11 1,2 2 1,1-11-5,-2 4 6,1 3-9,1-4 7,-3 5 0,5 0-1,-2 2-1,0 0 2,0 0 0,-2 6-1,2-1 2,-3 5-1,0-1-2,0 1 0,2 0 4,1 0 0,1 9 1,-1 8 2,2 5-4,-3 1 1,-2 4 5,0-3-5,0-7 10,-2-4-8,2-8 0,0-5 2,-2 0-3,2 0 1,0 2-2,0-1-2,0-1 0,0 0-1,2-7 3,4-8-1,2-5-5,-1 0 5,-1-2-4,1 6 7,-3 1-3,-1 0 4,0 5-3,-1-5 2,2 5 2,-4 4-2,1 2-1,-1 4 1,0-2-1,0 2 0,0-2 0,2 1-2,-2 1 0,0 0 1,0 0-3,0 1 5,0 7-2,0 6-2,0-1 5,0-6-3,0 0 2,0-7 1,-2 0 0,2 0-3,0 2-5,0-2-6,0 0-12,0 0-25,0-16-40,0-4-141</inkml:trace>
  <inkml:trace contextRef="#ctx0" brushRef="#br0" timeOffset="160511.1807">11588 16083 188,'0'0'32,"0"0"2,0 0-2,0 0-6,0 0-7,0 0-5,0 0-4,0 0-2,0 0-4,0-13 0,0 11-3,-3 2-2,-1 0 1,-8 0 1,-5 7-1,-6 5 2,-2 5-2,2 3 0,-3 1 1,3 1 2,-2 1 0,3-2 4,1-2-1,1-2 2,8-7 0,1 2 2,3-7-1,5-1-5,0 1 1,3-5-4,-1 3-1,-1 1 0,1 1 0,-1 0 0,2-2 1,0 2 0,0 4 0,9 3-1,3-1 1,5 4-1,-1-3-1,4 0 1,0 0 0,2 1 0,-4-3 0,5 2 0,-3-2 3,-3 3-2,2-2 2,-8-4-2,2 0 1,-4-2-1,-1-2 2,2 2-1,-6-3-1,0 0 0,-4-2 1,0 0 2,0 0 0,2 3-1,-1-3 2,1 0 0,-1 0 1,1 2 0,-2-2 0,1 2-5,-1-1-2,0 1 1,2 0-6,-2-1-1,1 1-5,-1-2-9,0 2-19,4 4-26,-2-1-50,1 1-94</inkml:trace>
  <inkml:trace contextRef="#ctx0" brushRef="#br0" timeOffset="162642.3026">11498 16310 138,'0'0'45,"0"0"1,0 0-3,0 0-10,0 0-10,0 0-6,0 0-7,0 0-2,0 0-1,0 0-1,-11-2 4,11-1 0,13-2-2,8 0 1,7-2 0,2 2-1,0-2-1,2 1 1,0 2-2,0-1 0,-3 0-1,-2 1 1,-1 1-1,-3-1 2,-7 1 0,0 1 1,-6-1 1,1 3-1,0-3-1,-8 1 2,3 2-4,-6 0 2,0-2-2,0 2 0,1 0-1,1-1-2,-1 1-1,1 0 0,-1 0 0,1 0-1,-1 0-1,0 0-1,1-2 2,-2 2 0,3 0 1,4-1 0,-1 1-1,4-3 0,0 2 1,-6-1 1,6-1-1,-4 1 0,4-1 1,0 0-3,1-1 4,-3 1-2,-2 0 0,4-1 0,-5 3 0,2-2-2,2 2 1,0-2 1,0-1-1,1 1 0,5 0 1,0-1-1,6-1 0,-2 2 1,1-2-3,0 0 3,2 0-2,2 3 1,1-3 1,0 0-2,1 0 1,4 0 0,0-2-1,2 2 1,0-2 0,0 2-1,0-2 1,1 1 1,0 2 0,0-3-1,0 2 1,4-2-1,0 0 1,2-1 0,2-2-2,-1-2 1,2 2 1,0 0-1,-1-1 1,0 0-1,0 3 0,-2-4 0,1 5 0,-3-1-1,-1 1 3,0 1-2,-1-1 1,2 0-1,-1 0-1,3 0 1,2 2 1,4-4-1,1 1 1,3 0 1,3-1 0,0 0-1,5-2 1,1 1-2,-2-3-6,2 3 6,-2-2-5,0 2 4,0-2 0,-2 3 2,-2 1 0,0 0-1,-2 0 0,0 2 0,-1-1 0,1 0 0,0 0 1,2-1-1,0 1 1,5-3 0,0 3 0,4-4 1,1 2-2,1 0 1,-3 0-1,1 0 0,-2 1 0,-2 1-1,-3-1 1,-4 1-1,-1 1 1,-3 2 0,-4-1 0,-1 0 0,-3 2 1,-3-1-1,-3 1 0,1 2 1,-1-2 0,0 1-1,3-1 1,2-1-1,4 3 2,-1-3-2,2 1 0,0 2 0,0-3 0,-3 4 0,1 0 0,0-3 0,-4 3-3,0 0 3,-2 0-1,0 0 1,-4 0 0,2 3 0,-2 0-1,0-1 2,2 1-1,2 1 1,3-3 0,4 3-1,2-4 0,1 3 0,-1-2 0,-3 0-1,-2-1 1,1 2 0,-4 0-1,-4 1 0,0 0 0,-4-1 0,-2 1 0,-9-1 1,2 1 0,-1 1 0,0-1 0,9-1 1,-6 3 0,4 0-1,1-1 1,1 0-1,3 1-1,2-1 1,2 3 0,-1-2 0,-2 3-1,0-2 1,-2 0-1,-2 0 0,-3 0 1,0 0 0,-3 1-1,-5-3 1,1 0-1,-2 0 1,2 2 0,3-1 1,0 0-1,-1 1 1,1-1 1,1 0-1,1-2 0,-2 1-1,4-1 1,-9-1 0,3 1-1,0-1 1,-5 1-1,6-1-1,-10 0 1,-3-2-1,5 3 0,-6-1 1,6 1-2,-1-1 1,0 3 0,2 2 0,-4-2 5,4 3-5,-4-2 4,2 0-3,-1 0-1,-3-3 2,-1 0-1,0-1-1,-1 1 2,0-2-1,1 2-1,-4-3 1,0 0 0,0 0-1,2 1 0,-1 1 1,2 3 0,0-2 1,0 1-2,1 2 0,0-3 1,-1 1-1,3 0 2,-3-1 0,0-2-1,0 2 1,0-1 0,0 1-1,0-1-1,2 0 1,-5-2 0,0 0 1,0 0 2,2 0-1,-1 2-4,1-2 1,-1 0 0,0 1-1,-1-1 0,0 0-1,1 0-2,-1 0 1,0 0 1,-1-3 0,-6-4 1,-6-2-1,2-2 2,-5-1-1,1 1-2,1 1 3,4 2-3,-3 1 5,6 3-1,-1-1 0,1-2 1,3 4-1,1 3 1,3 0 0,-2-3 1,2 3 1,-1-1 0,-2 0-1,2-1 1,-1 0-1,1 1 1,1-1 1,-2 2-2,2-2-1,-1-1-1,1 3 1,0-2 0,0 0 1,0 1-1,0-1 0,0 1 1,0 0-2,0-2 1,0 3 0,0-2 0,0 0 0,0 1 1,0-1-1,0 0 1,0-3-1,0-2-1,0 3 1,1 0-1,-1-1 0,2 0 1,-1 1-1,1-2 1,-2 2-1,1 0 0,2 0 0,-2-1 0,-1 5 2,0-2-2,0 2-2,0-1 1,2-1-1,-2 1 0,0-1 0,0 1-2,0 1 2,0 0 0,0 0 1,0 0 2,3 0 0,1 10 0,3 6 0,4 4-1,2-3 1,1-1-2,0-1 2,1-2-1,1-1 0,-6-5 4,0 0-4,1 1 5,-3-3-4,2 2-1,-2-2 0,-5-2 0,-1 0 1,-2-3 1,3 3-1,0-1-1,0 2-1,0 1 2,-3-5-1,0 5 2,0 5-1,-3 2 0,-6 8 0,-4-8-2,-5 5 2,-5-2-1,-5-1 0,-4 3 0,-3-2 0,-1 2-2,0-1 3,-2 0-1,5-2 2,3-2 0,2-3 2,12-4-1,5 0 2,2-3-1,5-1-1,-1 1-2,1 0-2,4-2 0,-2 0-2,2 0-2,-1 0-7,-1 0-13,2 0-38,0 0-97,5-5-104</inkml:trace>
  <inkml:trace contextRef="#ctx0" brushRef="#br0" timeOffset="169017.6673">12338 19048 202,'0'0'38,"0"0"-4,0 0 2,0 0-1,0 0-5,0 0 1,0 0-7,0 0-8,0 0-2,-69-39-1,67 39-6,2 0-8,0 0 2,0-2-2,0 1 2,0-1 5,0 1-6,0 1 2,2-4 0,2 2-2,8-3 7,5-1-4,-5 4 1,8-2-4,-4 0 3,2 0 6,3-3-3,1 2 1,-4 0 0,4-1-8,-2 4 5,5-3-2,2 3-3,2-3 4,3 1-4,1 1 3,2 2-1,0-3 4,2 4-2,-1-4-1,0 0-1,2-1-4,2-3 0,0 0 3,0 3-3,3-4 7,-1 3-3,-1-2-7,-2 4 4,-3 4 1,-1 0 0,-3 3 2,-2 4 0,2 1-6,-5-2 3,1-1 1,-1 2-2,-1 1 1,1 1 1,1-4-1,1 2 2,3-4 0,4-2 3,1 1 1,4-2-7,1-2 4,3-6-2,1 0 1,0-1 4,0 2 1,1 2-4,0 2 1,0-1-1,0-1-3,-3 3 5,-1-1-4,-2 0-2,-2 3 0,0 0-1,-2 0 0,-2 0 6,0 7-2,-2 1 3,2-3-2,1 2-2,-2-6 3,3 0 1,0-1-9,0 0 6,6 3-3,-1-3 3,2 0 7,3 0-6,0 0 0,4 0-3,1 0 2,3-4-2,1 0 0,-1 3 3,-2 1-1,-3 0 0,-3 2 1,2 5-3,-7-3 3,-1 1 0,-2-1-7,-1 0 4,2-4-1,1 0 1,1 3 2,6-3 1,1 0-1,0 0 1,1-7 1,2 3-5,-2 0 4,2 2-1,0-1-4,0 3 5,3 0-1,1 0-1,2 0 2,1 0 0,1 0-1,0 0-1,-1 0-2,-1 4 0,0 1 2,-1-1-1,1-3-1,1 2-1,2-3-1,2 0 4,3-4-2,2-2 0,3-1-2,-1 0-2,1-3 3,-5-1 1,-2 2 3,-5 2 0,-3 0 2,-2 0-20,-3-1 5,-1 1-3,1-2 0,-2 1 18,-1 2 0,2 1-1,-5-1 0,0 4 2,0 0-2,-2 2 1,2 0 0,-2 0-4,2 0 0,5 0 4,3-3 0,3-4-2,2 2 0,1 1 0,2-2 1,-6 2 1,1 1 0,-7 0 0,-3 1-2,-3 2 0,-7 0 2,0 0 0,-2 0-1,-3 0 1,2 0-5,0 2 1,3-2 4,2 0-3,3 0-1,3 0 4,5 1-3,1 1 3,3-2-2,2 0 0,1 0-1,-2 0-2,1 0 3,-4 0-2,-5-3 5,0-1-3,-4 4-1,1-5 3,-2 2-4,-4 2-2,2-2 5,-4 3-5,0 0 2,0 0 4,2-3-2,2 2 0,2 0 0,1 1 0,2 0-2,-2 0 0,2 0 0,-1-3-4,-1-1 4,1 3-5,-2-3 3,-2 4 0,1-3 0,-3 2-1,-2 1-3,-1 0-1,1 1 1,-4 2 0,4-3 5,-2 0 3,2 0-2,0 0 5,3 0-4,-1 0-1,5-3-1,-2 1-2,2-3 3,0 3-1,-1-1-1,-1 3-1,-5 0-2,-2 0 2,-4 0 1,-3 0 2,-3 0-1,-4-2 0,0 2 3,-3 0 0,-3-2 1,6 2 1,-2-1 3,0-1-5,8-1 6,-2-1-1,0 1-1,-1 0 1,0-1-7,-5 3 4,-1-1-1,-2 1 4,-1 0 3,1 1-5,0-2-2,6 2-2,-9-1-2,0-1 5,-4 2 4,-7 0-5,0-2 0,0 2-2,6-1 1,-2-1 5,2 1 3,-2-1-1,-1-1-3,1 2-2,-1-2 0,1 1 1,-4 2 0,0-1 3,0 1-5,2 0 2,-1-2 1,1 1-3,-1-1 0,-1 1-1,2-1-4,-2 1-2,0-1-6,0 1-8,0-2-9,-5 1-23,-9-1-53</inkml:trace>
  <inkml:trace contextRef="#ctx0" brushRef="#br0" timeOffset="172613.8729">10408 18280 231,'0'0'17,"0"0"-1,0 0 6,0 0-1,0 0 2,0 0-4,0 0-3,0 0-3,0 0-8,0 0-1,-32-37-4,32 35 2,0 1-1,0-1 1,0 0 2,0 1 2,0-1 0,2 0 6,-2 2 0,1-2-4,-1 2 3,1-1-6,-1 1 1,2-2 1,-2 0 2,3 1-1,-3 1-4,1-1-1,-1 1-3,0-3 2,2 3 1,-2 0 0,0 0-3,1-3 2,-1 3-2,0 0 1,2 0 2,-2 0 1,0-1-3,0 1 1,0 0-4,0-1 2,0 1 4,3 0-2,-3-2 3,1 2-5,-1 0 1,1 0 3,-1 0-4,2 0 1,-2 0 0,1 0-2,-1 0 0,2 0 1,-2 0 0,3 0 0,-2 0 0,8 0 1,-3 0 0,5-1-1,8-3 2,-8 4-5,10-3 4,-2-2-2,1 3-3,9-3 3,-3 3 1,0 2-2,1 4 3,2 1-2,3 0-3,1-2 5,3 1-1,2-3-1,5 1 1,0-2-4,5 0 1,-1 0 2,2 0-2,-3 5 1,2-1 1,-3 1-2,-1-2-3,-2 1 4,0 1-3,-4 0-1,-3 2 1,-2 1 1,-3-1 0,-1 0 0,-3 1 2,-3-2-1,-4 0 3,-5-1-2,0-1 1,-6 1 2,1-3-1,0 3 0,-6-3-2,1 0 1,-4-2 1,0 0 3,0 0 1,1 0-3,1 1-1,-1-1-1,1 2-3,-1-2-2,-1 0-9,0 0-17,3-3-20,-3-11-8,0-4-2,-7-4-1,-3 2 3,-6 4 11,-3 1 8,-4 0 23</inkml:trace>
  <inkml:trace contextRef="#ctx0" brushRef="#br0" timeOffset="173012.8958">11432 18158 5,'0'0'20,"0"0"8,-103-40 3,71 30 1,5 0 2,4 3-2,7 2-6,3 0-2,4 2 1,4-1-5,2 3-2,3 1-6,-2-2-5,2 2-5,-1 0-2,1 0 1,0 0 1,0 0-1,1 0-1,9 7 6,5-2 1,5 0-3,3 2 1,-1 3-4,1-5-1,0 3 3,1-2 3,0 0 2,2 2-1,-2-1 1,2 1 0,-1-3-2,-1-5 1,0 0-3,-1 0 3,1 0 0,-8 0-5,3 0-1,-1-2-1,-7-1 2,1 0-2,-7 1 2,-5 2-6,0 0 7,0 0 0,1 0 1,1 5 0,-2 5-3,0 7 4,-10 2-2,-3 10 5,-4 0-5,-2 4 1,-3 1-3,-2 1-4,-1 1 8,-3 0-1,2-1 4,-1-2 0,-1-6 1,2-5-1,0-3 1,5-5 2,5-5 2,2-1-3,5-4 3,4-2-9,2 0-1,3-2 0,-1 0-3,1 0 0,0 0-13,-2 0 1,2 0-14,0 0-26,5 0-73,12 0-108</inkml:trace>
  <inkml:trace contextRef="#ctx0" brushRef="#br0" timeOffset="174244.9662">21497 17751 61,'0'0'31,"0"0"-1,0 0-8,0 0-5,0 0-7,0 0-2,0 0 1,0 0-2,0 0 4,-26 15 2,26-12 3,7 0 6,10 2-4,5-2-1,7-3-4,6 0-8,5-2-1,4-2-2,3-1-2,1 1-1,1 1 0,2-1 0,-3 1 0,0 0-3,1 2 2,-3-1-2,-3 1 1,-1 1 4,-4 0-1,-5 0-2,-1 1 3,-9-1-1,-4 0 0,-5 0 1,-8 0 2,0 0 1,-6 0 1,0 0-1,0 0-3,0 0 2,0 0-3,0 0 0,0 0-1,-7 0-2,1 0-4,-7 3-3,7-1-11,-7-2-22,-6 0-35,2-9-79</inkml:trace>
  <inkml:trace contextRef="#ctx0" brushRef="#br0" timeOffset="174794.9977">21642 17515 143,'0'0'28,"0"0"4,0 0-2,0 0-5,0 0-9,0 0-5,0 0-5,0 0-3,0 0-3,-38-46 0,26 46-3,-6 5 3,-7 9 1,0 3-4,-4 5 6,-2 4-4,-5-4 1,0 2 3,-2-1 1,0-2 1,3-2 4,5-2 0,7-5 3,4-5-1,9-4 0,4-1-2,1-1-5,5-1-2,-2 0-1,2 0 2,0 2-1,0 3 1,4 2-3,8 2-1,4 4 3,6-1-3,1 1 2,4 0-1,2 1-1,0-1 3,1 1-2,-1-4 1,-1 1-1,1-3 0,-4 0 1,0-1-1,-1 3-2,-3-3 3,-8-1-2,2 0 2,-8-1 3,-3-3-1,1 1 0,-5-3 2,0 0 4,0 0 2,1 2 6,1-2-4,-1 0-4,1 0 0,-1 0-5,0 0 6,1-7-1,2-5-2,0-5 2,-2 5-2,0-5-1,2 0 0,-3 0-1,4-5-2,-3-1 2,1-1-2,0-1-4,1-4 1,-4 4-2,0-1 1,0 2-1,0 5 0,0 1-1,0 6-5,0 0-2,0 2-12,0-2-29,2 0-69,8-2-108</inkml:trace>
  <inkml:trace contextRef="#ctx0" brushRef="#br0" timeOffset="220766.6271">1589 3563 128,'0'0'41,"0"0"-1,0 0-3,0 0-10,0 0-7,0 0-6,0 0-5,0 0-5,0 0-4,-26-47 0,24 51 2,2 17 6,0 15 3,5 15-3,2 6 1,3 5 0,-3 4-2,2 1 1,-2-2 0,0-3-2,-1-3 1,0-8 3,-3-6 2,0-9 3,0-7-2,-1-11 2,0-8-2,1-5 1,-3-5 1,0 0-3,0 0 2,0 2-3,1-1 3,-1-1-6,0 0-1,0 0-2,-7-13-1,-1-9-2,-3-10 0,1-2 3,2-6-4,-1-1 3,1-1-2,0-4 0,1-1 1,-2 0-6,3-3 3,-2-1-2,0 0 2,3 0 0,-1-1 0,-2 5 1,4 3-1,0 7 1,2 3-2,2 8 1,0 4-2,0 6 0,5 1 0,0 3 0,4 0 0,-1 0 0,0 2 0,1 5 0,-2 0 1,0 0-1,-2 4 2,-1-1-1,-4 2 1,0-1-2,0 1 3,2 0-2,-1 0 1,1-1 0,6 1-1,-2 0 1,6 0 0,3 1-1,-2 5 1,6 2 0,-4 2 0,3-1 0,-2 0-1,1-1 1,1 0 0,-6-1 0,-2 0 0,4 3 0,-4 0-1,4 2 0,-2 2 1,-3 0-1,1 3 1,-4-1-1,0 4-1,-3 3 1,-2 1 1,-1 3-1,0 2 2,0 0 0,-4-2 0,-2-1-1,0-4 2,-3-3 1,4-5 1,-4-2 3,0-3-1,-4 0-4,-3 1 2,5-3-2,-4-1 2,-1-2-1,5-1 1,-8 1-1,9-3 0,4-1-2,2 2 0,-3-2-1,1 0-1,0 0 0,2 0-1,4 0-1,-3 0-2,3 0-3,0 0-1,-2 1-1,2-1 0,-1 0-8,1 3-27,1 0-53,9 5-105</inkml:trace>
  <inkml:trace contextRef="#ctx0" brushRef="#br0" timeOffset="221975.6963">2269 3860 225,'0'0'26,"0"0"-5,0 0-7,0 0-6,0 0-5,0 0 0,0 0-1,0 0 3,0 0 0,0 0-4,47-10 2,-20 6-4,2 0 3,2 0-2,-1 1-3,2 0 3,-2 1 0,1 0-1,0 2 3,0-1-2,-2 1 0,1 0 1,-3 0-1,-2 0 0,-4 0 3,-3 0-2,-5 0 1,0 0 0,-1 0 0,-7 0 2,2 0-4,-7 0 1,0 0-1,0 0-1,1 0-2,1 0-3,-2 0-5,2 0-10,1 0-20,-2 0-44,-1 0-67</inkml:trace>
  <inkml:trace contextRef="#ctx0" brushRef="#br0" timeOffset="222336.7169">2546 3584 162,'0'0'32,"0"0"2,0 0-4,0 0-6,0 0-7,0 0-9,0 0-1,0 0 2,0 0 3,-6 77-1,6-35-1,2 2-3,1 4-2,0-3-1,2-3 0,-2-3-1,0-3-2,1-6 1,-1-4 3,-1-9-1,0-1 1,0-6-1,-2-6 1,2 2-2,-2-1 1,0 0-3,0 0 1,1 2 0,-1-7-2,0 0 0,0 0-2,2 0-3,-2 3 0,1-2-1,0 3-2,0 0-1,4 1-7,-1 3-16,-2-4-38,2-1-65</inkml:trace>
  <inkml:trace contextRef="#ctx0" brushRef="#br0" timeOffset="223162.7642">3308 3580 205,'0'0'28,"0"0"0,0 0-8,0 0-7,0 0-2,0 0-2,0 0 3,0 0 0,0 0 0,-1 61-3,6-31-3,-3 2-4,3 2-2,-1-3 1,1 3 2,-2-2-2,-1-2 3,1-2-1,-2-7 2,1-3 2,0-6 1,-1 0 1,1 0 0,-2-7 1,0 2 0,0-7-1,0 0-3,0 0 0,0 1-2,3 0-3,-3 0 1,1-1 1,-1 2 0,5-2 1,4-12-2,3-5-1,4-12 0,0-2 0,0-1-4,3-3 2,0 0-3,1 1 3,0 0 0,-1 5 1,1 0 0,-1 3-1,-3 2 2,1 3 0,-2 0-1,1 6 0,-6 5-1,3 1 0,-6 3 1,-4 2 0,4-1 1,-5 3-1,2-1-1,0 2 1,-4 1 0,0-2 1,0 2 0,-2 11 0,-9 6-1,-7 7-1,-4 1-1,-3 1 1,-1-1 0,2-4 2,3-3 0,5-5 1,3-5 0,3-1 1,6-4-2,-3 3 0,4-3-1,0-1-1,-3 6 0,5-1 0,-1 3-1,2 9 1,0-2 0,6 5-1,4-1 3,2-2-2,4 3 4,0-5-2,2 3-1,1-3-2,3-2 0,0-1 1,-1-5 0,0 1 3,-1-4-2,-6-2 1,2-1-1,-6-1 0,2 1 1,-2 0 0,-6-2 0,3 2 2,-1-1-1,-3-1 1,4 6 0,-4-4 2,-1-1-3,2 3 2,-2-2-1,1 0-1,0 0-2,0 2-5,-1-2-1,1 0-8,0 0-36,0 1-61,-3-4-124</inkml:trace>
  <inkml:trace contextRef="#ctx0" brushRef="#br0" timeOffset="223594.7889">3831 3163 307,'0'0'10,"0"0"3,0 0 5,0 0-3,0 0-4,0 0-5,0 0-6,0 0-1,0 0 0,0 0 1,39-17 1,-13 33 0,2 5-1,1 8 2,1 5-1,2 8 3,3 5-1,-2 6 3,2 6 0,-5 6 3,-3 5 3,-5 3-3,-7 2 6,-9 5-3,-6-1 0,-3 4 3,-12-1-3,-7-2 1,-5-5 0,-2-10-4,0-9 0,2-12-1,3-11 0,7-11-3,4-8 0,6-6-4,4-5-6,0 1-3,3-4-8,-1 0-22,1 0-45,-5 0-89,-2 0-75</inkml:trace>
  <inkml:trace contextRef="#ctx0" brushRef="#br0" timeOffset="224310.8298">1550 2999 162,'0'0'22,"0"0"-1,0 0-10,0 0-3,0 0-7,0 0 1,-84 19 0,62 3 2,1 9 0,-1 7-2,-1 7 3,0 6-1,3 11 0,5 4 1,0 9-2,5 4 2,3 4 5,3 0 3,2 1 6,2-4 1,2-2-1,5-6 0,3-5-5,5-5-3,1-4-4,4-5 0,1-3-1,1-4-1,3-7-3,-1-6 2,-2-3-2,4-6-1,-4-7 2,-1 0-1,1-5 3,-3-2-1,-5-3-3,0-3 1,-3-1-1,-1 0 0,0-1 6,-4-1-4,0 1 2,-6-2 0,0 0 0,0 0 3,5 0-4,0 0 3,2-5-4,-1-1-2,0-3-5,-1-5-7,0-5-26,-1-3-85,-1-3-109</inkml:trace>
  <inkml:trace contextRef="#ctx0" brushRef="#br0" timeOffset="225426.8937">4546 3732 156,'0'0'10,"0"0"3,0 0 0,0 0-3,0 0-1,0 0-1,0 0 5,0 0 2,0 0 2,47 27-6,-35 2 0,-3 3 0,0 5 0,-1 1 3,-2 0-2,-2-4-4,-1-2-2,-3-12-3,2-6 5,-2-8 4,0-6 3,0 0 3,0 0-1,0 0 0,2 0-2,-2 2-2,0-1-3,0-1-5,0 0-2,0-1 0,0-13-2,0-9 0,1-6 0,5-1-2,5-3 0,1 1-4,3 0 2,1 1 0,3 5 1,-1 1 2,-1 6-3,-3 6-1,-3 4 1,-1 6-2,1 1 1,3 2 0,0 2 3,1 6 0,-2 8 2,-3 2 0,-1 6 2,-3 2 1,-1 5-1,-2-2 0,0-3-3,-3-5 2,0-4 1,0-5 2,0-5-1,0-1 0,0-6 2,0 0 3,0 0 2,0 1-2,0 2 1,0-3-5,0 0-1,0 0-2,-4-8-3,1-9 2,-1-8-2,4 0-4,4-3 3,3-1-1,1 2 0,3 3 2,2 3 0,-7 7-2,5 2 0,-4 5 1,-4 4-2,8 1-1,0 2 2,2 5 1,4 7 1,-2 5 1,-5 5-2,2 2 5,-4 3-3,0 3 3,-2 0-2,-1-1-2,-4-2-6,1-8-9,1 1-27,-2-8-85,2-1-108</inkml:trace>
  <inkml:trace contextRef="#ctx0" brushRef="#br0" timeOffset="225802.9152">5328 3750 330,'0'0'5,"0"0"8,0 0 5,0 0 7,-68 87-4,56-58-6,4 0-8,-1-3-5,7-1-4,2-1 0,2-5 1,7-4-1,1-2 0,8-5-1,1-3 3,0-5-1,4 0 1,2-6 0,-1-6-1,-2-1 0,-1-2 1,-2 1 1,-4-1 1,-2-2 3,-6 5-2,-1-1 4,-3 4 2,-3-6 0,0-5 0,-5 0-4,-3-4 2,-4 6-3,4 4 2,-1 4-2,3 3-3,0 5-5,4-1-5,-5 3-11,-2 3-9,-3 4-31,0 3-57,4 1-100</inkml:trace>
  <inkml:trace contextRef="#ctx0" brushRef="#br0" timeOffset="226314.9445">5812 3703 330,'0'0'8,"0"0"6,0 0 1,0 0 0,-89 10-1,68 2-5,4 5-1,-1 4-2,4 1-2,3 5-3,3-2 2,2 1-7,5 0 2,1-1 0,0-4-1,7-1 3,3-5-1,-1-5 1,4-1 0,-4-3 1,2-5-1,5-1 0,1 0 0,1-6 1,-2-5 2,1-6-1,-4-2 1,-1-3 2,-1-3-1,-4-2 3,-1-2-2,-3 1 0,-2-3 0,-1-1-1,0-1 1,0-1-3,-2 0 0,-1-1 0,-2-1 0,1 5 1,1 8 0,2 3-2,-1 8 2,1 6 0,1 0-1,0 6 0,-2-2-3,2 2-5,0-1 1,0 1-1,0 0 4,2 8 4,5 8 1,2 11 0,0 6 0,2 6 0,-1 5 2,3 1 1,-1 4 2,-2-1-4,4-1 1,-2-4-7,-2-5 2,1-6-3,1-6-1,-1-5-2,3-6-7,1-3-18,-4-6-49,3-6-86</inkml:trace>
  <inkml:trace contextRef="#ctx0" brushRef="#br0" timeOffset="226914.9788">6413 3693 433,'0'0'17,"0"0"1,0 0 1,0 0-4,0 0-7,-9-84-4,18 67-4,2 5-1,7-2-1,0 4-3,5 5 2,0 5-2,3 0 0,-3 9 2,0 6-1,-1 2 0,-6 4 1,-2 3 0,-5 2-1,-5 1 2,-4 1-1,0 3 1,-10 0 2,-3 1 0,-6-1 3,-1 0 1,-2-3 1,-1-2-1,2-1 2,-1-3-3,3-2 2,3-3 2,4-5-3,4 0 0,1-5-3,4-4-5,2 2 3,1-5-1,0 5 0,0-1 2,1 2-1,12-1-2,4-5 2,9 0-1,2 0 2,1-8 0,2 1 0,0-3-2,-1 3 2,1-1-1,-3 2 2,0 2 1,-2 0-2,-9 3 0,-5-1 0,-2 1 0,-4 1 0,0 0 3,1 0 1,-7 0-3,0 0 2,0 0 0,1 0-1,1 0 1,-2 0-1,2 0 0,0 0-1,-1 0-2,1 0-3,-2 0-4,0 0-18,1 0-38,-1 0-74,2-1-101</inkml:trace>
  <inkml:trace contextRef="#ctx0" brushRef="#br0" timeOffset="227353.0038">6804 3234 189,'0'0'26,"0"0"5,0 0 2,0 0-4,0 0-4,0 0-12,0 0-6,0 0-2,0 0 1,0 0 2,-17 36 7,16-1 0,1 2-2,0 0-1,0-3-5,0-1-1,1-6-1,3-1 1,-1-9-2,1-2-2,0-3-1,-2-4-2,1 4 0,-3-8-2,2 0-2,-2-4-4,0 0-7,0 0-20,2 2-38,-2 0-69</inkml:trace>
  <inkml:trace contextRef="#ctx0" brushRef="#br0" timeOffset="227823.0307">7098 3156 225,'0'0'40,"0"0"5,0 0-2,0 0-4,0 0-8,0 0-8,0 0-9,0 0-5,0 0-6,-6-25 2,-2 29-1,-3 7 4,-1 9 4,-1 5-4,-1 1 1,-2 7-3,3-1-2,-2 1-1,2 0-1,3 0 0,3-1-2,1 0-2,3-4 1,3-1 0,0-3 0,0 0 1,7-2 1,-1-3-2,0-3 0,1-4 0,0-5-2,1 2 3,-2-4 1,3-2 1,2 0-2,-1-3 1,8 0-2,-4-6 1,4-3 0,-8 1 1,0 0 2,-1-3 0,-4 1 0,-1 3 0,-2-3 0,-2 5 0,0-7 3,0-5-3,-1 7 0,-6-5-1,-3 2-1,4 6 1,-5-1 1,1 4-3,0 2 1,-7 2-4,2 2-1,-5 6-2,2 5-6,-1 2-7,3-1-35,4-2-81,3-5-112</inkml:trace>
  <inkml:trace contextRef="#ctx0" brushRef="#br0" timeOffset="231707.2529">1795 4613 116,'0'0'14,"0"0"6,0 0 5,0 0 3,0 0 2,0 0-2,0 0 2,0 0-2,0 0-1,-24-13-2,24 13-5,-1-1-5,-1-2-2,1 3-3,1-3-5,-2 3 0,2 0-3,-1 0-2,1-2 0,0 2 1,0-2-2,0 2 2,0 0-1,4 0 3,9 0-3,9 0 1,3 0 0,3 0-1,0 4 0,0-1 0,2 0-1,0-2 0,3 2 1,-1 0-4,3 0 4,1 1 0,0-1 0,5-1 2,0 1-3,2-1 1,4 0 0,0-2 0,2 0 0,-2 3 3,2-3-5,0 0 4,-1 0-4,1 0 1,-4 0 1,-1 0 0,-6 0 0,-3 2 0,-1 0 0,-4 3 0,-1 0 0,1-2 0,-1 1 0,3-1 1,0 0 1,4 1-1,-1-4 1,5 0 0,2 0 3,9 0-1,2-2 2,6-3-1,4-1 0,2 2 0,1-3-2,4 2 2,2 0-1,-1 3-1,2 0 0,0 1-1,-2 1-1,2 0 0,-3 0 0,-1 0-1,0 0 0,-1 1 2,0 1-2,2-2 1,2 0-1,-3 0-1,2 0 1,1 0 0,-1 0 0,-1 0 0,-1 0-1,-2 0 1,1 0 0,-3 2 0,0 3 1,1-2 1,-2 2-2,-2 2 0,-3-2 0,-1 0-1,-1 1 2,-1-1 1,2 0-1,-3-2 0,2-1-1,1 1 0,2-1 2,-1 0 0,2-2-1,-1 1 2,1 1-2,0-2 1,-2 2-2,-1 1 0,-3 0 0,0 2 1,0-1 0,-2-2 0,-2 3-1,-1-2-2,-1-2 1,-2 2 3,-2-2-2,0 1 0,1-2 1,-3 1-3,2-1 3,-3 0-1,0 0 0,-2 0 1,-2 0-1,-3 0-1,-2 0 1,-1 0 0,-3 0 0,-2 0 1,-7 0-1,-1 0 0,-5 0 0,-2 0-1,2 0 0,-8 0 3,2 2-2,-4-2 0,0 0 3,1 0-3,2 2 3,-7-2 3,0 0 1,0 0 1,1 0-1,0 1-2,-1-1 2,2 0-1,-2 0-2,2 0 2,-2 0-5,0 0-1,1 0-1,-1 0-1,0 0-2,0 0-2,0 0-7,2 0-23,-2 0-85,0 0-137</inkml:trace>
  <inkml:trace contextRef="#ctx0" brushRef="#br0" timeOffset="240286.7436">2323 3892 72,'0'0'31,"0"0"3,0 0 0,0 0 0,0 0 0,0 0-1,0 0-2,0 0 0,0 0-2,-14-3-9,11 3-3,2 0-4,-1 0-6,1 0-3,1 0-1,-3 0-3,3 0 2,0 0-2,0 0 2,0 0 0,0 0 2,3 0-1,8 0 3,-1 0 1,4 0 2,6 0 0,-2 0 2,7 0-1,-3 0 1,-2-4-1,-4 3-4,1-2 1,2 2-4,-7 1-1,9 0-1,-3 0-2,0 0 2,5 4-2,-4 1 1,2 2 0,0-1-1,0 1 1,0-3-1,1 1 2,-8-2 0,5 0 0,1-3 3,-3 0 0,4 0 0,-5 0 3,1-3-2,-5 3 1,-1-3-1,-1 2-1,-5 0-1,-1-1 0,2 2 0,-6 0 0,0-1 2,0 1-1,3 0 0,-2 0 1,0 0-2,1 0 2,-1 0-1,0 0-1,1 0 0,0-1-1,-2 1-1,1 0-1,-1 0 0,2 0 0,-2 0-1,1 0-1,-1 0-2,0 0-1,2 0-2,-2 0-1,0 0-8,1 0-17,-1 0-29,0 0-42,0 1-57</inkml:trace>
  <inkml:trace contextRef="#ctx0" brushRef="#br0" timeOffset="240915.7796">2634 3550 128,'0'0'32,"0"0"1,0 0-4,0 0-2,0 0-2,0 0-1,0 0 0,0 0 2,0 0-4,0 0 0,-27-62 0,22 56-2,3 3 3,-1 0-4,1 0-2,2 3-3,-4-3-3,2 0-4,-1 0-3,0 1-1,3 2 0,-3-3-2,3 3 0,0 0-1,-1 0-1,1 0 1,0 0-1,-1 3 1,1 16 0,0 9 2,0 9-1,0 5 2,0 3-1,0-2 0,1-1-2,0 2 2,4-4 2,-2 0-3,0-2 4,1-5-5,1-3 0,-1-2 1,0-4-4,-2-2 4,3 0-1,-2-7 1,0 2 0,0 0 2,-1-7-2,-1 9 2,0 1 2,-1-7-1,0 8 2,0-1-1,0-7-2,0 7 0,0-9-3,0 2 1,-1 1-1,1-9 0,0 7 0,0-7-1,0 2 1,0-2 0,0-5 0,0 0 1,0 0-1,0 3 2,0-2-2,0 0 1,0 1 0,0-1 1,0 1-2,0 0 0,0-1-3,0-1-10,0 2-28,0-2-47,0-5-65,0-12-100</inkml:trace>
  <inkml:trace contextRef="#ctx0" brushRef="#br0" timeOffset="241402.8074">2393 3941 202,'0'0'39,"0"0"-1,0 0 0,0 0-4,0 0-3,0 0-2,0 0-4,0 0-3,0 0-3,0 0-5,-9-13 0,8 11-4,1 1-5,0 0-1,0-2-2,0 0-3,5-2 1,10 1 0,2-3 0,3 2 1,3 3-2,1-1 1,-1 3-1,6 0 0,-3 0 0,0 0 1,-3 0 0,-1 0-3,-5 0 3,0 0-1,2 3 1,-8-2 0,9 0-1,-9 1 0,2-1 1,-1 1 0,-1 0 1,5-1-1,-6 3 0,6-4 0,-7 4-1,-6-4 1,5 1 0,-3-1 0,1 0 1,-2 0 0,2 2 0,-6-2-1,0 0 0,0 0-1,1 0-1,1 1-3,0-1-9,0 0-21,-2 0-30,1 0-45,-1 0-74</inkml:trace>
  <inkml:trace contextRef="#ctx0" brushRef="#br0" timeOffset="241862.8338">2653 3621 161,'0'0'39,"0"0"-2,0 0-5,0 0-3,0 0-5,0 0-4,0 0-4,0 0-4,0 0-4,-13-15-4,12 15-2,1-1 0,-2 1-1,2 0 0,0 1 3,0 14 2,0 7 2,3 6 0,1 3-1,-1 1-1,0 0 1,0 2 1,-2-2 0,2 3 2,-1 2-3,-1 1-2,1 0 0,-2 1-2,0-1-1,0 0-1,0-4 0,0-1-1,0-3 0,0-9 2,0 1-1,0-2 0,0-8-1,0 1 1,0-2-1,0-6 0,0 2 0,0-1 0,0-2-1,0 1 1,0 0 1,0 0 1,0-5 0,0 0 2,0 0 0,0 0 0,0 2 1,1 0-2,-1-2 1,2 1-2,-2-1 1,1 0-3,-1 2-4,0-2-4,2 0-12,-2 0-25,0 0-47,0 0-107</inkml:trace>
  <inkml:trace contextRef="#ctx0" brushRef="#br0" timeOffset="243403.9219">6672 5133 135,'0'0'31,"0"0"3,0 0-1,0 0-4,0 0-7,0 0-4,0 0-6,0 0-4,0 0-4,-4-22-3,-8 22-4,-8 14 1,-7 9 2,-8 13-1,-6 8 2,-5 8-1,-2 5 0,-4 3 0,-1 0 0,0 1 1,2-2 0,2-2 3,3-6 1,4-2 0,2-5 3,4-4-2,3-4-1,7-4-2,3-6 0,7-10-3,7-9 4,6-2-3,3-5-1,-1 0-1,1 0-2,0 0-2,0-1-2,1-18 0,8-8 0,7-12 3,-1 1 1,0-2 5,-4 0 0,0 3 1,-4-1 3,-4 1 0,-1 4 2,-2 3 0,0 9 1,0 2 2,-2 9-3,1 3 0,1 2-3,0 5-1,-2 0-3,2 0-3,0-3-3,0 3-1,0 0-1,0 0 2,0 0 2,0 13 2,0 6 1,0 12-1,0-1 1,-3 4 0,-1-1 0,-2 1 1,1-3 0,-1-3 1,1-10 3,2-6-4,3-1 4,0-6-3,0 2 2,3-1 1,8-6-3,12 0 2,4-5-4,11-7 2,1-3 1,1-1-3,1-1-2,-1 2 1,2 1-2,-1 0 0,-4 4-3,-3 2-1,-5 1-1,-11 3-3,-8 1-3,2 3-4,-8 0-7,3 0-25,2 2-69</inkml:trace>
  <inkml:trace contextRef="#ctx0" brushRef="#br0" timeOffset="251383.3783">9668 3555 273,'0'0'20,"0"0"4,0 0 5,0 0-3,0 0-6,0 0-7,0 0-7,0 0-2,0 0 2,0 0 3,-3 12 1,9 17 3,0 12-1,0 3-1,-1 2-1,-2 2-1,0 0 2,0-2-5,0-2-1,0-2-2,0-7 0,-1-3-2,3-5 0,-1-8 2,0-3-3,-2-5 0,-1-6 1,1 0 1,-2-5-1,0 0 0,0 0 1,0 2 1,1-2-2,-1 2-2,0-2 0,-4-9-4,-5-3 1,1-10 4,-1-2-3,1-6 1,2-5 2,0-8 2,1-4-1,1-5 5,1-3 0,0-3-1,1 0 0,2 3-1,0 5 1,0 8 0,0 7 4,2 8-1,1 9 0,0 4-4,1 4-3,2 2 1,5-1-2,1 2-2,1-1 2,3 7-1,3 1 0,0 4 0,5 6 0,-1 4 0,-4 3-1,0 7 0,0 1 0,-3 7 2,-2 5-1,-2 4 2,-2 1 0,-3 2 0,-4 2 1,-3 0 0,0-3 2,-5 2-1,-3-3 0,-2 0-3,-2-6 0,2-7 0,0-3-1,5-9 2,0-3 0,-1-6 0,5-4 1,-1 2-2,2-6 0,0 0 0,-1 0-3,1 1 0,-2 0-5,2 1-14,-1-1-26,1 1-32,0-2-47,0 2-69</inkml:trace>
  <inkml:trace contextRef="#ctx0" brushRef="#br0" timeOffset="251621.3919">10117 3905 246,'0'0'32,"0"0"-1,0 0 0,-3 85-6,3-66-6,2-4-5,1-2-5,-2-2-5,2 0-2,-1-2-4,-1-3-3,1-2-7,-1-1-24,2 0-60,0 1-119</inkml:trace>
  <inkml:trace contextRef="#ctx0" brushRef="#br0" timeOffset="251785.4013">10128 3585 245,'0'0'-23,"0"0"-32,0 0-105</inkml:trace>
  <inkml:trace contextRef="#ctx0" brushRef="#br0" timeOffset="252151.4222">10451 3767 201,'0'0'4,"0"0"3,34-100 1,-26 62-2,0-2-1,-3 2-2,-3 3 3,-2-2 2,0 4 4,-2 0 3,-6 0 3,-1 5 3,-3 1 2,1 5 4,2 7 1,3 5-1,-1 5-8,2 3-8,-3 2-5,-2 4-4,4 16 1,-2 12-1,2 12 4,4 12-2,1 9 1,1 9 0,0 6 2,0 1-1,0 5 3,1-3 0,1-4 0,2-3 0,-1-5 4,3-5-2,-3-7 1,-2-5-2,2-7 0,-3-4-3,3-5 0,-3-4 3,0-5-8,0-3 3,0-8-6,0-1-2,0-8-3,0-4-14,0 1-30,0-6-68,-3 0-135</inkml:trace>
  <inkml:trace contextRef="#ctx0" brushRef="#br0" timeOffset="252327.4323">10269 4039 453,'0'0'-3,"0"0"0,0 0-5,0 0-9,88-94-33,-57 66-57,1 0-96</inkml:trace>
  <inkml:trace contextRef="#ctx0" brushRef="#br0" timeOffset="252743.4561">10653 3887 265,'0'0'6,"0"0"-3,0 0-2,56-104-3,-36 63-3,0 1-1,-2-4-3,-2 0 3,-2 1 3,-5 3 0,-2 1 4,-3 3 1,-4 2 1,0 1 5,-6 4 5,-5 2 6,1 4 7,-4 4 3,5 6 2,3 6-2,3 4-8,-3 3-7,-4 0-4,-2 12-4,1 8 3,4 13 0,5 10 3,2 11 3,0 12 1,2 8-2,6 6 1,0 5 3,-1 2-5,0 0 3,2-4-5,-4-4 0,1-4 1,0-5-4,-3-9-2,0-10-3,1-6-1,-4-9-2,1-13 1,-1-9 0,0-2-5,0-7-2,0 2-18,0-2-28,0-5-37,0-12-62,0-9-108</inkml:trace>
  <inkml:trace contextRef="#ctx0" brushRef="#br0" timeOffset="252916.466">10730 3989 376,'0'0'-17,"0"0"-4,0 0-15,60-93-33,-37 67-50</inkml:trace>
  <inkml:trace contextRef="#ctx0" brushRef="#br0" timeOffset="253506.4997">10939 3906 228,'0'0'30,"0"0"-4,0 0-4,0 0-5,0 0-5,0 0-4,0 0-2,0 0 0,0 0 2,0 0-1,48-17 3,-42 5 0,-3 2 3,2-5 3,-3 5-2,-2-2 3,2 2-2,-2-3 0,0 1-2,0 5 0,0-1-1,0 3-1,0 1-1,-2-1-4,2 5-3,-4 0 0,-4 0-3,-4 8 2,0 6 2,1 5-2,4 5 3,1 2-4,3 2 2,2-1-4,1-1 1,0-9 1,0 0-1,4-2 3,8-3-1,3-1 0,3-5 0,4-6-1,-1 0-1,4-7-1,-3-3-2,-1-2-2,-1-4-1,-2 0 0,-2-1 2,-3 0 4,0 0-1,-3-2 3,-3 1 0,0 0 0,-4 4 1,0-1 0,0 3 2,-2 0 0,0 1-1,-1 6 0,2 0-3,-2 5-2,0-1 0,0 1-2,2 0 1,-2 0 1,4 0 0,3 2 0,3 7-1,2 6-1,-3-2 2,-1 4-2,-1-2 2,1 2-3,-2-1 2,2 1-1,-4-6 3,1 4 1,-2-6-1,-2-1 1,2 4 0,-2-7 1,1-1 4,-2-4-1,0 0 2,0 0-2,0 0 0,0 0-1,0 0-3,0-6-1,0-9-1,0-6 2,3-4-4,5-4 0,0 0-9,5 0-1,0 4-11,1 1-15,-1 3-30,-6 6-52,-1 5-96</inkml:trace>
  <inkml:trace contextRef="#ctx0" brushRef="#br0" timeOffset="253806.5169">11562 3921 289,'0'0'13,"0"0"-8,0 0-5,0 0-8,0 0-2,0 0 2,56-98 1,-44 75 6,-7 8 7,-2 1 3,-3-1 8,0 6 4,-7-3 4,0 7 3,-3 0 0,0 0-3,-3 5 0,-2 2-6,-1 8-2,0 8 1,4 3-3,1 6-1,4 2-4,4-1-3,0 2-6,3-2-1,0-3-4,5-4-6,-1-6-6,4-5-24,5-2-15,1-7-29,6 1-44,-3-2-87</inkml:trace>
  <inkml:trace contextRef="#ctx0" brushRef="#br0" timeOffset="254147.5364">11725 3820 268,'0'0'53,"0"0"-1,0 0-8,0 0-11,0 0-10,6 79-4,-5-66-2,1 3-6,0-6 0,2 7-2,-1-9-4,-2-4 0,1 1-3,-2-2 1,5 1 1,-2-2 2,0 1 1,-3-3 1,0 0 0,0 0-1,1 0-1,2 0 0,0-5-1,2-7-2,-1-5-2,-1 0-2,5-7 2,-2 4-3,2 0 1,-1 0-5,0 8 1,-2 0-2,1 7 4,-3 1 0,0 2 0,3 2 3,4 0-1,3 9 2,4 3-7,-5 3 3,-3 2-4,1-4-2,-4-1-7,1-2-11,-3-3-16,1 1-33,3-1-32,-3-5-66</inkml:trace>
  <inkml:trace contextRef="#ctx0" brushRef="#br0" timeOffset="254563.5602">12037 3596 335,'0'0'56,"0"0"-4,0 0-8,0 0-8,0 0-9,0 0-9,0 0-4,0 0-1,0 0-1,0 0-1,0 0-2,35 5-2,-30 32-3,-5 6 2,3 1 2,1 6-5,-3-2 6,2 1-6,0 0-1,0-6 1,-3 0-4,0-8 0,0-11-4,0-5-4,0-6-4,0-6-3,0-2-9,0-5 2,0 0 1,-3 0 5,-3-10 9,-2-5 6,0-6 3,4-2-1,2-2 2,2-1 3,0 3 0,3-1 3,5 5 2,-1 0-1,3 3-2,0 2 2,3 3-6,-3 2-1,2 3-2,4 0 0,-6 3-2,6 1 0,1 2 1,-4 2-4,4 8 2,-4 4-2,-3 3 3,-2 1-1,-4 4 0,-1 2 3,0-2 0,-2 1 0,1-3-2,-2-5-5,3-4-17,-1-1-32,1-4-57,-2 1-117</inkml:trace>
  <inkml:trace contextRef="#ctx0" brushRef="#br0" timeOffset="254714.5688">12367 3708 1</inkml:trace>
  <inkml:trace contextRef="#ctx0" brushRef="#br0" timeOffset="255302.6025">12610 3735 333,'0'0'53,"0"0"-3,0 0-5,0 0-10,-59 93-14,47-69-4,1-1-7,0-1-2,4-5-1,3-1-4,1-8 0,2-3-3,1 2 0,0-4-2,0 1 1,0-1 0,8-1-3,4-4 0,2-8-4,7-7 1,-3-2 4,-5-3-1,2 4 4,-5-2 0,-4 4 0,0 5 1,-1 1 4,-5 6-1,3 1 3,-3 3-2,0 0 0,0 0 2,0 0-2,0 12 2,0-2-5,-5 7 0,3-6-5,2 1 0,0 1-3,0-2-3,2-1 0,4-2-1,2-1 0,3-4 0,5-3-6,0 0-5,3-8-5,-2-3 3,-4-2 6,1 1 6,-3-4 7,-1-2 3,0-1 3,0-5 3,0 1 2,1-5 2,1-4 1,0-1 1,1-4-1,-1-1-2,-1-4 0,0 3 0,0 5-2,-3 5 3,0 10 2,-5 8 2,0 8-2,-3 3-3,0 0-2,0 12 2,-8 12 0,-3 13 2,-1 8 0,-2 6-3,2 0 0,2 0-1,2-2-2,6-2 1,2-4-1,10-6 2,8-3 0,6-7 5,5-6 2,6-6-6,-1-7-3,4-3-7,-4-5-3,-1 0-2,-3 0-6,-3-5-7,-3-1-12,-7 2-19,-3-1-24,-6 3-36,-3-1-60</inkml:trace>
  <inkml:trace contextRef="#ctx0" brushRef="#br0" timeOffset="256613.6775">14212 3656 110,'0'0'51,"0"0"1,0 0-3,0 0-10,0 0-6,0 0-8,0 0-3,0 0 1,0 0 4,0 0-1,54 22 1,-44 10-5,0 5-5,-3 4-5,0 2-7,-3 0 0,-2-5-2,2-5 1,-2-11 0,-1-8-1,2-5 0,0-4 2,-2-1-1,2 1 1,-3-5 1,0 0-2,2 0-2,-1-11-2,3-5-1,-1-6 2,-1 0 0,-1-2 0,1 2 3,-1-2-4,-1 1 1,2 0-2,0 1 2,1 7-2,0-1-1,2 7 1,-4 4-3,2 1 2,3 4-1,4 1 2,2 14 2,6 4 2,-6 8-6,2 3 4,-5 2-4,0 2 2,-2-4 1,-2-1-1,-2-10 1,0 0-1,0-7 2,-3-8-1,2 3 2,-2-7 1,0 0 1,0 0-2,1 0-1,1-2-1,2-11 1,3-9 2,0-6-2,2 0 0,0-3 1,4 1-4,-2-3 3,4-1-4,-1 2 3,3 0-2,0 3 1,3 7-1,-3 4 0,-4 6 1,-6 6 0,3 6-1,-1 3 2,3 10 2,0 7 1,-3 5-2,-4 4 1,-4 4 1,-1 0-6,0 1 6,0-2-7,0-4 2,-1-6-5,-2-3-6,3-2-26,0-6-54,6 2-109</inkml:trace>
  <inkml:trace contextRef="#ctx0" brushRef="#br0" timeOffset="256897.6937">15019 3788 518,'0'0'25,"0"0"-5,0 0-6,0 0-6,0 0-10,-47 78-2,53-69-5,7 1-3,0-3-2,2-4-4,5-3 2,0 0-1,2 0 8,-6-3 2,-4-2 3,-1 2 1,-7 0 2,0 2 3,-2-4 2,-1 0-1,1 1-2,1 0-1,-3-1 0,0 2-3,-3-2-4,1 2-7,-2 3-18,0 0-36,-5 0-61,2 4-97</inkml:trace>
  <inkml:trace contextRef="#ctx0" brushRef="#br0" timeOffset="257691.7391">15386 3810 476,'0'0'24,"0"0"1,0 0-3,-77 47-7,61-30-4,3 1-7,-1 2-2,7-7-1,-2 3-2,7-7-2,2 3-2,0-2-1,2-3 2,4 1-1,4-8-1,7 0-2,-1 0 1,5-7-4,-2-6 3,-2-4-1,-2 0 3,-1-7 2,-2-1 0,-1-2 4,-3-2-2,1-3 2,-3-1 0,-3-5 1,1 0 2,-1-5 0,1 0 0,-1-3 0,3 0 2,-3 4-1,-1 2 3,0 5 2,1 13 3,-3 8 1,1 10 1,-1 4-5,0-2-4,0 2-1,2 0-2,-2 14 4,0 13 1,0 14 6,0 11-2,0 3 1,0 7-6,0-2-1,1-3-3,4-4-5,-1-2 2,4-6-3,1-3 1,0-6 0,2-7-2,-2-4-4,-2-11-4,-4-5-6,3-3-10,0-3-10,2-1-18,4-2-5,1-5 1,2-10 16,0-3 20,-2-6 12,2-2 11,-2-3 5,-1-2 3,-2 1 5,-3 0 4,0 3 2,-2 7 9,-1 4 7,0 4 3,-3 7 0,1-1-8,-2 6-7,0-1-1,0 1-1,0 4 3,0 13 3,0 9-4,-2 9-8,-1-5-2,0 0-7,3-4 0,-2-7 0,2-1-3,0-1-1,2-6-2,4 5-2,-1-10 2,1 0 0,1-1 0,3-5 2,2 0-5,-1-3 0,4-6 0,-4-4-3,-2-3 4,1-2 0,-1-1 0,-2-1 3,-3 6-2,3 0 4,-4 5 1,-1 4 0,1 1 0,-3 4 0,0 0-1,0 0 1,0 2 2,0 10-3,0 6 1,-3 2-2,1-2-3,2-2-1,0-5-7,2 3-3,8-6-17,-1-6-26,6-2-50,6 0-72</inkml:trace>
  <inkml:trace contextRef="#ctx0" brushRef="#br0" timeOffset="257931.7528">16030 3462 372,'0'0'50,"0"0"-5,0 0-5,0 0-2,0 0-4,0 0-4,21 86-7,-20-46-5,-1 1-4,0-2-4,-1 3-7,-2-5 1,2 1-2,-1 0-5,2-1 4,0-2-6,0-5 0,2-9-1,1 0-8,-2-8-10,-1-6-25,2 5-36,0-4-62,0-2-113</inkml:trace>
  <inkml:trace contextRef="#ctx0" brushRef="#br0" timeOffset="258262.7718">16203 3791 429,'0'0'27,"0"0"-7,0 0-9,0 0-3,-16 81-6,16-64-1,4 0-1,2-6-3,3 0 0,2-1-1,-4-6-1,5 4 2,-2-5-1,-2-3 0,6 0 1,-1-3 0,0-5-1,0 0 0,-6-2 2,2-5 4,-3 1 5,-1-1 1,-2-3 7,-2 1 0,-1 3 2,0-3-2,-4 3-2,-7 2-4,-2 2-5,-6 3-3,-3 7-2,0 0-4,-2 12-3,1 1-12,1 5-42,6-1-96,6-3-99</inkml:trace>
  <inkml:trace contextRef="#ctx0" brushRef="#br0" timeOffset="258575.7897">16860 3494 542,'0'0'22,"0"0"-1,0 0-2,0 0-2,0 0 1,0 0-3,0 0 1,2 95-6,-2-50-3,0 2-4,0-1 1,1 1 0,1-4-3,-1-2 1,1-4-7,-2-6 2,1-7-4,-1-3-3,0-5-3,0-4-10,0 1-15,0-8-23,0 2-33,0-7-52,0 0-79</inkml:trace>
  <inkml:trace contextRef="#ctx0" brushRef="#br0" timeOffset="258885.8074">17121 3499 297,'0'0'61,"0"0"-2,0 0-7,-38 89-11,24-59-18,1 2-8,3 2-6,1-1-1,2 2-1,5 1-3,2-4-1,0-6-8,0 0 1,9-6-2,-2 0 3,-1-8-2,1-2 2,0-2-2,1-4 4,-3 3 0,-2-5 1,2 0 4,-1-2 0,2 0 1,2 0-1,0-2 0,-2-5 0,-2 0-2,-2 1 1,-2-3-3,0 4-3,-2-3-2,-5 0-6,-5 5-9,-7 1-24,3 2-35,-5 5-78,5 2-88</inkml:trace>
  <inkml:trace contextRef="#ctx0" brushRef="#br0" timeOffset="259343.8336">17579 3955 175,'0'0'1,"0"0"16,66-88 8,-41 58 5,1 0-4,-1 1-7,-4-3-7,-1 2-7,-3-1 0,-2 1 0,-3 3 3,-5 8 4,-1-1 1,-2 11 5,-4 2-2,2 2-1,-2 4-2,-3 0-1,-10 1 1,-3 1 0,-1 12 1,-3 2-4,4 4-1,6 1-5,4-5-2,4 3-2,2 0 1,6 0 1,6 4 0,4-2-2,1-2 3,0-1 0,3 3 0,-1 0 2,-3-2-2,-2 4 0,-3-1-1,-5-6 3,-3 3 0,-3 1 1,0-2 0,-5 5-2,-7-4 2,-2-4-3,-4-2 0,-2-3-1,6-3-4,-6-3-7,8-1-16,-4-2-60,3 0-107</inkml:trace>
  <inkml:trace contextRef="#ctx0" brushRef="#br0" timeOffset="259746.8566">18046 3812 525,'0'0'27,"0"0"-2,0 0-4,0 0-7,0 0-6,0 0-6,-20 83-2,24-66 1,5 2-2,-1-2 1,0-6 0,-1 0-1,2-1 1,-2-3 0,-1 1-1,0-2 1,-2-3-2,-2 0 2,3 0-1,-1-3 1,1 2 1,-1-1 0,6-1 2,-3 0 0,5-9 0,4-3 0,-4-3-2,3-3 0,-2-3 0,1 1 0,0-1 0,-1 1 0,-1 1-2,-1 6 1,-5 5-4,-4 5 1,-2 3-2,0 0 3,0 0 7,5 1-1,-4 13 3,1 6-4,-2 7 0,0-2-4,0-5 1,0-2-3,0-2-3,3-1-4,7 1-15,8-8-29,2-6-43,4-2-48,2-3-72</inkml:trace>
  <inkml:trace contextRef="#ctx0" brushRef="#br0" timeOffset="260157.8802">18562 3471 366,'0'0'51,"0"0"-6,0 0-12,0 0-9,0 0-1,0 0-3,0 0-4,0 0-3,39 111-5,-39-76-1,-6 1-2,-2 2 0,-4-2-2,0 3 0,2-5-1,1-2-5,1-4 4,2-8-5,2-5 2,1-5 0,2-6 1,1 1-1,0-5 1,-2 0 1,2 0 2,-1 2 1,-2-2 1,2 0-1,-2 0 0,1 0-1,1-4 2,-1-8 1,2-3-3,0 7 1,3-6-3,7 1-1,2 6-2,-2-2 3,4 3-4,-5 1 3,3 2 0,1 3-2,-8-3 0,6 3 0,-4 0-1,-3 0 0,5 0 3,-6 0-1,0 3 2,1 5-3,-4 2-1,0 6-1,-9 2 1,-2-1-4,-7-2-9,1-1-17,-3-1-32,4-6-32,1 0-71</inkml:trace>
  <inkml:trace contextRef="#ctx0" brushRef="#br0" timeOffset="260686.9104">18854 3348 504,'0'0'15,"0"0"5,0 0 2,0 0-4,0 0-6,0 0-7,22 106-3,-15-64-1,0 5-1,-3 2 0,3 2 0,-5-1 0,-1-1 2,-1-3-3,0-3 3,0-4-3,-5-4-1,-2-6 1,-2-6 0,2-8-2,0-3-1,2-4-5,2-5-8,-5 1-8,1-4-10,-5 0-10,-4-3-3,6-1 0,-2-6 0,2 0 6,5 2 10,-2-6 13,5 5 12,0-6 10,1-2 10,1 4 7,0-6 11,0-1 11,0 1 4,4-3 1,4 2-4,-1 0-8,3 3-2,0 4-7,3 1-9,-2 3-1,3 2-9,4 5-2,1-1-2,4 3-3,2 0-1,-2 10 0,0 2-2,-1 2 0,-2 1-3,-4 2-3,-2 2 2,-3-2-3,-4-3 2,-3 0-3,-3-4 4,-1 1 0,0 0 6,-1-4 3,-3 1 1,0-4 3,2-1 0,-4-3 2,-4-3-2,4-4 2,-5-4-7,6-4-4,5-3-10,0-7-21,6 1-43,10 2-59,2-2-112</inkml:trace>
  <inkml:trace contextRef="#ctx0" brushRef="#br0" timeOffset="261031.9302">19372 3742 477,'0'0'51,"0"0"-7,0 0-10,0 0-15,-78 85-6,69-66-10,3-5-2,1 3-3,3-7-1,2 0-5,0 2-5,0-3-9,0 3-11,2-9-15,7-1-12,3-2-2,4-4 7,3-6 18,-3-2 17,-6-5 15,-1 7 13,-1-2 8,-3 4 5,-3-4 6,3 2 3,-4 4 5,1 2-3,-2 4 0,0-2-7,0 2-8,0-1-5,1 1-4,-1-2-1,0 2 0,2 0-1,2 7-5,2 6-2,1 4-8,1-2-1,0-5-12,0-1-21,3 0-30,-5-5-56,1 3-62</inkml:trace>
  <inkml:trace contextRef="#ctx0" brushRef="#br0" timeOffset="261275.9441">19751 3688 266,'0'0'47,"0"0"-17,0 0-10,0 0-9,0 0-5,0 0 0,0 0 4,0 0-2,0 0 3,-32 22-2,17-2 0,1 2-1,2 1 0,-1 0 1,3-1-2,1-2-2,2-5-5,5 0 0,2 0-4,0-3-3,12 4-2,2-5-10,3-4-13,2-4-25,5-3-27,2 0-50</inkml:trace>
  <inkml:trace contextRef="#ctx0" brushRef="#br0" timeOffset="261493.9565">20018 3435 286,'0'0'51,"0"0"0,0 0-9,0 0-10,0 0-8,0 0 0,0 0 1,0 0-5,-20 102-5,16-59-4,-2-2-4,3 4 0,0-3-5,0-1 0,1-2-3,-2-5-7,2-1-5,-1-6-12,1-7-23,-1-4-23,2-4-20,-1-7-22,-4 3-34</inkml:trace>
  <inkml:trace contextRef="#ctx0" brushRef="#br0" timeOffset="261795.9739">20038 3752 302,'0'0'51,"0"0"4,0 0-8,91-27-12,-73 27-13,-1 0-10,-2 0-7,3 7-3,-6 3-2,-1 3 2,-5 3 1,-1 4 0,-4 1-1,-1 1-3,0 1 1,0-6-4,0-2 0,0-2-4,0-6-7,0 0-13,0-7-17,-1 0-18,1 0-25,0 0-9,0 0 14,1-10 22,6-7 33,1-9 22,0-3 8,-2-3-1,0-2 2,-2 0 0,2 2 4,2 1 12,-3 6 14,2 8 8,-1 4 5,1 6-5,-4 2-14,0 2-11,-3 3-10,4 0-7,2 0-7,6 4-16,5 4-48</inkml:trace>
  <inkml:trace contextRef="#ctx0" brushRef="#br0" timeOffset="262335.0047">20549 3774 473,'0'0'51,"0"0"-13,0 0-12,-55 81-12,48-66-8,2 0-6,3-3-4,1-5-1,1 3-2,0-3-2,0-2-2,0 2-5,0-7-2,0 0-3,0 0 2,0 1 3,0-1 5,0 0 6,3 0 2,2-9 3,2-7 2,-2-4-1,0 1 1,1 1 0,1 1 0,4 2 1,0 2 0,3 1-1,0 1 0,4 1-1,-2 0-1,4 1-2,-1 1-1,-3 3-4,-1 1-2,-3 1-4,-6 2-3,0-1-1,-2 2-1,2 0 6,-2 0 2,2 3 7,-6 9 5,0 5 4,-2 7 1,-5-5 1,2-4 0,2-6 0,1-5 2,2-4 4,0 0 1,0 0 1,0 2-2,2-2-4,9 0-4,4-7-6,3-7 4,0-4-2,-1-2 1,-3 1 3,1 5-4,-5 1-1,-5 6 2,0 5 1,-1 2 0,5 0 3,2 2 0,3 10-2,-4 3 0,-3 1-3,2 1-1,-2 1-2,2 1-3,0-4-1,-2-3-6,3-3-4,-4-3-15,-3-3-11,1 0-14,0-3-16,0 0-15,1-7-12,2-7-10</inkml:trace>
  <inkml:trace contextRef="#ctx0" brushRef="#br0" timeOffset="262711.0262">20424 3146 358,'0'0'23,"0"0"-1,0 0-5,0 0-5,0 0-5,0 0-7,0 0-1,0 0-1,0 0-3,0 0 3,-4 42-3,7-38 2,1-4 1,2 1 3,1-1 3,3 0 3,-2-8 2,0-4-1,-4-1 1,-2 3-1,-2-2 3,0-1 0,0 4 0,-3-1-3,0 5-1,-8 3-3,-2 2 1,-6 9-3,-5 6-1,4 6 0,1 1-5,5 4-11,3 1-20,2 0-48,5-2-85</inkml:trace>
  <inkml:trace contextRef="#ctx0" brushRef="#br0" timeOffset="263056.0458">19635 4463 547,'0'0'6,"0"0"6,90-7-3,-34-6 0,12-3-2,10-2-6,7 0-1,6 1-3,5 2 1,1 1-3,-3 6 3,0-1-1,-8 4 2,-5 0 2,-11 4-1,-11 1 4,-10 0 1,-11 0-2,-14 0-1,-11 0-2,-7 1-1,-6-1 0,0 0-2,0 0-7,2 0-24,-2 0-55,0 0-119</inkml:trace>
  <inkml:trace contextRef="#ctx0" brushRef="#br0" timeOffset="263244.0566">21611 4296 664,'0'0'10,"0"0"-3,0 0-5,0 0-6,0 0-22,0 0-46,0 0-131,0 0-93</inkml:trace>
  <inkml:trace contextRef="#ctx0" brushRef="#br0" timeOffset="268655.3662">18642 16675 43,'0'0'11,"0"0"-3,0 0 3,0 0-3,0 0-3,0 0-3,0 0-5,0 0-1,0 0-2,-7-5 1,7 5-1,0 0 3,0 0-4,0 0 0,1 0-1,5 3-1,-4-1 1,1 3 0,3 0-1,-3-3 4</inkml:trace>
  <inkml:trace contextRef="#ctx0" brushRef="#br0" timeOffset="278381.9225">20638 780 108,'0'0'37,"0"0"-1,0 0-6,0 0-8,0 0-3,0 0-6,0 0-7,0 0 1,0 0-1,-13-3 2,9 24 5,4 11-3,0 10 1,0 9-3,7 6-6,1 8 7,0 7-2,1 0-3,-1 1 0,1-5-6,-2-9 1,-1-4 2,-3-7 0,-2-8 3,1-13-3,-2-5 2,0-9 1,0-9 3,0 3 3,0-7 0,0 0-1,-2 0-1,-4-4-6,-1-12 1,-4-5 0,1-6-1,-2-4 2,2 0-2,0-5 1,-1-3 2,2-2 3,1-4-3,0-5-5,-2-1-1,1-2-1,3 0-2,0 4 5,1 3-1,2 5 0,1 5 1,2 4-1,0 6 0,0 6 0,0 3-1,2 7 1,2 0-1,3 2-1,-1 1 1,1 0-1,2 2 0,2 2 0,0 3 0,7 0 1,-1 0 0,6 0-1,-3 3 1,-1 6-1,2 1 0,1 2 2,-3 0 2,2 1 0,0 1-2,-2 3-4,-1-1 3,-1 1 1,-3 1-1,-6-1 1,1-3 0,-8 3 1,-1 2 0,0 2 1,-7 6-4,-3-4 2,-2-2 2,-3-4-5,0-2 8,-2-2-4,5-4 0,-1-2 8,6-3-3,3-3-1,-5 3 3,5-1-9,-1-3-1,3 3-2,2-3-6,-2 0-15,2 0-6,0 0-33,0 0-34,0 5-109</inkml:trace>
  <inkml:trace contextRef="#ctx0" brushRef="#br0" timeOffset="278735.9427">21118 1121 305,'0'0'19,"0"0"5,0 0-1,0 0-3,0 0-8,0 0-5,0 0-6,0 0-2,0 0 2,0 0-1,37-12 1,-2 10 0,5 0 1,2 2-1,0-3-2,2 3-1,-3 0 0,-4 0-1,-4 0-1,-10 0 0,-2 0 0,-9 0-4,-5 0-2,0 0-4,-7 0-7,0 0-13,0 0-36,1 0-50</inkml:trace>
  <inkml:trace contextRef="#ctx0" brushRef="#br0" timeOffset="279014.9586">21231 851 79,'0'0'21,"0"0"11,0 0 1,0 0 0,0 0-4,83 36-2,-65-12-2,2 8-3,1 9-1,-4 8-6,2 6 5,-5 5-2,1 5-1,-5 1-1,-1-3-5,-1-3-5,-2-4 0,-3-8-6,1-5 1,1-7-2,-2-8-1,-2-7-2,4-6-5,-2-5-3,-1-6-6,7 1-22,2-5-40,7-5-123</inkml:trace>
  <inkml:trace contextRef="#ctx0" brushRef="#br0" timeOffset="279795.0034">21940 684 207,'0'0'4,"0"0"7,0 0 6,0 0 10,0 0 8,0 0 1,14 108-2,-7-51-13,0 5-7,1 4-9,-1-2-4,0-7 6,-1-7-3,-2-7 2,2-11-3,-2-10-3,-1-10 0,-1-5 4,-2-7 0,4 0 1,3-7 1,3-8-2,3-6-1,-2-5-8,-3 1 2,1-2-2,0 1-2,-2-1 6,1-3-3,0 3 2,0-3 0,1 1 2,1 0 0,0 2 0,-1 3 1,1 2 0,-3 9 0,-2-1 0,-1 6-1,-3 4-1,2 1 1,-3 3-1,2-3 1,3 1-1,-2-1 1,5-2 1,-4 5 0,-1-2 3,6-3-4,-4 4 1,4-3 0,3-4-1,0-1 3,-2-1-2,0 1 2,-2 3-1,-5-1 1,4 0 0,-5 4 1,2 1 1,-4 2-2,0-2 2,0 2 1,1-2-2,-1 2 0,0-1-2,2 1 1,-2 0-4,0 0 2,-3 0-1,-10 1-2,-4 10 1,-7 4-1,3 2 1,-1 0 0,2 0 1,3-4-1,5-3 0,3-1-1,3-1 1,3-3 0,0 4-2,2-5 1,0 8 0,1 7 0,0-2 1,8 10 0,4-3-1,3 1 1,3 3-3,1-1 1,3-1-1,-2-1 2,0-3 1,2-1 4,-3-4-1,-1 0 2,3-2 1,-4 0-5,0 0 0,-2 0 1,-4-2 3,-3-1-2,-4-5 0,-1-4 2,0 1-1,-3-4-1,0 0 0,0 0-1,1 0 0,1 3 1,-1-2-5,-1-1 0,2 1-5,-2-1-8,5 2-28,1 1-55,-2-1-135</inkml:trace>
  <inkml:trace contextRef="#ctx0" brushRef="#br0" timeOffset="280775.0594">20567 2279 215,'0'0'33,"0"0"6,0 0 0,0 0-7,0 0-14,0 0-10,0 0-8,0 0-1,0 0 2,2 15 3,8 25-2,1 10 4,0 4 2,2 2-1,-2 1 1,0-2-5,-2-3-5,2-4 1,-4-4-2,1-7 3,1-5-1,-4-12 0,-1-8 2,-3-7 0,-1-5 2,0 0 5,0 0-3,0 0 1,0-1-2,0-15-3,-3-6 1,-3-10-2,1 0 1,-4-3 0,3-6 1,1-4-5,0-4-3,2-7 3,0-2-1,-1 0 5,4-2 3,0-2-4,0 3 1,3 8-1,3 7 1,1 9-1,3 8-1,2 5-1,0 5-3,6 5 3,0 4 1,2 1-4,3 5 4,-2 2-2,4 2-1,-2 8 3,0 4 0,-2 4 0,-3 2 1,-2 3-1,-4 0 0,-3 0 1,-5 1 1,-2 0 2,-2 0 2,-6 1 0,-6-3-1,-5 3 0,-4-2 0,-3 1-1,-2-2 0,-2-1 2,2-4-1,2-1 1,8-6-3,2-1-1,5-4-1,7-3-3,-1 1-3,3-3-3,-1 0-1,1 0-6,0 0-9,6 0-36,11-10-66</inkml:trace>
  <inkml:trace contextRef="#ctx0" brushRef="#br0" timeOffset="281115.0788">21117 1922 222,'0'0'19,"0"0"9,0 0 4,0 0 0,0 0-8,0 0-13,0 0-1,0 0-5,0 0 2,0 0 1,-15 49-3,10-23-2,0 1 1,2-2-3,1 3 2,-2-2-2,3-1 0,0-6 0,-1-2-1,2-4-1,-1-2 1,-1 2 1,2-9-1,0 1 3,0-5-2,0 0-1,-1 0-2,1 3-4,0-3-5,0 0-8,0 2-19,0-2-32,0 0-45</inkml:trace>
  <inkml:trace contextRef="#ctx0" brushRef="#br0" timeOffset="281452.0981">21260 2494 429,'0'0'12,"0"0"-2,0 0 9,0 0 1,0 0-9,0 0-7,0 0 0,0 0-10,0 0 7,24-17-1,1 6-1,4 1 0,3 1 0,2 0 3,0 0-1,-1 0-1,0 1 0,-1 1-1,-3-1-1,-3 3 2,0 0-1,-10 3 1,3 1 0,-8 1-3,-5 0 1,1 0-1,-7 0 2,0 0-1,0 0 0,2 0-5,-1 0-2,1 0-9,-1 0-24,0 0-36,-1 0-63</inkml:trace>
  <inkml:trace contextRef="#ctx0" brushRef="#br0" timeOffset="281767.1162">21527 2063 149,'0'0'46,"0"0"3,0 0-6,0 0-4,0 0-10,0 0-10,0 0-5,0 0 0,0 0-5,-7 35 7,7 5-3,0 6 0,0 2-3,0 2-1,0-1-3,2 0 2,0-2 4,-1-5-6,3 2 4,-1-6-4,0-2-2,0-3 3,-1-2-1,1-2-3,-2-4-2,3-5 1,-3-2 0,-1-4 3,0-2-1,2 0-2,-2-8-2,0 3-1,0-7 0,0 0 0,0 0 0,0 1 0,1 1-2,-1-1-3,0-1-13,0 0-23,0-1-34,3-14-40,4-8-56</inkml:trace>
  <inkml:trace contextRef="#ctx0" brushRef="#br0" timeOffset="282661.1672">22162 1988 245,'0'0'12,"0"0"3,0 0 2,0 0 2,0 0-1,0 0-2,0 0-1,0 0 1,0 0-2,0 0-3,-4 89-3,4-53-1,-1 1-1,1-1-1,-2 1 0,1-4-1,1-2 1,-2-4-1,2-7 0,0-1 0,0 1 1,0-6 2,0 6 0,0-6 0,0-8-2,0 2 0,0-8 0,0 0 1,0 0 0,0 2 0,0-1-3,0-1-1,0-1-2,5-17 0,5-12 0,5-8 2,4-6-1,3-1 0,-2 0 3,4 0-4,0 6 2,0 6-2,-2 2 1,-2 6-1,-1 3 1,-3 5-1,-3 5 2,-1 2-2,-1 0-2,-2 5 1,2-4 1,-5 6 1,-3-1 1,2 3-2,-5 1 1,0-2 0,0 2 0,1-1 0,2 1 0,-2-2 1,-1 2-4,0 0-1,0 0 1,0 0-1,-10 6 1,-2 5 3,-5 4 0,3-1 0,2-4 1,1 0-1,0 0 0,5-3 1,-3 3-1,4-3 1,1 1-2,1 1 0,1 2-3,2 9 3,0 1-1,3 7 1,6 1-1,2 4 0,3-2 0,-1 1-1,3 0 1,-2-1-1,3-2-1,2 0 2,-1-4 1,0-2 0,-3-5 1,-2-6 1,-6-3 7,0-4-8,-4-2 10,0 1-7,-3-4 2,0 0 2,0 0 0,2 1 1,-1-1 1,-1 2-1,3-2-10,-3 0 7,0 2-11,1-2 7,-1 0-1,1 1-3,-1-1-1,0 0-2,2 2 5,-2-2-13,0 0 1,1 0-43,-1 0-87,0 2-122</inkml:trace>
  <inkml:trace contextRef="#ctx0" brushRef="#br0" timeOffset="284339.2633">20368 878 165,'0'0'9,"0"0"0,0 0 4,-81-33 0,56 24-4,-2 1-5,-5 0-2,-3 1-2,-5 4 0,-5 2 1,-1 1 1,-3 0 0,-1 1 3,4 4 3,0 0 3,6 0 7,2 3 2,6-1-2,4-1 3,7-1-7,12-4-3,5 1-2,4-2-5,-3 0-4,3 0-1,-1 0-3,-2 0-3,3 0 0,-2 0 2,0 3 3,-4 0 2,4 2 0,1 2-1,1 2 1,3 8-1,3 4 2,1 3 0,0 7 1,0 5-2,-1 10 1,0 8 4,1 11 1,-2 5-2,1 7-1,0 3-3,0 2-4,1-3 1,-2-3 2,2-2 9,-1-7-3,0-9 5,-1-2-2,1-9-7,-2-5-1,-1-1 1,-1-2 2,-1-1 2,-1 1-1,0 0 2,0 0-2,0-1-1,0-2 1,-1 1 2,-4-6 4,1 1-3,2-4-1,-2-2 6,3-8-8,-1-6 6,0-2-4,2-3-2,0-4 3,0 4-4,0-7 2,0 0 1,0 0 0,0 2 2,0-1 0,0 1 0,0 0 1,0-2-1,0 3-1,0-3-1,0 2-1,0-2-3,0 2-1,0-2-1,0 1 0,0-1-1,0 4 2,8-1-1,5 2 0,9-5 0,5 0 0,9 0 1,6-10 0,10-2-9,5-5 10,3 2-11,1-2 9,1 2 0,-2 3-1,-4 0 1,-4 4 1,-1 2-2,-9 2 1,-4 1 0,-14-1-2,-4 3 3,-6-1-1,-8 2 1,0 0 1,-6 0 1,0 0-2,0 0 4,1 0-1,1 0-1,-1 0 3,1 0-4,-1 0 0,1 0-1,-1 0-1,1 0 1,-1 0 0,0 0-1,2 0 0,-1 0 0,-1 0-1,-1 0 1,2 0 0,-2 0 1,0 0 2,1 0-2,-1 0-1,0 0-1,0 0 1,0 0 1,0 0 1,0 0-1,-1 0 0,-1 0-2,1 0 0,-1 0 1,-1 0 1,2 0-1,0 0 1,-1 0-2,1 0 2,-1 0 0,1 0-1,-1 0 1,1 0-1,-1 0 0,1 0-1,0 0 2,-1 0-1,0 0-1,1 0 0,0 0-1,-1 0-6,1 2-5,-1-2-19,1 0-93,1-12-147</inkml:trace>
  <inkml:trace contextRef="#ctx0" brushRef="#br0" timeOffset="291292.6609">22450 461 63,'0'0'26,"0"0"1,0 0 2,0 0-5,-42-83-4,32 72-7,-3-1-6,-5 3-2,-1-2-3,-4 3 0,-5 1 0,-3 1-1,-2 0-1,-5 3-1,-3 0-1,-3 0 2,-1 1 1,2 0 2,4-1 3,1 1 3,7-1 1,2-2 0,7 0-1,5 2 0,0 1-2,6 0-1,1 0 0,0 1-1,4-1-4,-4 2 1,6-2-2,-1-1-1,1 3 3,-2 0-4,2 0 0,-5 3-2,-1 4 0,1 3-1,1 5 0,-1 4-2,1 5 1,2 2 0,0 5-1,1 8 1,1 1 1,1 7-1,2 4 1,1 3 3,0 5 0,0 7 1,0 5 0,2 9 0,4 9 3,0 3 3,0 2 0,2-2-1,0-6-4,-1-3 3,2 0 3,1-6 0,-1 1-1,-2-2 11,3-5-6,-3 1 0,-1 1 1,0 0-10,0 2 3,1 2-1,-3-3 0,0-7 0,1-2 8,-2-8-8,1-5 8,0-5-2,0-4-8,1-6 8,-3-2-6,3-3 0,0-3 0,0 0 2,2-1-3,-1 3 1,3-1-2,0 1 0,2-1 0,-1 0 1,2 1-1,1-3 3,0 3-4,2-4 1,-1-3 0,0-1-1,-2-3 2,4-2 0,-3-4 3,2-4 1,5-3 1,3-5 2,4-2-4,8-7 1,5-8-5,6-7 0,2-1-2,3-4 2,1 3 0,-6 1-1,-1 3-1,-7 4 1,-7 4-1,-5 4 2,-1 1-1,-10 3 0,-4 1 0,-1 2 0,-4 1-1,0-1 0,7 1 1,-8 0 0,1 0 1,5 0 0,-5 0 2,5-2-2,0 2 2,-1-3-1,1 2 2,-3-3 0,4 1-1,-4-1-2,1-1 2,-1-1-2,4-1 1,-5 1-1,4-3 0,-1-3 0,-1 2 0,-2 0-2,3-1 2,-1-2 1,-2 1-1,3 0 2,-3 0-1,-3 4 0,1-4 2,1 4-3,-2-3 2,3-4 1,-4 6 1,3-8-3,-2-2 0,1-1-2,0-11 1,4-4-5,0-7-6,1-9 5,6-14-4,1-8 9,4-14 2,3-3-1,-1-4 2,-4 0-13,-5-1-1,-7 1-2,-5-1 1,-2 3 14,-9 4 4,-7 2-1,-1 4 2,-6 2-2,-1 3-5,-1-2-2,1 0 1,0 0 0,1 1 6,3 2-1,2 5 2,4 3 0,2 8-1,2 2 2,4 7 0,4 2-2,-1 6 1,3 2 0,0 16-1,-2 1 3,2 11-3,-1 6-2,1 2 0,0 5-3,0-2-1,0 2 0,0-1 0,-2-5 0,1 1 2,-1 1-2,2 0 2,0 4-2,-1-2 1,1 2 0,0-1 1,0-1 0,-2 0 0,2 1 0,0-1-1,-1-4 1,-1 2 1,-3-6 0,2 3-2,-3 2 0,0-2 1,-4 1-2,-4-1 2,4 3 0,-9 0-2,0 0 1,-1 4-1,-8-3 0,2 2 1,-3 0 1,-3-3-3,-4 3 1,-4-1 0,-9 1-2,-6 1 1,-7 0-2,-7 0 2,-1 6-1,-4 1 2,5-2-1,5 2-1,5 1 1,7 1-1,8 2 0,4 1 0,5 2-3,6-1 1,4 1-4,8-6-2,6 4-2,4-4-7,5 0-8,2 6-13,9 0-42,7-1-36</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4:49:18.246"/>
    </inkml:context>
    <inkml:brush xml:id="br0">
      <inkml:brushProperty name="width" value="0.05292" units="cm"/>
      <inkml:brushProperty name="height" value="0.05292" units="cm"/>
      <inkml:brushProperty name="color" value="#FF0000"/>
    </inkml:brush>
  </inkml:definitions>
  <inkml:trace contextRef="#ctx0" brushRef="#br0">12353 5680,'25'0,"0"0,24 0,26 0,-26 0,1 0,24 0,1 0,-50 0,74 0,-50 0,1 0,-25 0,24 0,-24 0,0 0,25 0,-26 0,26 0,0 0,24 0,0 0,1 0,24 0,-24 0,-26 0,-24 0,25 0,24 0,0 0,-24 0,49 0,-49 0,49 0,-74 0,74 0,-25 0,-49 0,50 0,24 25,-25-25,1 0,-26 0,1 0,0 25,-26-25,51 0,-1 0,-24 0,-1 0,-24 0,50 0,49 49,-50-49,0 25,-49-25,0 0,25 0,24 0,50 0,-49 25,-1-25,75 0,-50 0,50 0,-50 25,-25-25,1 0,-25 0,24 0,-49 0,99 0,-50 0,25 0,-24 0,49 0,0 0,-50 0,1 0,-1 0,1 0,-26 0,1 0,24 0,1-25,-1 25,0 0,-24-25,0 25,24 0,-74 0,25 0,24 0,1-25,-50 25,50 0,-50 0,24 0,1 0,74-24,1-1,-26 25,1 0,24 0,-25 0,1 0,24-25,-25 25,-49 0,25 0,-50 0,24 0,1 0,0 0,0 0,0 0,24 0,-49 0,25 0,25 25,-50-25,24 0,1 0,-25 0,25 0,-25 0,25 0,0 0,-1 0,26 25,-25-25,0 0,-25 0,25 24,24-24,26 0,-51 0,26 0,-50 0,25 0,-25 0</inkml:trace>
  <inkml:trace contextRef="#ctx0" brushRef="#br0" timeOffset="4377.2504">14635 7466,'25'0,"25"-25,24 25,-49 0,0 0,-1 0,1 0,0 0,25-49,24 49,-74 0,25 0,-25 0,49 0,-49 0,25-25,-25 25,50 0,-1 0,51 0,-76 0,1 0,25 0,-1 0,-24 0,0 0,0 0,0 0,49 0,-49 0,0 0,0 0,-25 0,24-25,26 25,-25 0,0 0,-25 0,24 0,1 0,0 0,25-25,49 25,-50 0,-49 0,75-24,-26 24,-24 0</inkml:trace>
  <inkml:trace contextRef="#ctx0" brushRef="#br0" timeOffset="9833.5624">2654 8483,'0'0,"25"0,-25 0,25 0,49 0,-49 0,0 0,0 0,0 0,-1 0,1 0,25 0,0 0,-26 0,51 0,24-25,-25 25,-24 0,0 0,-1 0,1 0,-25 0,-1 0,1 0,0 0,25 0,-1 0,50 0,25 0,-49 0,-1 0,1 0,49 0,25 0,-50 0,0 25,-25-25,1 0,-1 0,1 0,-26 0,-24 0,0 0,49 0,-74 0,25 0,0 0,0 0,24 0,-24 0,25 0,-25 0,-1 0,1 0,50 0,-26 0,-49 0,25 0,25 0,-1 0,1 0,-25 0,49 0,-49 0,-25 0,25 0,-1 0,-24 0,25 0,0 0,0 0,-25 0,25 0,-1 0,1 0,-25 0,25 0</inkml:trace>
  <inkml:trace contextRef="#ctx0" brushRef="#br0" timeOffset="12843.7346">14784 7392,'0'0,"0"0,25 0,0 25,-25-25,49 24,-24-24,0 25,0 0,-1-25,26 50,0-26,24 26,-24-50,-50 0,24 50,-24-50,25 0,0 24,0 1,0-25,24 25,1 0,-25-25,24 25,1-25,-1 24,1-24,25 25,49-25,-50 0,-49 0,0 0,24 0,26 0,-26 0,-24 0,25 0,74-25,-50 1,-49-1,49 0,-49 0,49-24,-24 49,-25-25,0 0,49 0,-24-24,-1 49,26-50,-1 25,-24 0,-25 1,-25-1,24 0,-24 25,0-25,25 25,0-25,-25 1,0-1,25 25,-25-25,0 0,0 25,0 0,0-25,0 25,0 0,0 0,-25 0,0 0,25 50,-25-25,1 24,-26-49,-24 50,24-25,-24 0,49-1,-25 1,25 0,25 0,-49-25,49 0,-50 25,50-25,-25 0,25 24,0-24,0 0,50 0,0-49,-1 24,50-25,-49 1,-25 24,24 0,-24 25,0-25,-25 25,25-24,-25 24,0 24,0-24,0 25,0-25,0 50,0-50,0 25,0-25,-25 24,-25 1,1-25,-50 0,-1 0</inkml:trace>
  <inkml:trace contextRef="#ctx0" brushRef="#br0" timeOffset="15056.8612">15478 7169,'0'0,"25"0,0 0,0 0,0 24,-1-24,1 0,-25 50,50 0,0-26,-1 76,26-51,-1 26,-24-26,-26 1,1 24,25-49,-25 25,-25-1,24-49,-24 50,25-25,-25-1,25 1,25 0,-50-25,0 25,49 0,-49 0,50 24,-25-49,-1 0,-24 25,25-25,25 25,-25-25,-1 0,1 25,25-1,-1-24,-24 0,0 25,0-25,0 0,24 50,26-50,-26 0,-49 0,25 0,25 0,-25 0,24 0,-24 0,0-25,0 25,-1 0,1 0,0-50,25 26,24-1,-74 0,25 25,-25 0,25 0,-1-25,1-24,0 24,0 0,24-25,-24 1,25-1,-1 0,-24 26,0-26,25 25,-50 0,25 25,-25-24,0 24,24-50,-24 50,0-25,25 0,-25 1,25 24,-25 0,0-50,25 25,-25 25,0-25,0 1,0 24,0 0,-25 0,25 0,-25 0,25 24,0-24,-49 25,24 0,0 0,0 24,0-49,25 0,0 25,0-25,0-25,50-24,0-1,-26 25,-24-24,25 49,-25-25,25 25,-25-25,25 25,24 0,1 0,-50 0,25 25,0 0,-1-25,-24 25,25-1,25-24,-50 25,25-25,-25 0</inkml:trace>
  <inkml:trace contextRef="#ctx0" brushRef="#br0" timeOffset="63000.6033">4292 12278</inkml:trace>
  <inkml:trace contextRef="#ctx0" brushRef="#br0" timeOffset="64472.6876">3647 14064</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4:50:40.144"/>
    </inkml:context>
    <inkml:brush xml:id="br0">
      <inkml:brushProperty name="width" value="0.05292" units="cm"/>
      <inkml:brushProperty name="height" value="0.05292" units="cm"/>
      <inkml:brushProperty name="color" value="#FF0000"/>
    </inkml:brush>
  </inkml:definitions>
  <inkml:trace contextRef="#ctx0" brushRef="#br0">15255 8930,'0'0,"25"0,49 0,-24-25,0 25,-1 0,26 0,24 0,0 0,0 0,-24 0,24 0,50 0,-50 0,0 0,0 0,-24 0,49 0,-50 0,1 0,-26 0,26 0,24 0,0 0,50 0,-50 0,50-25,-25 25,0 0,-25 0,-24 0,-1 0,25 0,-49-25,24 0,-24 25,-50 0,50 0,-1 0,26 0,-26-24,-24 24,0 0,49 0,-24 0,-1 0,51 0,-51-25,51 25,-1 0,149 0,-25-25,-25-25,1 50,-75-24,0 24,-124 0,0 0</inkml:trace>
  <inkml:trace contextRef="#ctx0" brushRef="#br0" timeOffset="1424.0813">3076 9897,'0'25,"0"-25,25 0,0 0,24 0,125 0,-50 0,25 25,49 24,150-49,24 50,149-25,-224 49,-49-24,50-1,-75 1,-99-25,99-25,-99 0,-49 0,-26 0,75 0,-49 0,-1 0,-24 0,24 0,1 0,-26 0,51 0,24 0,-50 0,-24 0,49 0,-25 0,25-25,-24 25,-50 0,24 0,1 0,-25 0,-1 0,1 0,0 0,25 0,-25 0,-25 0</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4:51:41.590"/>
    </inkml:context>
    <inkml:brush xml:id="br0">
      <inkml:brushProperty name="width" value="0.05292" units="cm"/>
      <inkml:brushProperty name="height" value="0.05292" units="cm"/>
      <inkml:brushProperty name="color" value="#FF0000"/>
    </inkml:brush>
    <inkml:context xml:id="ctx1">
      <inkml:inkSource xml:id="inkSrc13">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6T04:52:24.302"/>
    </inkml:context>
  </inkml:definitions>
  <inkml:trace contextRef="#ctx0" brushRef="#br0">6350 6424,'0'0,"25"0,0 0,25 0,-26 0,26 0,49 0,25 0,-25 0,-24 0,24 0,50 0,-50 0,0 0,-49 0,24 0,1 0,-50 0,49 0,-49 0,24 0,26 0,-26 0,26 0,-1 0,-24-24,24 24,1 0,-26-25,-24 25,25-25,-25 25,24-25,1 25,-1 0,-24-25,-25 25,50 0,-25-24,-1 24,1 0,-25 0,50 0,-25 0,-1-25,51 25,-75 0,25 0,-1 0,1 0,0 0,-25 0,25 0,0 0,-25 0,24 0,26-25,-25 25,0 0,-1 0,1 0,0 0,0 0,0 0,-25 0,24 0,-24 0,25 0,0 0,0 0,-25 0,25 0,0 0,24 0,-49 0,25 0,0 0,0 0,-1 0,1 0,0 0,25-25,-50 25,24 0,1 0,25 0,-25 0,24 0,-24 0,25 25,-26-25,51 0,-26 0,26 0,-1 0,-74 0,50 0,-25 0,-25 0,24 0,1 0,0 0,-25 25,50-25,-25 0,-1 0,1 0,25 0,-1 25,-24-25,25 0,-1 0,1 0,-25 24,0-24,-1 0,1 0,-25 0,50 0,-25 0,-25 0,24 0,1 0,25 0,-50 0,25 0,-1 0,1 0,25 0,-25 0,-1 0,1 0,25 0,-1 25,-24-25,25 0,-25 50,0-50,24 0,-24 0,0 0,-25 25,25-25,-1 0,-24 24</inkml:trace>
  <inkml:trace contextRef="#ctx0" brushRef="#br0" timeOffset="9296.5317">3324 8806,'25'0,"0"0,24 0,-24 0,25 0,74 0,0 0,-25 0,0 0,-49 24,24 1,-24-25,24 25,1 0,-26 0,51-1,-51-24,1 0,-25 25,-1-25,26 0,-50 25,25-25,-25 0,25 0,-1 0,1 0,-25 0,25 0,-25 0,25 0,0 0</inkml:trace>
  <inkml:trace contextRef="#ctx0" brushRef="#br0" timeOffset="20600.1783">7690 10592,'0'0,"25"0,-1 0,1 0,-25 0,25 0,25 0,49-25,-50 25,-24 0,0 0,-25 0,74 0,-24 0,0 0,-25 0,-1 0,1-25,0 25,49 0,-49 0,25 0,-25 0,24 0,26 0,-75 0,24 0,-24 0,25 0,-25 0,25 0,0 0,24 0,-49 0,25 0,25 0,-1 0,-24 0,25 25,-50-25,25 0,-1 0,1 0,-25 0,25 0,-25 25,0-25,25 0,0 0,-25 0,24 0,-24 0,50 0,-25 24,-25-24,49 0,-49 0,0 0,0 25,25-25,0 0,0 0,25 0,-1 0,-24 0,-25 0,25 0,-25 0,25 0,-25 0</inkml:trace>
  <inkml:trace contextRef="#ctx0" brushRef="#br0" timeOffset="28400.6244">3622 8682,'25'24,"49"1,-49-25,0 25,49-25,0 25,-49-25,0 0,0 25,25-1,-26-24,1 0,0 25,49-25,-49 0,-25 25,50 0,49 0,-25-25,-24 0,0 24,49 1,0 0,-25 0,50-25,1 0,-51 25,75-25,24 0,1 25,0-25,24 24,-24-24,-75 25,50-25,-75 0,-24 0,-25 0,-25 0,24 0,1 0,0 0,-25 0,-74 0,49 0,0 0,-25-25,-49-24,25 49,-1 0,1-25,24 0,1 0,-1 25,25-25,0 1,1 24,48 0,26 0,24 0,-24 0,0 24,-25 1,-1-25,26 0,0 25,-26 0,1-25,25 0,-25 0,-1 0,1 0,-25 25,0 0,0-25,0 24,0-24,-25 50,25-50,-49 25,24 0,0-1,25 1,-25-25,25 0,-24 0,-1 25,0 0,25-25</inkml:trace>
  <inkml:trace contextRef="#ctx0" brushRef="#br0" timeOffset="29683.6978">6822 8930,'24'0,"-24"24,75 26,-26-25,-24 25,0-50,0 0,-25 0,25 0,24 0,-24 24,0-24,0 0,0 0,24-24,26-26,-51 25,26-25,-25 1,-25 24,25-25,-25 26,0-1,0 25,0 25,0-1,0 1,-25 50,25 49,25-25,-1 25,-24-50,25 1,0-26,-25 1,0 0,0-26,0 1,0 0,-25-25,0 0,1 0,24-50,-50 26,25-100,25 74,0-49,0 49,0 1,0-1,0-24,25 49,-25-25,25 25,0 0,-25 25,0-24,0 24,0 0,24 0,-24 0,0 0</inkml:trace>
  <inkml:trace contextRef="#ctx0" brushRef="#br0" timeOffset="31009.7737">7467 8781,'24'0,"1"0,0 0,0 0,24 0,-24 0,25 0,-1 0,51 0,-26 0,0 0,-24 0,0 0,-26 0,26 0,-50 0,25 0,-25 0,25 0,0 0,-25 25,-25-25</inkml:trace>
  <inkml:trace contextRef="#ctx0" brushRef="#br0" timeOffset="31832.8207">7591 9029,'24'0,"26"0,0 0,-1 0,1 0,24 0,25 0,-49 0,0 0,24 0,-49 0,0 0,24 0,-49 0,50 0</inkml:trace>
  <inkml:trace contextRef="#ctx0" brushRef="#br0" timeOffset="33128.8949">8980 8731,'0'0,"-75"0,75 0,-25 0,-49 25,74-25,-25 0,-24 0,-1 0,0 0,1 25,49-25,-25 0,-25 25,75-25,25 0,-1 0,-24 0,25 0,-1 24,1 1,0 0,-26-25,26 25,-25 0,24-25,-49 24,25-24,0 0,-25 0,0 25,0 0,0 0,0-25,0 0,0 25,-25 0,25-1,-25-24,1 25,-1-25,-25 25,1-25,24 0,-25 25,25-25,1 0,24 0</inkml:trace>
  <inkml:trace contextRef="#ctx0" brushRef="#br0" timeOffset="34088.9498">9451 8632,'0'0,"0"0,0 25,0 24,-50 1,50-25,-24 49,24-24,-25-1,25 1,0-25,0-25,0 50,0-50,0 24,0 26,0-25,0 0,0-25,25 0,-1 24,1-24,25 25,-50-25,25 0,-1 0,1 25,-25-25,0 0,25 0,0 0</inkml:trace>
  <inkml:trace contextRef="#ctx0" brushRef="#br0" timeOffset="34881.995">9674 8905,'25'0,"-25"0,50 0,-50 0,24 0,26 0,-50 0,50 25,-50-1,24-24,51 0,-75 25</inkml:trace>
  <inkml:trace contextRef="#ctx0" brushRef="#br0" timeOffset="35659.0395">9972 8781,'0'25,"0"-25,-25 24,25-24,-25 25,25 0,0 0,-49 24,24 1,-25-25,50 0,-49 0,49-1,-25-24,0 0,25 25,0-25,0 0,0 0</inkml:trace>
  <inkml:trace contextRef="#ctx0" brushRef="#br0" timeOffset="36952.1135">9972 8558,'0'0,"25"0,-1 0,1 0,0 24,0-24,-25 0,0 25,0-25,25 50,24-25,-24 74,0-99,0 25,-25 24,0-24,24-25,-24 25,25-25,-25 25,0-1,0 1,0 0,25-25,-25 50,0-50,0 25,0-1,0 1,0-25,-25 25,25-25,-25 25,25 0</inkml:trace>
  <inkml:trace contextRef="#ctx0" brushRef="#br0" timeOffset="38381.1952">11659 9277,'-75'0,"50"0,-24 0</inkml:trace>
  <inkml:trace contextRef="#ctx1" brushRef="#br0">10676 9125 271,'0'0'14,"0"0"0,0 0 0,0 0-1,0 0-4,0 0-3,0 0-5,0 0-1,0 0-1,0 0 0,56-60 1,-40 60-2,-8 0 4,4 8-1,-4 4 1,-2-3 0,-1 8 3,-4 4 2,-1 2-1,-6 8 2,-6 1-1,-2-1-3,-3-4 0,3 0-2,-2-4-1,3-1-1,4-9 1,2-4-2,6-4-1,1-5-6,0 0-7,0 0-27,0 0-58,5-7-108</inkml:trace>
  <inkml:trace contextRef="#ctx1" brushRef="#br0" timeOffset="1426.0815">13446 8671 241,'0'0'21,"0"0"-1,0 0-2,0 0-6,0 0-7,0 0-1,0 0-3,0 0 1,0 0 0,79-41 2,-60 41 1,-2 0 3,1 0 0,-2 3 0,-1 3-1,4 4-1,-1 5-2,-5 2 1,-2 2 0,-4 5-3,-2 3-1,-2-2-2,-3 2 2,0 1 0,0-2-1,0-2 4,-6-2-2,-1-2-1,1-6 2,-4-4 3,-3 1 1,5-6 0,-6 2 2,4-4-2,0-1 0,-2-2 2,5 0-1,0 0 0,2 0-3,0 0-1,-3-7-3,7 4 0,0-5-2,1-7-1,0-2-1,10-5 2,7-4 1,6-1-1,3-3 0,4 0 0,4-2 0,0 1 0,0 1 1,0 2-1,-2 3 0,-4 2 3,-4 5-2,-8 6 1,-6 6 0,-5 3-1,-5 3 0,0-2 1,0 2-1,1 0-1,-1 0 2,0 0 0,-3 12 0,-10 8 3,-3 7-3,-5 5 1,-1 4-1,3 3 0,2 0 0,4-1 1,1-4-2,6-5 3,6-4-3,0-5 2,5-2 0,6-4-1,4-1 0,5-2 1,1-1-2,1-2 0,3-2 0,1-2 0,1 0 0,1-1-3,1-1 1,-2 0-2,0-2-3,0 0-3,-1 0-4,-8 0-14,-1 0-25,0-7-39,-7 2-112</inkml:trace>
  <inkml:trace contextRef="#ctx1" brushRef="#br0" timeOffset="1881.1076">14235 8236 196,'0'0'32,"0"0"-1,0 0-4,0 0-6,0 0-2,0 0-7,0 0 0,0 0 1,0 0-4,0 0 1,-6-18 0,5 16 1,1 2 0,0-2 4,0 2-5,0 0 2,0 0 0,0-3 0,0 3 0,0 0-1,0-3 1,0 2-4,0 0 2,0-1-3,0 0 0,0 1 2,0-1-2,0 2-2,0 0-1,0-2-4,0 2-2,0 0 0,0 14 3,1 8 0,1 11 3,-2 4-3,1 0 1,1 4-1,1-6-2,1-1 1,-1-2-8,1-7 1,0-6-13,-1-9-25,0 1-30,-1-6-53,-1 0-110</inkml:trace>
  <inkml:trace contextRef="#ctx1" brushRef="#br0" timeOffset="2414.138">14023 8418 254,'0'0'35,"0"0"0,0 0-6,0 0-11,98-50-10,-69 39-7,1 1-3,0-1 0,1 2 0,-6 2 1,2-2 0,-10 5 0,-7 0-3,-4 4 1,-6 0-3,4 0 0,1 0 4,-1 0 3,2 5 1,-5 0 2,-1 4 2,0 5-6,0-1 2,-7 3-1,-2-3-1,-1-3 1,0-1-2,-4-1 1,2 0-3,-8 1-1,1 1 1,-4-3-1,-1-1 3,-2 2 0,-2-2 2,3 0 0,1 1 2,1 3 0,3-2-1,2 3 3,7-1-3,-1-3 1,5-1 1,-1 1-2,0 2-2,2-2 2,-1 1-4,5-6 1,1 3 0,1-5 0,0 0 1,0 0-1,0 0 3,-2 2 0,2-2 0,0 0-1,-1 0-1,1-7 0,-2-3 0,-1-1 0,3-1 0,-1 2-1,1-3 1,0 1-2,0 5 2,0-1 2,0 4-1,1-1 0,8-1 0,-4 4 0,5 1 1,6-1 0,0 2-1,5 5 1,1 4-2,-2 1-1,2 2-4,2 0-8,2 0-15,0-3-35,2-1-58</inkml:trace>
  <inkml:trace contextRef="#ctx1" brushRef="#br0" timeOffset="2746.157">14346 8206 287,'0'0'11,"0"0"5,0 0 3,0 0 0,0 0-3,97 104-4,-74-63-3,2 3-2,1 3-4,-3 1-2,2 2-1,-4-4-1,-2 1 1,-7-2-1,-2 1 1,-2-2-2,-8-1-2,-1-1 1,-12-1-4,-7 0-8,-3-4-25,-8-2-50,-4-3-119</inkml:trace>
  <inkml:trace contextRef="#ctx1" brushRef="#br0" timeOffset="3186.1821">13417 8206 346,'0'0'24,"0"0"-6,0 0-6,0 0-6,0 0-5,0 0-2,0 0 0,-95 77 1,72-25 1,0 6 0,2 5-1,1 4 1,5-1-2,5 1 0,1-1 0,7-6 0,2-2 1,0-5-1,4-6 1,7-3 0,1-9 1,2-1-1,1-5 0,2-4-1,-1-4 0,1-5 3,-1 0-4,0-2 2,-4-7-5,2-2-3,2-2-6,0-3-18,3-3-39,-3-9-128</inkml:trace>
  <inkml:trace contextRef="#ctx1" brushRef="#br0" timeOffset="3797.2172">12888 8422 188,'0'0'41,"0"0"-4,0 0-3,0 0-12,0 0-7,0 0-8,-31-77-5,13 72-2,-4 5-1,-7 5 1,-10 7-1,0 5 1,4 4 1,0 4 2,5 0 0,4 0 2,6 4-2,8-4 1,6-1-3,6 0 2,0-1 0,12 0 0,4-3 2,4-1-1,5 0-2,2 0 3,5-4-2,0 2 2,1 0-2,-1 0 0,-2-2-3,-5 2 0,-2 1-1,-10 2-1,-3 1 4,-9 1-2,-1 5 2,-11-2 0,-10 2-1,-6 1 0,-5-4 1,-3-2 0,0-5 1,1-5 3,4-3 2,8-6-3,2-2 2,1-1-1,6 0-1,-6 0 1,9 0-2,6 0 1,-1 0-1,5 0 0,-1-1-2,1 1 0,-3 0-1,2-3-2,0 3-2,-1 0-2,1 0-3,1-2-3,-2 2-2,2-2-13,0-1-17,2 1-29,7-3-63</inkml:trace>
  <inkml:trace contextRef="#ctx1" brushRef="#br0" timeOffset="6286.3595">11164 8477 166,'0'0'26,"0"0"-7,0 0-6,0 0-9,0 0-1,0 0-1,0 0 3,0 0 1,0 0-2,0 0 0,5 85 1,0-61-2,1-4 3,-2-5 0,2-4 0,-2-4 1,0-4 3,2 4 3,-1-7 2,-1 2 2,5 0-5,1-2-1,6-2-7,4-7-1,-1-1-1,0-2 0,-3-2 0,1-1 1,-1 1 0,-3-1 1,-4 5-1,-3-2 0,-1 3 3,-3 4 1,1 0 2,-3 5-2,0-2 1,0 2-8,0-1 1,0 1 1,0 0-3,0 10 6,-3 10-2,-2 14 0,0 6 3,2 9-3,-2 9 3,3 3-1,-1 6 2,-2-2-1,2 0-1,-4-3 2,1-6-3,-1-4 2,-3-6-2,-3-5 0,-2-7 1,-3-4 0,-5 0 0,-2-5 1,-1-3-2,-4 0 2,1-3 1,-2-5 2,2-3 2,2-5 2,2-5-1,9 1-1,-3-2-2,4-4-2,2-4-1,0 0-2,3-4-2,5 5-2,4-7-3,1-8-5,0-2-8,7-7-13,7-4-26,4-3-30,7-1-38,1-5-90</inkml:trace>
  <inkml:trace contextRef="#ctx1" brushRef="#br0" timeOffset="6582.3765">11740 8070 242,'0'0'39,"0"0"0,0 0-8,0 0-10,0 0-15,0 0-6,0 0 0,0 0 3,0 0 4,-9 91 3,9-33-2,0-1-1,0 2-3,0-6-2,0-5 0,3-6-3,-1-6-3,3-7-4,0-12-8,1-3-25,-1-4-52,-2-8-118</inkml:trace>
  <inkml:trace contextRef="#ctx1" brushRef="#br0" timeOffset="7163.4096">11617 8190 334,'0'0'29,"0"0"-4,0 0-6,0 0-7,0 0-7,94-80-2,-65 69-3,1 4-2,2 1-1,0 1-3,-2 3-2,-1 2-2,-3 0-4,0 0-3,-9 0-5,-2 2-4,-5-1-6,-6 1-2,3 0 1,-5 1 3,1 0 6,-2 0 5,2-1 2,-3-2 5,0 0 6,-4 2 2,-1-2 6,1 2 0,4-2 0,-7 0 2,1 0 1,-4 3 1,-4 1 2,3 7 4,-2 3 2,-1 9 2,1 3-3,-4 6-4,-1 2-2,-2 4-1,-2-1-2,-2 1-1,2-2-2,-3-5 1,2-5-1,0-5 0,9-7 0,-4-4 0,10-5 0,-3-5-1,2 0-1,0 0 0,0-10-1,0-4 1,1-6 1,2 0 2,1-2 1,3-3 5,0-3 0,2-2 2,0-4 4,0-1 3,3 3-1,1 2 2,2 3-1,-1 8 1,-1 4-2,0 8-1,-2 2-4,0 2-4,2 3-4,6 0 0,7 3 1,2 7 2,0 9-1,1 3 0,-1 4-2,2 2 0,1-3-1,-2-3-1,3 1 0,-2-7 0,1-1-1,-2-3-2,-5-3-5,-3-1-6,-3-3-10,-6-3-13,2 1-12,-3-1-22,0 1-50</inkml:trace>
  <inkml:trace contextRef="#ctx1" brushRef="#br0" timeOffset="7559.4323">11923 8793 447,'0'0'16,"0"0"-2,0 0-4,0 0-6,0 0-5,0 0-1,0 0-2,0 0 0,104-35-4,-65 28-2,2 5-4,-2-1-11,-7 3-14,-8 0-19,-3 0-22,-9 3-31</inkml:trace>
  <inkml:trace contextRef="#ctx1" brushRef="#br0" timeOffset="7842.4485">11845 9032 281,'0'0'50,"0"0"-5,0 0-6,0 0-12,0 0-10,0 0-6,0 0-3,0 0-2,0 0 0,0 0-1,91-18-5,-52 11 3,2 0-1,1 1-2,0 0 1,-2 3-1,-2 0-1,-8 0-4,-1 3 2,-12 0-2,-2 0-1,-6 0-2,-4 0 1,0 2 1,-2-1 1,0 1 1,0-1 1,2 2 0,-5-3-6,3 2-13,0 0-20,3-1-33,4 1-65</inkml:trace>
  <inkml:trace contextRef="#ctx1" brushRef="#br0" timeOffset="10954.6265">16766 8724 157,'0'0'11,"0"0"-2,0 0 0,0 0-6,0 0-2,0 0 2,0 0 2,0 0 4,0 0 2,0 0-2,-4 20-1,6 0 2,2-2-2,2-1 1,0-1 1,1 0-3,-2-4 0,3-2-1,1 2-4,-1 0 3,1 0-3,1-2 2,-1-1-1,-1-2-1,4 0 2,-3-3 1,0 0-1,0-2 3,2-2 1,3 0-2,-5-2 1,8-10 0,-6-3 0,-2-4 1,1-5-2,-1 0 2,-2-1-1,0-1 1,0 4 2,-3 5 0,1 0-2,-3 7-1,-1 3-3,1 2 2,-2 5-2,0 0 0,0 0-2,0-2-2,0 0-2,3 2 2,-2 2 2,2 13 3,-1 11 2,2 11 1,-2 8-2,0 1 0,-1 5-2,-1-1 0,2-1 1,-2-1 0,0-3-1,0-1 0,0-2-3,-5-1 0,-2-4 1,-1-5 2,-3-3-1,-4-3 0,0 0-1,-4-6 3,-2 1-2,-1-3 0,-6-3 0,0-3 2,-4-4-2,0-4 2,2-3 1,-1-1 2,2-3-3,3-7 0,2-2-1,2-3-2,5 0 0,1-2-1,4-2 0,3 7-1,4-5-2,2 7 0,3-3-1,0-6 0,0 9 0,4-7 0,3 3-3,-1 5-5,2-1-8,-3 3-10,4 4-16,-3-2-22,4 1-32,9-1-83</inkml:trace>
  <inkml:trace contextRef="#ctx1" brushRef="#br0" timeOffset="11243.6431">17401 8978 322,'0'0'12,"0"0"2,0 0 3,87-32-1,-54 28-7,5 0-2,2 3-6,4-1-2,-1 2 1,-1 0 0,-2 0-1,-5 0 1,-3 0 0,-7 0-6,-6 2 0,-2-1-5,-7 1-6,-3-2-12,-1 2-26,-6-2-47</inkml:trace>
  <inkml:trace contextRef="#ctx1" brushRef="#br0" timeOffset="11486.6569">17780 8681 288,'0'0'21,"0"0"8,0 0 0,0 0-4,26 87-10,-19-56-6,2-2-6,-3 3-3,-1 1 0,0-1-2,-3-4 0,0 0 1,-2-2-2,0-4 0,0-5-1,-3-2-2,0-4-6,0-1-11,0 1-27,2-7-45,0 3-111</inkml:trace>
  <inkml:trace contextRef="#ctx1" brushRef="#br0" timeOffset="12061.6899">17951 8589 209,'0'0'20,"0"0"4,0 0 2,0 0-2,0 0-5,-83-81-6,63 75-4,0 5-4,-5 1-2,-2 1 3,-4 8 0,-2 6 4,-2 2 2,1 0 0,-1 7 0,0-2-3,4 4-3,2-1-2,4 4-2,0 4-1,4 1 3,1 4-2,5 4-1,2 2 0,6 2-1,2-1 0,4 1 2,1-4-2,0-1 3,3-1-1,4-3-3,5-5 3,-2-3-5,4-3 1,-1-6 1,6-2 1,-1-4 1,3-3 1,0-4-1,0 1 0,1-4 0,-5-1 1,0-1 1,2 0 0,2-1 0,6-1 0,-2 0 0,1 0-1,-1-1 1,1-6-2,-1 0 1,1-3 1,-2 2-2,1-2 1,-3-2 1,-5 2-1,1-2 1,-5-1-1,-3 3 0,-4-2-1,2-4 2,-3-1-5,-1-5 2,-2-1-4,3 1 3,-5-4-4,1 0 5,-1-1 0,0-2-1,0-3 2,0-2 0,-2 0-1,-2-1 3,-2 1-1,1 5 1,-1 4 2,2 7-1,1 9-3,-3-1-1,5 6-4,0 0-4,-1 0-9,2 4-11,-1-1-29,1 1-34,0 0-119</inkml:trace>
  <inkml:trace contextRef="#ctx1" brushRef="#br0" timeOffset="12641.723">18473 8751 280,'0'0'8,"0"0"3,0 0 0,0 0 0,0 0-2,0 0-3,0 0-2,-5 94-2,12-70-2,2 0 1,0-2 0,1-4-1,-1 1-2,2-4 1,-1-4-2,1-4 2,-3 0 1,3-6 0,4 0 1,2-1 2,4-2-1,-5-9 3,-1-3-2,0-4 1,-1-3-1,-1-4-2,-1-1 0,0-3 2,-4 2-2,1 2 2,-3 7 8,-1 3 1,-2 3 6,-1 8 3,-1 0-3,-1 4-2,0-2-7,0 2-3,2 0-3,-1 0 3,1 15 4,1 10 3,0 9-1,-2 8-2,0 2-2,-1 1-4,0 1-2,0-2 0,0-2 2,0 0-3,0-1 1,-1-3-2,-5 0-1,0-4 1,-3-4 2,0-5-1,-3-1 0,-1-9 2,-4 2-2,-4-7 2,-1-1 1,-2-4-1,-3-4 0,1-1 0,-3 0 0,1-8 1,0-1 0,5 1-1,2-4 0,1 0-1,6 5-1,2-4-2,6 4-1,1-2-2,1 1-5,4-2-5,0-6-11,12 2-15,5-3-34,2 0-58,6-2-115</inkml:trace>
  <inkml:trace contextRef="#ctx1" brushRef="#br0" timeOffset="12941.7402">18957 8475 300,'0'0'38,"0"0"4,0 0-6,0 0-6,0 0-14,0 0-7,0 0-3,0 0-4,0 0-1,87-27-1,-62 27 0,4 0-1,0 3 0,2 2-2,-1 1-1,-3 0 0,3 0-1,-3 2-4,-2-1-3,-2 1-12,-9-4-20,1 1-28,-5-4-55</inkml:trace>
  <inkml:trace contextRef="#ctx1" brushRef="#br0" timeOffset="13146.7519">19174 8381 173,'0'0'34,"0"0"1,-9 84-4,9-55-6,0-2-9,0 0-8,0 1-7,0-10-4,0 2-7,0-8-7,0-6-21,0 1-50</inkml:trace>
  <inkml:trace contextRef="#ctx1" brushRef="#br0" timeOffset="13389.7657">19221 8450 232,'0'0'15,"0"0"3,0 0-3,0 0-3,0 0-5,-79 95-3,66-78-1,-1 3-1,2-2-1,-1-1-1,4-5 0,0 0-3,4-4-3,1-6-6,2 3-8,2-5-6,-1 0-13,1 0-29,0 0-62</inkml:trace>
  <inkml:trace contextRef="#ctx1" brushRef="#br0" timeOffset="13614.7787">19063 8390 150,'0'0'40,"0"0"-2,0 0-4,0 0-7,0 0-4,0 0-4,0 0 3,0 0 1,0 0 4,0 0-3,22 38-5,-7-16-2,0 0-5,2 1-3,0 0-3,3-1-3,0-2-1,-2 0-2,1-3 0,-5 0-2,-2-5-1,-2-2-1,-4-4-5,0 1-5,2 0-7,-5-4-27,0-1-38,-3-2-83</inkml:trace>
  <inkml:trace contextRef="#ctx1" brushRef="#br0" timeOffset="13804.7896">19326 8653 343,'0'0'0,"0"0"-5,0 0-3,0 0-14,0 0-27,0 0-111</inkml:trace>
  <inkml:trace contextRef="#ctx1" brushRef="#br0" timeOffset="14405.8239">16706 10028 327,'0'0'19,"0"0"3,0 0 0,0 0 0,0 0-5,0 0-3,0 0-4,0 0-1,118-40-5,-64 37 1,11 0-1,7 1-1,8 0 1,5 0 1,6 1-1,4 1 0,1-2 3,1 2 2,1 0-2,1 0 1,-1 0-4,-1 0-2,-3 0-1,-2 0 2,-2 2-2,-2-1-1,-3 1 0,-1 0-1,-1-1 0,-4-1-2,-5 1 1,-5 0-2,-8 1-2,-7 0-3,-4-1-2,-10 1-5,-5 0-3,-12-2-9,-3 1-11,-8-1-10,-7 0-15,0 0-35,-5 0-62</inkml:trace>
  <inkml:trace contextRef="#ctx1" brushRef="#br0" timeOffset="15017.8588">16685 10228 206,'0'0'8,"0"0"6,0 0 7,0 0 3,0 0-3,0 0-2,0 0-6,0 0-4,0 0-2,0 0-1,74 1-2,-52 3 2,3-1 0,-1 1 1,2 0 1,1 1 0,4 2-1,4-2-1,5-1 2,8 3-1,7-2 0,4-1 0,7 0 0,4-2-2,4 1 1,2 1-2,1-4 2,3 3-1,-4-1-1,2 1 1,-1 2 1,-2-2-1,-1 1 1,-2 0-2,-1 0-1,0 0 2,0-2-1,-2 0 1,2-2-1,-3 0 1,-2 0-1,-1 0-1,-1 0 0,-5 0-1,-4 0 0,-7 0 2,-3 0-3,-8 0 1,-3 0 0,-5 0-1,-11 1 1,0 2-1,-8-1 0,-4-2 1,-1 2 1,-5-2-2,0 0 1,0 0 0,2 1-2,5 0 0,-3 1-1,1 1 0,2 0 0,-3-2-4,-1 1-1,7 2-8,2 1-28,0-2-71,5 2-140</inkml:trace>
  <inkml:trace contextRef="#ctx1" brushRef="#br0" timeOffset="18802.0754">18120 8928 17,'0'0'13,"0"0"0,0 0 0,0 0-1,0 0-1,0 0-1,0 0 1,0 0 1,0 0 2,5-38 2,-3 34-2,-2 4 0,0-2-2,0 2-1,0-8-2,0 1 1,0-2-1,0-3-1,-6 4 1,3-1-1,-1 1 0,1-1-1,-3 1 1,-1-4 0,3 4-3,-6-4 1,4 6 1,-1-3 0,-4-1 1,6 2-2,-4-2 0,-1 1-1,0-3-1,0 4 2,-1-1-2,-1 1 1,4 4 0,-7-6 0,9 5-1,-5 0 1,3 1-2,-2 0 1,1 0-2,5 2 2,-5-3-1,3 4-2,2-1 3,0 1-2,-1-2 0,1 1 2,-1 1-2,0-1 0,5 2 0,-6-1 0,2-1-2,-1 1 1,-5-3-2,6 3 1,-8-2 1,2 0-1,6 2 0,-8-1 1,7 2-2,-1 0 2,-6 0-1,5 0 0,1 0 1,2 0-1,-2 0 1,-1 0 0,1 0-2,-4 0 1,5 0 0,-6 0 0,2 2 1,-1 1-1,-4 1-1,5 1 1,-7 1 1,8-3-1,-3 1 1,3-1-1,-2 2 2,1-1-4,2 1 4,-1 0-2,1 0 0,1 2-2,1-2 1,-1 3 2,-3 1-2,2 3 2,-3-2-1,0 5-1,1-1 1,-2-1 0,0-1 1,-2 2 1,0 0 0,-2-2-1,1 0-1,-1 0 1,4-4-1,1-1 1,-1 0-1,3 0 1,-3 3-1,4-7-1,-1 4 1,3-1-1,-1 0 1,-1 1 1,1 1-1,3-1-1,0 3 1,-3 4 0,2-6 0,-1 7 0,3-5 0,-2 2 0,1 0 1,1 1-1,-1 6 1,3-7-1,-1 6 0,1-7 3,0 2-3,0-4 1,0 4 0,0 4 2,0-7-2,1 5 3,1-4-4,1 0 0,-3-1 1,4 0 0,1 5 0,-2-6 1,3 6-2,-4-6 0,4 1 0,-2 2 0,2-4 2,1 6-2,0-4 0,-1-2 0,3 2 0,1 1 0,-5-3 2,4 4-2,-3-6 1,0 2-1,1-1 0,-1-2 0,0 4 1,-2-4-1,3 3 1,-1-4 0,0 3-1,1-1 0,4 1 1,-3 0-1,2 0 3,2 0-2,-3-2-1,3 0 1,-3 0 0,1-2 0,2 0 1,-1-1-2,-1 2 1,0-3 1,2 3-2,-2-2 2,6 1 0,-7-1-1,9-1 1,-5 1-1,0-2-1,8 1 2,-8-1-1,7 0 1,-2 0 0,-1 0 0,0-1-1,-3-2 1,-2 0-1,-2 1 1,0 0 0,0 0-1,0-1 0,-5 1-1,5 0 1,-3 1 2,2-3-3,1 1 1,0-2 0,-1 3-1,1-3 2,1 0-2,-2 3 0,1-3 1,1 0-2,3-2 2,-7 4-1,7-4 1,-6 4 0,0-4 1,1 3 0,-2-1-1,1 0 2,-1-3-1,1 1 0,-3 0-1,3 0 0,-3-1 1,1 1-1,-2-1 0,0 1-1,-3 2 1,4-3-1,-2 4 1,0-4-1,1 1 0,0-1 0,2-1 0,-2 1 0,1-2 2,-2 0-1,2-4 0,-2 4 0,3-4-4,-3 6 4,1-4-3,-1 4 2,0-3 0,0 2 0,-2 5 0,2-7 0,-2 7 0,1-1 0,0-5 2,-1 5-2,1 0 0,-1-5 0,1 5 0,-2-1 1,0 2-1,0-3 0,0 2 1,0-2-1,0-3 2,0 6-2,0-3 2,0-3-1,0 5 0,0 0 0,0 0 0,0 0-1,0 0 2,-2-2-2,1-3-2,-1 6 4,1-2-2,-1-5 1,0 7 1,0-7-1,-1 2-1,2 4 3,-4-5-2,2 5 1,-3-4 2,1 1-2,0-1 0,1 2 0,0-1 1,-1 1-2,2 2 1,-2-2-1,2 4 0,0-2 0,-4-2-2,4 5 2,-2-1 0,-3-4-1,5 5 1,-1-1-1,1 1 0,-2-1 0,2 0 2,-1-1-2,-5 1 1,7-1 0,-7-2-1,1 2-1,-3 1 0,1 0 1,-3-1-2,-9 3 0,2 1 0,-6 0 1,9 0-1,-3 0 1,2 0 0,4 0-1,1 0 0,1 0-2,6-1-7,0-1-28,-1-7-73,7-8-136</inkml:trace>
  <inkml:trace contextRef="#ctx1" brushRef="#br0" timeOffset="22397.281">19512 8893 294,'0'0'29,"0"0"-2,0 0-4,0 0-5,0 0-7,0 0-7,0 0-3,0 0-1,0 0 1,0 0-1,100-46 0,-58 44 2,7-3-5,2 1 0,3 0-5,1-2-7,-1 0-15,-5 1-27,-6 1-55</inkml:trace>
  <inkml:trace contextRef="#ctx1" brushRef="#br0" timeOffset="22586.2918">19649 9039 254,'0'0'13,"0"0"-7,0 0-2,0 0-3,0 0-5,108-24-4,-67 19-7,-2-1-23,-1 2-36,-5 1-61</inkml:trace>
  <inkml:trace contextRef="#ctx1" brushRef="#br0" timeOffset="23049.3183">20854 8531 240,'0'0'2,"0"0"3,0 0 1,0 0-5,-97-34 0,67 34-2,-4 4 1,0 10 3,-4 4 0,3 4 2,-1 0 2,6 1 1,4 1 0,5-1 1,6-2-1,7-1 3,8-1 1,0-2 2,15 0-4,2-2-2,8 0-2,2-1-4,4 0 0,0-2-2,3 0 0,0 1 0,0 3 0,-2-1-2,-5 2 1,-1-2-1,-7 1 1,-3 0 0,-6-5 1,-8 2 0,-2 2 2,-9 2 0,-8 3 5,-8 0-3,-10-1 0,-4 0 0,-6-2 1,-1-2 3,-1-2 1,4-1 2,-1-2 1,7 0 2,4-5-1,3 0-1,10-2-2,9-1-6,7-1-4,4-1-6,0 0-14,0 0-25,5 0-62,17-4-124</inkml:trace>
  <inkml:trace contextRef="#ctx1" brushRef="#br0" timeOffset="23369.3366">21587 8278 364,'0'0'4,"0"0"3,0 0 1,0 0-1,-97 2-3,72 14-2,-4 10-2,-1 9 1,-2 8 5,0 5-2,-2 6 3,4 6 0,-1 2-1,2 4 0,6-2 1,1 2 0,4-2-2,6-6 1,6-6-1,5-3 2,1-5 1,4-5-3,8-4 0,5-2-4,4-2-1,2-5-2,7-5-2,0-4 0,5-7-12,1-1-16,1-4-39,0-2-67,-3-3-84</inkml:trace>
  <inkml:trace contextRef="#ctx1" brushRef="#br0" timeOffset="23777.36">21765 8717 266,'0'0'28,"0"0"1,0 0-1,0 0-7,0 0-11,90-5-4,-73 17-6,-7 5-2,-3 5-2,-7 0 1,-4 4 0,-8 3 5,-8-2-2,-4 2 1,-3-2 0,-2-1-2,-1-5 1,2-1 0,4-6 2,7-6 4,6-3 4,8-3 1,3-2 0,0-2-6,0-13-4,11-9 1,7-7-2,7-1 0,2 1 0,2-1-2,0 0 2,-3 5-1,0 2 2,-4 4 1,-6 8 0,-9 3 3,-1 8 1,-6 2-1,0-2-2,0 2 0,1 0 3,-1 0 2,0 12 3,0 7-1,-3 8-3,-1 1 0,1 1-7,3-2-2,2 0-3,9-6-2,6-1-10,6-4-21,5-4-48,4-3-107</inkml:trace>
  <inkml:trace contextRef="#ctx1" brushRef="#br0" timeOffset="24047.3754">22249 8374 434,'0'0'42,"0"0"-7,0 0-10,0 0-9,0 0-10,0 0-2,0 0-1,0 0 1,82 50 1,-62-11-3,0 6 2,-3 7-2,-4 0-3,0 1 1,-5 4-1,-3-1 0,-5-2 0,0 0 2,-9-3-2,-7-6 1,-4-3-2,-5-6 1,-2-6-1,-1-4 0,2-5 1,3-4-10,6-7-10,7-3-37,4-4-50,6-3-102</inkml:trace>
  <inkml:trace contextRef="#ctx1" brushRef="#br0" timeOffset="24240.3864">22688 8758 441,'0'0'8,"0"0"0,88-22-5,-47 17-7,5 1-5,1 3-8,0 1-8,0 0-10,-4 0-20,-7 0-27,-8 1-37</inkml:trace>
  <inkml:trace contextRef="#ctx1" brushRef="#br0" timeOffset="24410.3962">23040 8690 180,'0'0'45,"0"0"-5,0 0-8,0 0-12,0 0-2,0 0 0,0 0 4,0 0 3,0 0-4,0 0-9,-2 51-7,1-22-7,0 0-5,1 0-8,0 0-17,0 3-35,0-6-73</inkml:trace>
  <inkml:trace contextRef="#ctx1" brushRef="#br0" timeOffset="24912.4249">23173 8383 209,'0'0'25,"0"0"-2,0 0-5,-103 2-1,73 11-3,0 4 2,-1 4 2,-1 3 5,2 3-6,1 4 0,1 3-2,4-1-6,-1 0-1,5 0-4,3 1-1,-1 0-2,7-2 1,-1 3-1,5 2-1,4-3-1,3 2 1,0-1-2,5-2 2,6-1 1,1-1-1,4-4 0,1-5 0,3-1-1,-1-4 2,4-2 3,0-4-4,3-4 0,1-4 0,2-3-4,3 0 4,3-3-2,0-2 2,1-5 0,-1 0-2,-2-4 2,-1-2 0,-3-3 2,0-2-1,-3-4 0,-3-5-1,-3-1 0,-3-6-1,-1 0 0,-4-5-4,-4 1 3,1 0-2,-5 0 3,-2 2 0,-1 3 1,-1 1-2,0 5 1,-3 6-2,-1 4 0,-3 8 0,1 2-6,3 6-3,-7 1-7,4 3-10,-7 4-18,0 7-32,2 3-113</inkml:trace>
  <inkml:trace contextRef="#ctx1" brushRef="#br0" timeOffset="25481.4574">21890 9985 310,'0'0'43,"0"0"-4,0 0-9,0 0-13,0 0-13,0 0-4,0 0-1,-82-53 2,46 57 1,-6 8 1,0 3 1,1 2 1,3 0 0,6 0-1,6 1-1,8-1 0,7-5-2,6 3-1,5 2 2,0 0-4,13 4 2,3 0 0,3-1 0,5-2-1,2 0-1,-1 0 1,3 0 0,-1 1 1,-4-2 0,-3 0-1,-5 0 1,-6-5 0,-6 1 1,-3 1 0,-3-2 2,-12 3 3,-7-3 0,-8-1 1,-5-3 0,-4-1 0,-5-2 2,2 0-1,-3-1 0,6 1 0,4-2-2,9 1-5,10-4-3,11 0-9,5 0-10,-2 0-24,2 0-54,14-4-138</inkml:trace>
  <inkml:trace contextRef="#ctx1" brushRef="#br0" timeOffset="25762.4735">22486 9796 478,'0'0'11,"0"0"4,0 0-2,0 0-1,-100 17-5,72 2-1,1 8-2,1 4 2,0 3 1,3 7 4,-2 1 1,1 1 2,4 5 0,0-2-6,5 0-1,3 0-1,6-4-3,4-2-2,2-4 1,2-3-4,10-2 0,7-5 2,3-4-9,5-2-4,5-3-23,3-8-35,5-4-47,-3-5-112</inkml:trace>
  <inkml:trace contextRef="#ctx1" brushRef="#br0" timeOffset="26217.4994">22723 10077 381,'0'0'38,"0"0"1,0 0-5,81-30-8,-63 28-12,-1 2-7,-1 4-5,1 7-2,-7 3-2,-7 6 1,-3 4 0,-12 5 0,-8 5 0,-6-1-2,-5 2 0,-4-3 2,-1-2-1,-1-3 2,4-5 0,3-4 0,8-6 0,4-4 0,9-5 0,4-1-1,1-2-4,4 0-4,6-13-11,10-8-6,10-9-12,10-3-11,2-3-7,6-1-2,2 0 6,-2 1 14,-4 3 18,-4 2 13,-5 7 12,-7 4 8,-9 6 5,-6 8 8,-4 3 5,-5 3-2,0-1 1,0 1-2,-4 0 0,-8 0 3,-4 10 0,-8 9 2,1 3-2,1 5-3,2 4-8,1-1-5,3-1-8,5 1-3,3 0-3,4-5 0,4 0-2,0-5 0,1-1-3,10-3-4,3-3-5,1-3-13,-2-4-25,7-3-30,1-3-65,4 0-80</inkml:trace>
  <inkml:trace contextRef="#ctx1" brushRef="#br0" timeOffset="26463.5135">23538 9547 364,'0'0'27,"0"0"4,0 0 2,0 0-2,0 0-4,-66 109-12,59-71-3,1-1-8,5 1-2,1-1 2,0-3-8,0-4-1,0-3-18,0-7-44,1-8-98,1-5-85</inkml:trace>
  <inkml:trace contextRef="#ctx1" brushRef="#br0" timeOffset="26659.5248">23356 9679 245,'0'0'0,"0"0"-3,0 0-2,0 0-5,0 0-6,0 0-8,0 0-13,0 0-13,0 0-24</inkml:trace>
  <inkml:trace contextRef="#ctx1" brushRef="#br0" timeOffset="26918.5395">23153 9764 342,'0'0'56,"0"0"-8,0 0-15,0 0-17,0 0-13,0 0-3,0 0 0,77-33-1,-33 28-1,4 2-1,4-2-2,0 2 0,-2-1-1,-2 4-4,-2-2-1,-5 2-7,-6 0-13,-11 0-16,-2 0-24,-9 0-30,-6 2-32</inkml:trace>
  <inkml:trace contextRef="#ctx1" brushRef="#br0" timeOffset="27106.5504">23703 9691 245,'0'0'40,"0"0"-8,0 0-6,0 0-4,-104 42-8,66-15-4,-2 6-3,1 0-7,-1 2 0,5-3-4,-1-3-4,6-5-6,6-5-13,5-4-19,8-8-37,5-4-61</inkml:trace>
  <inkml:trace contextRef="#ctx1" brushRef="#br0" timeOffset="27306.5618">23440 9716 202,'0'0'32,"0"0"0,0 0-7,0 0-7,0 0-8,0 0-5,0 0-3,0 0-4,0 0-1,-14 87-8,23-70-4,2-1-8,-2-1-7,1 1-7,-3-5-19,2-1-29</inkml:trace>
  <inkml:trace contextRef="#ctx1" brushRef="#br0" timeOffset="27697.5842">23735 9440 259,'0'0'26,"0"0"-4,0 0-1,0 0-1,0 0-2,0 0 2,0 0-6,0 0 2,104 102-2,-74-54-2,2 3 1,-1 5-1,-2 4 0,-6 1-1,-1 3 2,-5-2-6,-6 2 1,-3-3 2,-5 1-3,-3-3-1,-5-1-3,-6-7-1,-8-4 0,-4-4 3,-5-7 3,-4-4-1,-2-3 1,-4-3-3,2-3 0,0-3 0,1-1-2,0-3 0,5-2-2,2-1-1,10-4-2,3-4 0,5 0-7,6-3-5,1 0-13,3 3-22,0 0-44,3 0-111</inkml:trace>
  <inkml:trace contextRef="#ctx1" brushRef="#br0" timeOffset="27867.5939">23968 10715 466,'0'0'31,"0"0"-5,0 0-10,0 0-15,0 0-18,0 0-39,0 0-63,0 0-129</inkml:trace>
  <inkml:trace contextRef="#ctx1" brushRef="#br0" timeOffset="28370.6227">21709 11100 350,'0'0'28,"0"0"1,0 0-2,0 0-5,0 0-11,0 0-7,0 0-3,0 0-1,83-50 3,-25 40-1,13 5 4,10 0 2,11 0 3,9 5 1,6 0-2,6 0-4,6 3 0,1 1-4,2 1-1,-2-2-1,-1 1 0,-7 2-1,-6-4-1,-10 1-2,-13-3 0,-10 2-1,-12-2 0,-11 0 2,-9 0 1,-15 0 2,-6 1-1,-7-1 1,-7 0-2,0 0-3,-6 0-7,0 0-6,0 0-17,0 0-21,-3 0-20,-13 0-34,-10-3-75</inkml:trace>
  <inkml:trace contextRef="#ctx1" brushRef="#br0" timeOffset="28797.6471">21672 11278 251,'0'0'44,"0"0"9,0 0-4,0 0-12,0 0-15,0 0-13,0 0-5,0 0-1,0 0 2,0 0 0,43 0-1,2 0 0,9 0-2,8 0-1,11 0 1,10 0-2,14 0 0,11-2 0,9 2-4,9 0 2,4 0-1,3 5-1,-3 3 1,-1 1 0,-4-1-1,-11 4 1,-6 0 1,-13-2 2,-9 2 0,-14 0-1,-8-4 0,-12 1-2,-12-2 3,-15-3 0,-2 0 0,-11-2 0,-8-2 1,2 2 1,-6-2-2,0 0 0,0 0-2,1 0 1,-1 1-5,0-1-4,0 0-15,0 0-23,0 0-45,0 0-102</inkml:trace>
  <inkml:trace contextRef="#ctx1" brushRef="#br0" timeOffset="31822.8201">23987 8358 130,'0'0'38,"0"0"-8,0 0-3,0 0-7,0 0-1,0 0-5,0 0-3,0 0-1,0 0-4,30-55-2,-24 48-1,-2 4 0,5-2-1,0 0 3,2 2 0,-1-1-1,2 2 1,-2-1 0,-6 1-2,2 2 2,-6 0-1,0-1 0,0 1 2,0 0-3,0 0 1,2 0-2,-1 0-2,6 0 0,-1 0-1,6 0 1,3 3 1,0 4-2,4 4 1,0 1-1,-1 0 1,1 3-2,0 2 5,0-1-4,-3 4-1,2-1 1,-2 1-1,-3-2 0,-2 1 2,-3-2 0,-4-4-3,-1 2 3,0-3-1,-3 0 0,2 7 2,-2-2-1,0 1 4,0 1-4,0 0 0,0 2 0,-3 6 0,-2 2 0,1 0 2,-3-2 0,0 4-1,-1 1 1,-2 1-1,-4 1-1,2-2 2,-1 1-1,0-3 0,0 1 0,2-4-1,-1-1 3,-1-4-2,3 0 1,0-2 0,1-2 3,2 0-3,3-6 3,-1 2-3,2-4-1,0 0 3,-1 7-2,3-5 1,-1 7 0,2 1-1,0-1-1,0 6 0,2-3 0,1 1 0,-1-8 2,1 1-1,0 4 0,-1-10-1,1 9 1,-1-4 0,1-4-2,2 6 0,1-3 0,2-1 0,1 3 1,1-3 0,4 1 0,1-4 0,0 2-1,3 0 1,1-4 1,-1 1-2,-4-6 0,0 4 0,-6-5-2,3 1 5,-3 1-3,-2-3 0,-1 1 0,-5-2-1,0 0 2,0 0 1,7 0-2,-3 0 0,2 0 1,3-3-2,-6-1 2,1-6 0,0 0-1,-2-2 2,1 0 0,-3-2-2,0 1 1,0 1-2,0 0 1,-3 3-2,0-2-1,0 7 1,-3-2-2,3 2 0,-2 1 1,2 2-1,-3 1 3,-4 0 1,-6 4 0,-2 4 1,1 4-1,2 0 1,0 5-1,2 2 3,0 1-1,1 2-2,3 1 1,1 1 1,2 0-1,2 1 2,1 2-3,0 4 2,3-2 1,-2 3-2,2 1 4,0 1-2,-1 0 0,1 0 1,0 1-2,-2 2 2,-3-1 1,5 1 0,-4 0 0,1 3-2,-2-2-2,-2 0 1,4 0 3,-5-1-1,2-2 0,0 0 1,-1-1 2,2 0-5,0 0 4,0 0-1,-1 1-3,2-3 0,-2 4 0,2-2-2,-3 1 0,0 0 0,1 0 0,-2 1 0,1 0 0,-4-2 1,3 0 0,-3-2 2,-1-2 0,1-3-1,-2 0-1,1-5 1,-1-1 0,0 0 1,1 0 3,0-1-3,-1-2 3,2 0-3,0-4 3,3-2-4,0-2 0,2-3 0,1 0 0,-1 1 1,3-6-1,-5 4 3,4-3-1,0-1-1,1 0 2,-3-2-3,-1 2 0,-3-2 2,-1 0-2,2 0 1,-7-3 2,3-4-1,1 0-2,-1-1 1,3-2-5,-1 1 1,-1 0-2,2-2-5,-4 0-9,4 0-10,-5-6-45,2 1-83,-2-1-103</inkml:trace>
  <inkml:trace contextRef="#ctx1" brushRef="#br0" timeOffset="43662.4972">12374 4688 78,'0'0'9,"0"0"4,0 0 3,0 0 5,0 0-2,0 0 0,0 0-4,0 0-3,0 0-2,0 0-4,25-58-4,-25 56-3,0-1-3,0 3-2,0 0 5,-5 5 4,-11 7 1,-5 8 5,-8 9-2,-5 5-3,-3 5 1,0 4-3,-1 3 1,2-1 1,0-1 0,1-5-2,3 0 2,3-7-3,2-1 3,4-3-1,1-3-1,3-3 3,2-1-2,1-4 2,3-4-1,2-3-2,0-1 1,5-2-3,-1-1 0,-1 1 2,5-4-1,0 0 0,3-3 2,-2 0 1,2 0 1,-1 2 2,-1-2 1,1 0-2,0 1 0,-4-1-4,-1-6 0,-1-7 0,0-6-2,3-1-2,2 0 1,2-4-2,0 7 2,0-2 1,0 7 1,0 6-1,0-6 2,0 7-2,0-1 1,0 2 2,0 4-3,0-2 0,0 2 0,0 0-2,0-1 1,0 1 1,0 0-1,0 0 0,-3 0 0,-1 7-2,-3 7 3,3-5 0,-2 8 0,4-1 3,2-4-3,-1 7 0,1-9 0,0-3-1,0 3 2,0-3 0,0-2-1,0 2 1,0-2 0,0-2 0,0 2 2,0-1-1,0-4 0,0 0 2,0 0-2,1 0 2,7 0-3,6 0-2,2 0-2,7-3-3,-2-3 1,2 3-6,4 0-14,3 3-45,4 0-127</inkml:trace>
  <inkml:trace contextRef="#ctx1" brushRef="#br0" timeOffset="47417.712">18815 12412 39,'0'0'20,"0"0"-3,0 0-1,0 0-1,0 0 1,0 0-1,0 0 5,0 0 1,0 0 0,-8-69 0,8 69-2,0-2 1,0-3-3,0-2-2,0 1-2,0 2-4,0 4-1,0-2-3,0 2-2,0 0-3,0-1 0,0 1 3,0 0 0,0 13 3,1 6-2,3 9 0,-1 5-1,0 1 0,3 3-1,-6 2-1,4 2 0,-4 0 2,0 0-3,0-1 0,0-1 2,0-1 0,-1-3 1,-2-3 0,0-10-2,2-2 3,-1-7-1,1-6 2,-1 3 0,2-5 4,-1 0 1,1 0 0,0-5 0,-2 0 0,2 0-1,0 2-1,0 0-2,0-1 0,0-1-3,0 2 0,0-2 0,0 2-1,0-2 1,0 0 2,0 0-4,0 3 1,0-3-1,0 0 2,0 0 0,0 0 1,0 2-1,0-2 1,0 0-3,0 2 0,0-2-1,0 0 1,0 0 1,3 0 0,10 0 0,3 0 2,9 0-3,-1 0 1,4 0-1,3 0 1,4 1-2,6 1 0,5 0 0,3-2 0,5 5 0,2-3 1,3 1-1,3-1 1,4-1-1,-1 1 0,2-2 0,1 0 0,-1 0 1,3 0-1,-1 0 0,-3 0-1,2-3 1,2-1-1,-1 1 1,1 1 1,-1-1-1,0 3 0,0 0 0,0 0 0,-4 0 0,1 0 0,-2 0-1,1 5 1,-3 0 0,-1 2 1,-5-4-1,1 4-1,-1 0 1,-1-4-1,1 2 1,-1-1 0,4-1 0,0 0-2,0-1 1,0-2-1,2 0 1,-2 2-1,-1-2 1,-3 1 1,-2 1-1,-4-1 0,-3 1 1,-5-1 0,-1 0 1,-5 3 0,-2-3-1,-4 2 0,-1-1 1,-2 1-1,-3-2 0,0 1 2,0-1-2,2 1 0,1-1-2,-1-1 0,3 2 2,1-2-1,0 1 2,2 1-1,-1 0 0,-1-1-1,0 1 0,-3-1 1,-8 0 0,-2 1 0,-7-1 0,-3-1 0,0 2 1,-6-2 0,0 0 1,0 0 2,1 0 1,0 2 1,1-2 1,-1 0-2,1 0 1,-1 0-4,1 0-1,-1 0-1,1 0 1,2 0 0,-1-5 0,1 2 1,0-6-1,-2 4 0,-1-5 1,2-1 1,-3-3-1,0-7 1,0-1-1,-4-10 0,-3 1 0,-3-1-2,-1-1 1,1-1-2,0 0 1,3-1-1,1-2 2,2 2-2,1 2 2,0 1 0,3 2-3,-1 1 4,1 9-3,0-1 2,-2 10-1,2 3 0,-1-4-2,1 5 2,0 2 0,0-2 0,0 7 0,0-2 0,0 2-1,0-1 0,0-1 1,0 2-2,0-2 1,0 0 0,0 1-1,-2-1 1,2 0 0,0 1 1,0-1 0,0 1 0,0 0 0,0-2 0,-1 3 0,1-2 0,0 0 0,-1 1 0,-2-4 0,-2 1 0,-1-3-1,-3-1 1,1 4-2,-5-2 1,-3 2 0,0 1 0,-1-2 0,-1 3-1,-5 1 4,-1 1-4,-8 0 2,-1 0-1,-1 0 1,-2 0 0,0 0-1,0 0 1,-1 0 0,0 0 1,-3 1-2,-1 1 1,-1-2-1,-5 2 0,-3-2 1,0 5 0,-5-3 1,-1 1-1,-1 0 0,0 0 0,1 1 1,3-1-1,0-3 0,1 0 1,2 0-1,1 0 1,-1 0 1,2 0-2,-1-3 0,1 1 0,-2-1 0,2 1 0,-2 2 0,0-1 0,-3-1 0,5 0 1,-4 2-2,5-1 3,-3 0-1,-1 0 0,2-1 2,-2-1-2,2-1-1,4 3 1,1-2 0,3 2 0,4-2 1,-1 1-1,7 2 0,1 0-1,1 0 0,3 0 1,0 0 0,2 0-1,-1 0 1,2 0-1,-5 0-1,-1 0 0,-2 3 1,-4 1-1,-1-1 2,-3 1-1,-1 1 0,-1-3 1,2 1-1,-1 0 0,1 0 0,0-1 0,1 0 1,0 1-1,2-1 1,2 0-1,-1 1 1,-1-1 0,1 1 0,0-1 2,3 0-1,2-1-1,1-1 1,3 2-1,5 0-1,2-1 0,-1-1-1,7 2 1,-7 0 0,9-2 0,4 0 1,-3 0-1,4 0 0,-1 0 0,2 3 0,5-3 2,-5 0-2,-2 0 0,2 0 1,0 1-1,-1-1 0,0 0 0,0 0 0,-6 0 0,5 0 0,1 0 1,-5 0-1,5 0 0,-1 0-1,2 0 1,5 0-1,-1 0 1,1 0 0,-2 0-2,1 0 1,0 0-1,-2 0-1,3 0 0,-2 0 1,1 0 0,-1 0-1,1 0-3,-1 0-3,2 0-9,0 0-21,0 0-57,2 1-151</inkml:trace>
  <inkml:trace contextRef="#ctx1" brushRef="#br0" timeOffset="49738.8449">18884 13170 0,'0'0'13,"0"0"3,0 0 2,0 0 1,0 0 0,0 0 1,0 0-2,0 0 2,0 0 0,0 0 1,-21-47-2,19 42-1,-1 1-4,2 1 0,-2-2-1,2 3 0,-3-3-1,2 2-1,2 3 0,-1-2 0,1 2 2,0-2-1,-2 1-1,2-1 0,-1 2-2,1-2 1,-2-1-2,2 3-2,-1-2 1,1 0-1,-2 1-2,2-1 0,0 0-2,0 2 2,0-3-2,0 3 1,-1 0 1,1 0 0,0-2-1,0 2 1,0-2-1,-3 2 0,3-1 1,0 1-2,0-2 2,0 2 0,0-1-2,0 1 1,-2-2 0,1 2 0,0 0 1,-1-2 0,1 2 0,-2-1 1,3 0 1,-3-2-1,2 3-1,-1-2-2,1 1 0,-1-1-1,1 0 1,-1 1 0,1 0-1,-1-1 2,1 1-1,0 1-2,-2-2 3,3 2-3,-2-1 1,1 1 0,-1-2-3,1 2-1,-1 0 1,0 0-1,2 0 2,-1 2 2,0 10-1,-2 6 3,3 4-3,0 4 1,0-1 3,3 4-4,1 3 2,1 1-2,-2 1 1,1-1 0,-1 0 0,1-1 1,-2-2-4,1 1 2,-2-2-1,2 0 2,-3-2-1,0-2 2,0-5-1,0 0-1,0-3-1,0-2 3,0-1-2,0-2 1,0-7 1,0 2-2,0 1 0,0-8 0,0 0 1,0 0 0,0 0 0,0 2 0,0 0 0,0-1 0,0 1 0,0 0 0,0-1 2,0 1-3,0-1 1,0 0 0,0 2-1,0-3 0,0 2 0,0 0 0,0-1 0,0 1 1,0-1-1,3 0 1,0 2-1,7 0 1,4 1 1,-4-3-1,9 1-1,0-1 0,3-1 0,6 0 0,1 0 2,2 0-2,2 2 0,0-2 0,4 0 0,0 0 0,5 1 1,1-1 0,5 1 0,4-1 0,5 2 1,0-2-2,4 2 0,0-2 1,0 0-1,1 1-1,-1-1-1,-2 0 1,0 0 0,-3 0 0,-1 0 1,0 0 0,-3 0 0,-1 0 0,-1 0 1,-3-1-2,0 1 2,-2 0-1,2 0 1,-3 0 0,2 0-1,-3 0 2,1 0-1,-2 0-1,0 0 0,2 0 0,-1 0 0,0 0 1,-1 0 0,1-2 0,0 2 0,-1 0-1,1 0 0,0 0 0,2 0 0,-4 0 0,1 0-1,-2 0 1,-2-2 0,1 2-1,-3 0 1,3 0 0,-3 0 0,0 0 0,-1 0-1,1 0 1,1 4-1,0-1 1,0 0 1,1 0-1,4 0 1,-2 1-1,2-1 0,-2 2-1,-2-2 0,-3 0 1,-2 0 0,-1-1 0,-3-1 0,-3 1 0,1-1 1,-1-1-1,-1 2 0,-3-2 0,4 0 0,-2 0-1,1 0 2,1 0 0,0 0 0,2 0-1,2 0 0,0 0 0,3 1-1,-1-1 2,-2 0-1,-1 0 0,-2 0 0,-3 2 0,-5-2 1,0 0-1,-1 0 1,-6 0-1,7 0 0,-9 0 0,-4 0 0,4 0 1,-3 0-1,-1 0 2,1 1-1,-7-1 0,0 0 1,0 0 0,0 0 2,3 0 0,-2 0-2,1 0 0,-1 0 0,1 0-2,-2 0 1,0 0-1,1 0 1,-1-6-1,0 0 1,-1-3-1,-2 0 0,0 0 1,-2-1 0,1 0 0,-1-5-1,3 5 0,-2-9 0,1 0-1,0-1 0,0-7 0,-1-1 0,3 2 1,0 1 0,-1-2 1,0 1-1,1-1 0,-3 0 0,3 0-2,0-1 2,-1 1 0,-1 0 1,2 1 1,-1 2-2,1 6 2,-1-1-4,2 8 2,-1-2-2,-1 1 2,2 6 1,0 2-2,0-3 2,0 2 0,0-2-1,0 2 0,0 5 0,-1-2 0,1 2 0,0-2 1,0 1-1,0-1 1,0 0-1,0 2-1,0-3 1,0 3-2,0-2 1,0 0 1,0 1 0,0-1 1,0 0-1,0 1 0,0-1 0,0 0 0,0 2 1,0-3 2,-2 3-3,2-7 0,-1 2 0,1-2-1,0 2 2,0 5 0,-1-2 1,1 2-2,-3-5 0,2-1-3,-1 1 3,2 1 0,0 4 0,-1-2 3,1 2-3,0-1-3,-2-1 3,2 0-1,0 1 0,-1 0 0,1-1-2,0 1-2,0-1-7,0 1-15,-2 1-54,2 0-133,-7-3-44</inkml:trace>
  <inkml:trace contextRef="#ctx1" brushRef="#br0" timeOffset="50626.8956">18399 14009 74,'0'0'19,"0"0"0,0 0 6,0 0 4,0 0 4,0 0 2,0 0-1,0 0-2,0 0-2,0 0-1,36 24-2,-16-19-3,3-2-4,3 1-2,3-2-4,5-1-1,5-1-2,7 2-2,6-2-1,4 0-1,8 0-4,2 0 0,4-2 0,1 1-2,3-1 2,2-2-2,1 1-1,-2 0 1,1 1 0,-2-2-1,0 3 2,1-1-4,0 2 2,-1 0 0,1 0 2,0 0-2,2 0 0,3 2 0,1-1 0,5 3 0,1-2 0,-2-1 1,2 3-1,-2-3-1,1 1 1,-3 0 0,0 0 0,-2-1 0,0 1 0,-6-2 0,-2 2-2,-4-2 0,-3 1 1,-2 1 1,-1-1 0,1 1 0,0-1 0,3 1 0,-2-1-1,2 2 1,1 0-2,-3 2 2,1-2-1,-3 0-1,-3 0 1,-4 0 0,-3-1 0,-3-1 0,-4-1 0,0 0 0,-3 0 1,-1 0-1,-3 0 0,-3-1 2,-1-1-1,1 0-1,-1 1 1,2-1 0,-1 1 0,1-1 1,-1 0 0,1 0-1,-1 2 0,-2 0 0,-3 0 0,0-2 0,-5 2 0,-5-1-1,-3 1-3,-4 0-7,-5-5-17,-1 2-45,-8-4-147</inkml:trace>
  <inkml:trace contextRef="#ctx1" brushRef="#br0" timeOffset="51322.9355">17926 13357 99,'0'0'31,"0"0"4,0 0-1,0 0-6,0 0-4,0 0-4,0 0-4,0 0-1,0 0 0,0 0 3,-19-11 4,18 11 3,1-2 3,0 2-4,11-1-2,7-1-3,9 0-4,7 0-2,4-1-2,4 0-5,6-2 0,-1 3 0,3-3 0,-1 2-2,0-1 0,-1 1-3,-5 1 0,-2 0 1,-6 2-2,-2 0 1,-13 0-2,0 0 1,-8 0 0,-6 0 0,7 0 0,-8 0-2,1 0 1,0 0-2,-6 0-2,0 0-5,0 0-2,3 0-5,-2 0-5,1 0-13,-2 0-20,0 0-36,0 0-51</inkml:trace>
  <inkml:trace contextRef="#ctx1" brushRef="#br0" timeOffset="51629.953">18228 13113 245,'0'0'26,"0"0"5,0 0 9,0 0-2,0 0-7,0 0-11,0 0-13,0 0-4,0 0-3,0 0 2,-17 1 3,16 18 3,-2 7 3,3 5-3,0 1-1,0 0-2,0-1-3,1-2 4,4-2-3,1-2 3,0-2-4,0-4 1,-1-6-3,-1 1 0,-1-6 0,-2-4-2,5 6 0,-4-5-3,0-1-6,3 4-3,-4-3-6,0-3-11,2 3-17,0 0-20,0 0-42,0-1-70</inkml:trace>
  <inkml:trace contextRef="#ctx1" brushRef="#br0" timeOffset="52405.9973">18370 13089 202,'0'0'24,"0"0"5,0 0 4,0 0-1,-84-66-6,74 57-6,-3 0-7,0 1-6,3 4-4,-6-4-2,-3 2 0,0 2-2,-7 0 1,-1 1-1,-1 1 2,-2 0 0,0 2 0,-2 0 3,0 0-1,2 4 1,1 1 1,0 1 2,1 1 0,3 1 1,1 0-1,5 2-2,-1 3-1,3 2-1,4 3-1,1 3 2,2 4-2,3 4 1,4 0-1,0 5 1,3-3-3,0 5 0,0-2-2,3-2 2,3-2 0,0 0-1,1-3-1,-2-3 1,1 0 1,0 0-1,0-2 1,1-1 0,-1 0 0,3 0 0,2 1 0,2-3 1,2 1-2,2-1 0,3-1-1,-1-2-3,3-2 5,2-1 0,1-3 0,-2-2 2,5-4 1,-1-1-1,1-3 0,2 0 1,2 0-2,-1 0 2,3-5-1,1 0 1,0 0-1,3-1 1,1 0-2,3 0 0,-2 0 0,1 0-1,-2-1 1,0 0 0,-4-1 0,-3 1 1,-4 0 0,-2-1-1,-4 1 1,-3 0 0,-6 0 2,-1 0 2,-4-3-1,0-2-1,0 1 0,-2-5 0,-2-2-2,-1-1 4,-1-7-2,-2 0 1,0-1 0,-2 0 0,-4-1 0,-1-1-1,-3-1-1,-2-1-1,-1-1 0,-2-2-5,-3-1 4,1 2-4,-2 2 3,-1 2 1,-2 2-2,-2 4 1,1 2-1,-1 3 0,1 1 1,0 3 0,1 2 0,3 1 0,4 4 0,0 0 0,4 2-1,8 3 0,-2 2-3,5 0-2,-4-3-5,0 3-8,-1-2-14,-5 2-21,6 2-33,-1 6-93</inkml:trace>
  <inkml:trace contextRef="#ctx1" brushRef="#br0" timeOffset="53406.0546">18276 14947 254,'0'0'34,"0"0"8,0 0 1,0 0-3,0 0-8,0 0-12,0 0-7,0 0-7,0 0-1,0 0-2,-28-14 2,28 13-1,11-1 1,7 1-1,6-1-2,6 2 1,3-1 0,6 1-1,2-2 1,1 1-1,2-3-1,3 3 1,2-1-1,1 2 1,3 0 0,1-3 1,3 2-1,1 0-1,2 1 1,3 0 0,1 0-1,3 0 1,2 0-1,2 0-1,2 1 1,2 3-2,-1-2 0,2 3 1,-2-1-1,4 2 1,-3-1-1,2 1 0,-3-2 0,2 1 2,-2 1-1,1 0 0,-3-1 0,1 1-2,-3-3 1,-3 0 1,-2-3-1,-4 1 0,-2-1 1,-3 0-1,-2 0 1,-5 0 1,-3 0-2,-2 0 0,-1 0 1,-1 0 0,0 0 0,3 0-1,0 3 1,2-1 2,2 3-2,2-5 1,5 4-2,2-3 0,1-1-2,1 2 2,-2-2-1,-2 1 0,0 1-1,-3 0 0,-3 1 1,-1-3 1,-5 3 1,-2-2 0,-1 0-1,0 1 0,-3-2 2,2 1-2,-1-1 2,-1 2 0,-2-2-1,4 0 1,-1 0 1,-1 0-1,2 0 1,-2 0-2,-2-2 0,-4 1 1,-2-2 1,-4-1-1,-8 1 0,-1 1 0,-7-1-2,-3 1-1,3 1 0,-5-1 1,-1 0-4,2 2-5,-6 0-20,0-7-35,0 0-62,-5-10-111</inkml:trace>
  <inkml:trace contextRef="#ctx1" brushRef="#br0" timeOffset="55890.1966">21943 12307 64,'0'0'29,"0"0"-3,0 0-1,0 0-2,0 0-4,0 0-2,0 0-4,0 0-3,0 0-2,-11-35-4,10 34-3,1 1 0,0 0 0,0 4 5,0 15 2,0 13 1,0 10 0,4 4-2,2 5-2,-1 2-2,4 1 0,-3 4-2,-1 1 0,2 2-1,0 1 0,-4 0 0,0 1-1,-3-3 1,0-2 0,0 0 1,0-2 1,0-3 1,-2 0 0,-1-2 1,-2-1-1,3 0 1,1-2-2,-1 0 0,-1-1 2,1-2-2,2 1 2,0-4 0,0 1 0,0 0-1,0-2 2,0-1-1,4 0 1,-1-3-1,0 1 0,2-4 0,0 1 1,2-3 1,-1-2-1,1 1 0,3-2-2,-1-2-2,0 0 1,2-2 2,-1-2 0,1-1 3,3-1-2,-3-3-2,2 3 0,-1-5 1,0 2 0,0-2 1,-1 0-2,1-1 1,-1 0 1,-1-2-3,-2-1 3,1-2-4,-3-5 1,3 2-1,-1-1 2,-5-2 0,6-2 1,-5 0 1,1-1 0,4-1 2,2 0 0,3-5-3,7-7-3,-1-3 3,-3-4-1,0-2 4,-2-2 1,-2-3-3,-1-1 0,-4-2-3,2-2 1,-1-2-3,-2 1 3,2 0-2,-3-2-1,1 3 0,-1 1 0,0 1-1,0 0 2,0 0-2,2-2 0,0-3 1,2-4-1,-2-5 1,5-4-3,0-2 1,0-5-2,1-3 3,-2-3 1,0 1 0,-1 2 0,-2 1-1,-2 4 2,0 2-2,-1 4 1,-5 0 1,1 0-3,-2 3 2,0-1-2,0-2 1,0 0 1,0-4-1,0-1 1,0 0-3,0 1 2,1 1-2,3 3 2,1-1 1,-1-1-1,-1 3 2,3-1-1,-5 3 2,1 1 0,-1 3 0,-1 5 0,0 3-1,-1 2 1,-2 3 0,-3 2 0,3 9 1,-1-2-2,1 7-1,-1-1 1,-1 0-1,2 1 1,-1 1-1,2 6 0,0-1 0,-1 0 0,1-1 0,-3-4 0,-1 0-1,1 0 1,-2-3-1,-3 0 0,0-5-4,-3 1-2,1 0-12,-1 1-23,2 2-33,-2 4-71,4 2-79</inkml:trace>
  <inkml:trace contextRef="#ctx1" brushRef="#br0" timeOffset="57021.2613">21333 12189 128,'0'0'28,"0"0"0,0 0-1,0 0-6,0 0-4,0 0-5,0 0-5,0 0-3,0 0-3,0 0 1,-9-61 0,3 61-1,-6 0 0,-1 7 0,-4 7 0,4 2 0,1 8 1,1 3-1,2 4 1,0 4 0,-2 5 0,2 4 1,-1 4 0,-1 4 0,0 5-1,1 4 1,0 3 1,1 2 0,1 4 3,-1-3 0,3 0-1,0-2-1,4-4 0,-1-1 2,-1-6-2,4 0 0,0-3-1,0 0-2,2-1 2,3 4-3,-2-1 2,1 1-1,-1 3 1,1-1-1,-1 0 1,3 0 4,-3-1-1,1-2 2,-1-3-2,1-3-1,1-1 1,-1-1-1,1-6 1,1 1-1,0-6 3,0 0-3,1-4-1,2-3-3,-2-2-2,0-4-1,1-4 4,2-1-1,-2-2 1,0-2 2,3 0-3,2 0 3,-4-4-2,2-1 1,1 1 0,1 1 2,3 0-2,-4-1-2,2-2 3,-2 0-4,2-1 1,3 2 7,-4-2-7,0-1 1,5-1-1,-2-3-7,8 0 8,-1 0-1,0-1 1,1-5-2,-1-3 1,1 0-1,-1-2-1,-1-1 1,0 0 0,-2-1 0,-2-2 1,-4-2 0,-1-2-1,-2-5 2,0 1-1,-3-4 0,4-4 0,-4-2 1,1-3-2,1 0 1,-1-1-2,0-3 2,2-2-4,1-2 3,-2-3 0,0-2-2,-1-1 3,-4-2-3,1-1 0,-1-1 1,-1 1-2,-3-2 3,1 4-3,-1 0 3,-1 1-4,2 3 2,-2 1-1,1 0-4,2-1 1,1-4-2,1 0 0,1-4 1,2-4 2,-1-2 2,2-5 0,-1 0 2,1 2-3,0 3 3,-3 1 1,0 4-1,-2 5 2,-3 4-2,-1 5 1,0 4-1,0 8 0,-1 3 0,-3 9-1,-1 1 2,0 2 2,-1 6-2,-2-4 1,1 4-1,0 1-1,1 1 1,-1 0 0,-1 1 0,3 2 1,-2 0 0,4 3-2,-4-4 2,-3 1-1,7 1 0,-6-2 0,5 3 0,-7-3-1,-4-2 0,0 0-1,-4-3 0,2 0-2,0 1-6,4 2-5,0-2-14,5 5-8,-2-2-26,2 1-41</inkml:trace>
  <inkml:trace contextRef="#ctx1" brushRef="#br0" timeOffset="58178.3276">21035 12046 189,'0'0'20,"0"0"-2,0 0-5,0 0-1,0 0-4,0 0-2,0 0-3,0 0-1,0 0-1,-61-70-1,55 70 1,-6 0 1,-6 2 0,0 7 0,-5 6 0,0 2 1,-1 7-1,0 1 0,0 7 2,-2-2-2,0 5 1,0 4 0,0-1-1,2 1 2,0 2-1,-1 0 1,1-2-2,-1 2 0,2 1 1,-2 0-1,2 0 0,-2 1 2,1 0-1,2 2 2,-2 1-3,4 0 0,-1 3 1,4 1 2,1-2-1,5 1 3,0-4-3,4 2-2,4-2 3,1 0-5,2-1 1,0 0-1,0-2-1,0-3 2,1 0-2,2 1 1,-2-1 0,2 0 1,-3-1 1,0 0 0,3-1 1,-3 0 0,0-1 0,0-4 3,0-1 0,0 0-4,0-2 3,0 3-4,0-1 5,0-1-4,3-1 1,3-1 4,0 1-4,2-2 1,4 2-1,-1-2-1,4-1 3,-4-2 2,3 0-3,1-2 1,-2 0-2,2-2 1,-2 1-3,0-3 2,-1-1 0,2-2-1,-1 0 0,-2-2 2,4-1-2,-2-2 0,2 1-1,0-3 1,0-1-2,-5 0 0,5-2 2,0 2-2,1-3 1,-2 0 0,4 0-1,-8-3 1,0-1 0,3 2 1,-7-2-1,6 0 3,-6 0 0,5 0 0,5-4 2,-2-4-2,2-4 0,1 2-1,-1-4-1,-1-1-2,2 0 0,-3-4 1,2 0 2,-2-2-3,3-5 2,-4-2-2,2-6 0,-1-2 1,-3-1 1,1-1 2,-4-1 0,0-1-3,-4-2-1,2-4 0,-3 0-3,1-5 2,-1-2-2,-1-1 1,2-1 2,-1 0-1,0 2 1,1-1-2,-1 5 2,-1 0-2,0-1 2,-2 2 0,0-2-4,0-1 5,0 0-3,0-1-1,-2 1 3,1-4-1,-3 2 0,3-2 0,1 3 2,0 2-3,0-1 1,5 6-2,1 0 1,1 4 1,1 4-1,0 2 2,-1 3-1,-1 2 1,0 2 1,-2-1 1,-1 2-1,1 0-1,-4-1 2,0 3-3,0 1 2,0 0 0,-5-2-1,-1 4 1,0 1-1,0 6 1,-1 0 0,2 6 1,0-1-3,1 0 0,2 5-3,1 3-6,1 2-8,-2-3-11,2 3-15,0 0-34,0-2-74</inkml:trace>
  <inkml:trace contextRef="#ctx1" brushRef="#br0" timeOffset="59438.3997">19094 12083 76,'0'0'25,"0"0"-1,0 0-2,0 0 0,0 0 1,0 0-4,0 0-3,0 0-1,0 0-4,0 0-4,21-68-5,-19 67-4,-2 1 1,0 0 1,0 11 1,-2 11 3,-4 11 0,-2 9 0,-1 6 1,-2 5-2,1 3-1,-1 2 0,0 0 0,0 1-1,-3 2 0,2 0 2,-3 0-1,2 4 0,1 3 0,0 0-1,0 2 1,-2-2-1,4-4 1,-2-3 2,3-4-1,0-4 1,2-1-2,-1-3 2,3-3-2,1 0 2,1 0 0,2 0 4,1-5 2,0 4 1,0-3-4,0-1-1,3-2 0,1-2-3,-1-2 4,0-3-4,2 1 2,-2-3-3,2-1 0,-1 0 1,2 0-3,0 0 1,1-2 2,-1-1 1,-1-1 0,1-2 0,2 1-2,0-2 1,1 2 0,1-2 1,3 0-1,0-1 1,1-1-3,1 1-1,1-3-1,-3-3 0,-3-4 1,1-1-1,1-2 2,-4-4 0,4 3 0,-3-2 3,0-4-2,2 1-1,-1-2 1,8 0 0,-4-2 1,5-4 3,-3-2-3,0-1 0,0 0-2,0-1-1,-2-2 2,2-1 1,-3-2-1,1-2 0,0-2-1,0-2-4,-4-3 6,2-2-2,-1 1 1,-2-6 0,1 0 0,-2-3-2,1-5 3,-1-2-5,-2-6 0,3-3 1,-1-5-2,-2-1 3,-1-2-1,1 0 0,-3 0 1,-2 0-1,-1 4 1,0 0 0,0 3-2,0 1 2,0 0-2,-1 3 1,1-2-1,0 0 0,0 0 1,0 1-1,3-1 1,3-2-1,-2 1 4,5 2-4,-2 1 4,-2-1-2,0 3 0,-2-2 3,-2 1-3,1 0 3,-2 4-3,0 4 0,-2 4 0,-2 1 0,-1 3 1,1 5 0,-1-1 1,2 3-1,-2 3-1,1-2 0,2 1 0,0 5 0,-3 0 3,2-3-2,-1 1 1,-3-5-1,0 2-1,1 1 2,1 5-2,-2 1 0,2 1 2,-2 4-2,2-3 0,0 4 0,2 3-1,-1-2 0,0 4 0,1-2 0,2 2-2,1 3-1,-2-1 0,2 1 0,-1-2-2,-1 1-3,1-1-9,-1 1-10,-1-6-33,2 3-54,-2-11-97</inkml:trace>
  <inkml:trace contextRef="#ctx1" brushRef="#br0" timeOffset="69777.991">6281 16141 17,'0'0'9,"0"0"2,0 0-1,0 0 3,0 0 1,0 0 0,0 0 2,0 0-3,0 0 0,-16-12 0,15 11 0,0-1 1,0 2 0,-1-2 1,1 1-1,-1-1 0,0 1 0,0 0 0,1 1 2,-1-3-1,1 3-1,-1-3 1,-1-1 0,-1-1-3,1 3 2,1-1-3,2 3 1,-1-2-3,1 2 0,0 0 0,-1-2-1,1 2 0,-2-1 1,2 1-1,-1-2-2,1 2 0,-2-1-1,2 1 1,0-1-1,0 1 1,0-3 0,0 3-2,0 0 1,0 0-1,0-2 1,0 2 0,0-2-2,0 2-1,0-1 0,0-1-1,0 0-1,3-1 1,1-2 0,5 1 0,-1 0 0,0 0 0,-1-1 1,1 0 1,1 1 0,2 0 0,-2-1 1,1 1-1,0 0 1,0 1-1,-1 0 0,2-2 1,-2 2-1,1-1 1,0 1-2,-1 0 1,1 0-1,0 0 0,-1 1-1,1 0 2,0-2-1,0 3-2,0-1 2,2-1-1,-2 1 0,0 0 1,1 1-1,1-1-1,-3 0 0,5 2 0,-4-1 1,-4 1 0,7 0 0,-7 0-1,6 0 0,0 0 0,-6 0 1,6-2 1,1 2-2,0-2 3,7 2-2,2-3 2,-2 3-2,8-4-1,-1 1 1,-1 0-2,0 1 2,-2 2-1,1-2 0,0 2 0,1-2 0,-2 1 0,-5-1-1,0 2 0,1 0 0,-2 0 0,-1 0 1,3 0-1,-2 2 1,2 1 1,4-1-1,-2 0 1,1 1-1,0-1 1,2-2-2,1 1 1,0-1 1,3 0-1,0 0 1,1 0-1,2 0 0,0 0 0,-2 0 0,-1 0-1,-1 0 1,-1 0 1,-3 0-1,-5 0 0,0 0 1,1 0-2,0-1 2,5 1-1,-6 0-1,0-2 2,-2 2-1,-3 0 0,4 0 0,-5 0 0,0 0-1,1 0 2,-1 0 0,2 0-2,-4 0 1,3 0 0,-1-2-1,-1 2 2,1 0 0,0-1-1,-1 1 0,1-2 0,-7 2-1,5 0 1,-4 0 0,-1 0-1,0 0 2,-6 0-2,0 0 2,0 0 2,1 0-3,1 0 2,0 0 0,-1 0-1,1 0 1,-1 0-1,0 0-1,0 0 1,1 0-2,1 0 1,-2 0 0,-1 0 0,2 0 0,-2 0 1,1 0-1,-1 0 0,0 0 1,2 0 1,-2 0-2,0 0 2,0 0-2,0 0 0,0 0 0,0 0 0,-2-2 0,-10-1-1,1 1 1,-6-1-1,1 0 1,-1-1 0,-1 1 0,0 2 1,-4-2 0,1 3-2,-7-2 0,-1 2-1,3 0 2,-3 0 2,1 0-4,0 0 2,-2 0-1,2 2 0,-1 1 1,-2 1 1,1-1-1,0-1-1,-1 3 1,1-2-2,1 1 1,2 1 0,0-1-2,3 2 3,-1 1-1,1-2 1,1 2 0,0-2-2,2 0 2,6-2 0,-2 2-1,7-3 4,-3-1-5,-3 1 4,3-1-2,-6-1 0,-1 1 1,0-1-1,-8 0 0,5 0 0,5 0-1,-4 0 1,2 0 0,-2 0 0,-7 0 0,5 2 0,-1-2-2,3 0 2,-1 0 2,0 0-2,6 0 0,-1 0 1,0 0-1,-1 0 1,0-2 0,0 0 0,2-1 0,4 1-1,-7-1 1,4-2 0,4 4-1,-7-3 1,3 0-1,4 1 1,-6-2-1,5 3 0,1 1 0,-2-3-1,2 3 2,1-3-1,-2 4 0,1-3 0,6 3-1,-5-3 0,7 3 2,-2-1-2,1 1 1,5 0 1,-1-1-1,1 1 2,-2 0-2,-4-2 0,0 2 0,0 0 0,1 0-1,5 0 2,-1-2-1,1 2 0,-2 0 2,1 0-4,0 0 2,-1 0 0,1 0-1,-1-1 1,1 1-1,-2 0-2,2 0 2,-1 0 0,1 0 0,-1 0 3,1 0-2,-1 0 0,1 0 1,0 0-2,-1 0 1,1 0 1,-1 0-1,1 0 1,-1 0-2,2 0-1,-1 0 0,1 0-2,-2 0 0,2 0 0,0 0 2,0 0 0,0 0 2,8 3 0,5 4 0,5 0 2,1-1-2,-1 1 0,0-2-1,1 1 1,1-2 1,5-1 0,-1 2 0,5-3-1,0 0 0,2 0 0,2-1 0,0-1 2,2 0-1,1 0 0,2 0-1,1 0 0,1 0 1,-1-1-1,2-1 0,-2 0 2,-3 0-2,-1 1 0,-4-1 0,-2 2-1,-1-2 0,-5 1 0,3 1 1,-3-2 0,-7 2 0,3 0 0,0 0 1,1 0-2,1 0 1,-2 0 0,3 0 0,1 0 0,6 0 0,0 0-1,-3 0 1,0 0-1,2 0 1,-2 0 0,1-1 0,0 1 0,1 0 0,0-2 0,2 2-2,-4-1 2,-2 1-1,1 0 1,-2 0-1,-6 0 0,-1 0 0,-3 0 0,0 0 0,0 0 2,3 0-2,4 0 0,-8 0 2,10 0-2,-5 0 1,2-3 0,5 2 0,-3-3 1,-1 1-1,1 0 0,-2-1 0,-1 3-1,-4-3 1,-1 1 2,-3 1-2,3-1 0,-8 3 1,0 0-1,-5 0 0,0-3 1,0 3 1,2 0-1,-1 0 3,1 0-3,-1-1 1,1 1 2,-1 0-4,1-1 1,-1 1-1,0 0-1,1-2 2,1 2 0,-2-2 0,-1 1 1,0-1-1,1 2-1,-1-2 0,0 0-1,0 1 1,0-4-2,-1 1 1,-3 1-1,-3-4-1,2 5-1,-5-1-1,0 1 2,6-1 0,-6 3 1,4 0 1,-1 0 1,-6 0 0,10 0-1,-4 0 0,3 0-1,4 0 1,-1 0 1,1 0-3,-3 0 1,2 0 0,-1 0 2,1 0-3,0 0 1,-1 0 2,1 0-1,-1 0 1,0 0 1,1 0-1,0 0-1,-1 0 1,2 0 1,-1 3-1,-1-3 0,2 0 0,-1 0-1,1 0 0,-2 0 1,2 0-1,-1 0 1,1 0-2,0 2-1,0-2 2,-1 0-2,1 0 2,0 0 2,0 0-3,-2 0 2,2 0-1,0 0 0,0 0-1,0 0 2,0 0-1,0 0 0,0 0 1,0 0-1,0 0-1,0 0 1,0 0-1,0 0 0,0 0-2,0 0-4,0 0-11,0 0-26,0 0-36,0 2-65,0 3-79</inkml:trace>
  <inkml:trace contextRef="#ctx1" brushRef="#br0" timeOffset="74359.2531">6474 16033 17,'0'0'12,"0"0"0,0 0 1,0 0-4,0 0 2,0 0-1,0 0-2,0 0-1,0 0-1,-16-12 1,15 11-2,-1 1 1,-2-4 1,-2 1-1,2 2-1,1 0-2,-4-1 1,3 1-1,-1-1 2,1 2 0,-2-2 1,-1 2-2,1 0 2,0 0-2,0-1 2,0 1 0,0 0 1,0 0 0,6 0 1,-6-2-1,0 2 2,0 0-2,2 0 1,4 0-2,-3-1-3,3 1-1,-1 0-4,-1 0-2,1 0-2,-1 0 1,2 0 0,0 0 2,0 0 2,0 0 1,9 6 2,5 1 0,8 3 3,-1-4-4,4 0 3,3-1-3,2-2 0,1 1 0,3-3 0,1 2 1,4 1-1,0-3 0,2 1-1,5-2 2,-1 0 2,2 0-2,2 0 2,-1 0-2,1-5 0,-4 0 1,1 1-2,-4 1 1,-2 0 1,-4 0-4,-2-1 2,-4 2 0,-1-1-1,-3 1 1,-2 1 0,0-1-2,-1 2 1,-2 0 0,-4 0 0,2 0 0,-3 0 0,-4 0 0,6 0 0,-5 0 1,-1 0-1,1 0 3,-3 0-3,3 0 1,-7 0-1,5 0 0,-4 0 1,-1 0-1,5 0 1,-5 0-2,0 0 1,6 0-1,-5 0 1,-2 0-1,7 2 2,-7-1-4,-2-1 2,5 2 1,-3-2-1,-1 1 1,-1 1 0,3-1 0,-6-1 0,0 0 1,0 0-1,1 0 1,1 1 1,-1-1-2,2 0-4,-2 0-4,1 0-16,-1 0-32,-1 0-111</inkml:trace>
  <inkml:trace contextRef="#ctx1" brushRef="#br0" timeOffset="75630.3258">7746 14627 29,'0'0'21,"0"0"-4,0 0 3,0 0-4,0 0 4,0 0 1,0 0-2,0 0 0,0 0-2,0 0-4,9-57-1,-9 57-3,0-5-3,0 1-1,0-2-2,0 2-1,-4 1-2,1 0 3,-7-1-2,2-1 0,-2 2 3,-7 2-2,5 1 0,-9 0 2,1 0-2,-1 0 1,-6 0-3,1-3 0,3 3 1,5 0 1,1-3 2,1 1-2,3 0-2,3-1 4,1 1-6,4 1 6,-1-1-3,4 0 0,2 2-1,-1 0 3,1 0-1,-2 0 0,1-3 2,-1 3-2,1-1 4,0 1-1,-1-1 0,1 1 2,-1-2-1,1 2 0,-2-1-1,3 1-1,-3-2 0,2 2-2,-1-2-5,1 2-3,1 0 0,0 0 1,0 12 5,0 5 4,4 9 1,5 5-2,-1 2-4,0 2 0,0 2 0,-2 1-1,0-2 2,-3 0 0,0-1 0,-2-1 0,-1-4 0,0-9 2,0-1-4,0-7 4,0-1-2,0 2 0,0-8 1,0 1-1,0-3 0,0 2 0,0-1 1,0 0-1,0-5 1,-1 0 1,1 0-2,0 2 0,0-1 1,0 1 1,0 0 0,0-2 1,0 2 0,-2-2-1,2 0-2,-1 3 0,-5-3-1,-3-5-1,-4-3-1,0-3 2,-2-2 1,3 2-2,-3-1 1,1-2 1,0 1-2,-1-1 4,5 3 0,0 2 1,5 2 0,2 2-1,-2 0 3,2 1-4,-1 1 2,1 0 1,3 3-2,-2-2 0,2 2 1,0 0-1,-1 0-1,1-3 0,-2 3 0,2-2-2,-2 2-1,2 0-3,0 0 1,0 0 0,0 0 2,0 0 1,4 10 0,4 6 1,2 4 0,-2 0 0,5 2 0,-6-3 0,5 1 0,-3-4 0,-1-2 0,-1-1 0,-3-4 0,2-1 1,-1-2 0,-1-3 0,-1 2 1,-3-5 3,0 0 1,0 0 2,1 2 1,0 0-1,1-2 0,0 0 0,-1 1-3,1-1 0,3 0-3,7-5-1,2-7 0,5-3-2,-3 0 0,2-2 0,0 2 0,1 0 0,1-1-5,-2 4-1,2 1-7,1 4-20,-7 4-73,6 3-106</inkml:trace>
  <inkml:trace contextRef="#ctx1" brushRef="#br0" timeOffset="86085.9237">8336 14558 180,'0'0'22,"0"0"0,0 0-2,0 0-10,45-90 1,-30 74-4,2 3-2,-1 2-2,-3 2 1,-2 3-1,-2 2-1,2 4 1,3 0 0,-3 0 0,5 10 0,-7 2-1,1 6 1,-6 3 4,-4 4-5,0 5 5,-1 0-3,-8 2-2,1-1 4,-3-4-3,1-1 3,5-10 0,0-5 1,4-6 2,1-5 6,-2 0 3,2 0 1,0 0 1,0 0-6,6-12-3,7-5-4,6-10 0,4-2-4,1-2 1,-1-2-3,1 3-4,-3-1 4,0 2-4,-4 4 4,-1 2 3,-6 6-1,-1 4 2,-2 6 1,-4 2 0,0 2 2,-3 3-5,0-2-2,0 2 0,1 0-2,-1 0 3,2 14 3,-2 5 0,0 7-2,0 1 5,0 1-6,-2 1 3,2-3-3,0-1 0,5-4-1,3-1 0,5-4 0,0-2-1,4-1-1,1-5-4,-4-1 1,4-3-9,2-3-11,2-1-29,5 0-28,-4-8-59,2-1-86</inkml:trace>
  <inkml:trace contextRef="#ctx1" brushRef="#br0" timeOffset="86366.9399">9078 14232 227,'0'0'50,"0"0"-4,0 0-2,0 0-5,0 0-7,0 0-3,0 0-4,0 0-3,0 0-4,0 0-5,7-57-5,-6 57-4,-1-2-3,0 2 2,-4 7-2,-6 6 1,-1 8 1,-5 2-1,4 2-2,-1 0 0,0-1 0,6-7-1,0-2-2,2-6-1,2-4-5,3 5-8,0-5-26,8 5-34,6-3-56,8-5-107</inkml:trace>
  <inkml:trace contextRef="#ctx1" brushRef="#br0" timeOffset="86683.958">9552 14340 331,'0'0'33,"0"0"2,0 0-3,0 0-8,0 0-17,0 0-4,0 0-2,0 0-2,0 0 1,13 0-2,6 0-2,7 2 0,0 1-3,0-1-3,0 1-6,-1 1-10,-7-3-21,0 3-25,-7-1-38</inkml:trace>
  <inkml:trace contextRef="#ctx1" brushRef="#br0" timeOffset="86866.9684">9429 14573 286,'0'0'20,"0"0"-2,0 0-4,0 0-6,0 0-3,0 0 0,0 0-4,87 11-1,-55-11-2,4 0-1,2 0 0,2 0-8,-2 0-10,-1-1-25,-2-1-56</inkml:trace>
  <inkml:trace contextRef="#ctx1" brushRef="#br0" timeOffset="87363.9968">10050 14375 356,'0'0'23,"0"0"1,0 0-5,0 0-2,0 0-8,78-40-7,-54 40-1,1 3-2,-3 4-1,1 5 0,-5 0-1,-2 2 1,-4 2-1,-5-4 1,-5 5-1,-2 3 2,-6 2 5,-6 5-6,-2 0 6,-3-5-1,-1 0-1,2-6 4,4-5 0,7-4-2,2-4 3,3-3-1,0 0 3,0 0 0,0 0-2,-2 0-2,2-1-5,3-10-4,9-5 1,7-6-2,3-1-4,0-1 5,3 1-5,0 2 6,-1 2 0,-3 2 3,-5 2 1,-4 4 2,-5 5 2,-2 3 2,-5 3-2,0-2 3,0 2-2,1 0-2,1 0-2,-2-2-1,0 2-1,0 0 0,-3 9 1,-7 6 0,0 5 2,2-2-3,1-5 3,5 3-5,2 1-1,0-2-3,2 6-4,8-3-1,3-4-7,5-1-15,5-4-31,0-1-33,3-2-67</inkml:trace>
  <inkml:trace contextRef="#ctx1" brushRef="#br0" timeOffset="87932.0294">10916 14507 264,'0'0'10,"0"0"1,0 0 3,0 0-5,0 0-4,0 0-4,0 0-1,99-27 1,-65 27 0,0 0-1,-3 0 0,-1 0-1,0 0 1,-5 0-1,-6 0 0,-2 0 0,-5 0-4,-1 0-3,2 0-7,-9 0-8,2 0-9,-6 0-16,0-2-17,0 2-17</inkml:trace>
  <inkml:trace contextRef="#ctx1" brushRef="#br0" timeOffset="88120.0401">11157 14398 114,'0'0'19,"0"0"0,0 0 2,0 0 2,0 0 3,0 0 1,0 0-3,0 0-3,0 0-5,0 0-3,-16 63-1,16-44-7,0 1-1,3-4-4,3 0-3,-2-2 0,-1-5-7,3 6-8,-3-5-30,-2-6-59</inkml:trace>
  <inkml:trace contextRef="#ctx1" brushRef="#br0" timeOffset="88675.0719">11242 14267 226,'0'0'32,"0"0"-2,0 0-3,0 0-9,0 0-8,-48-77-4,37 67-3,2 8 0,-5 0 1,-5 2 1,2 4 2,-9 6 1,3 4 0,-1 4 1,1 3-1,0 3-1,0 0-1,3 3 0,1 0-2,6 2-1,2-2 0,3 0 0,5 2 0,0-3 3,3 3-5,0-3 2,2-3-1,4 2-3,2-6 3,4 1-3,-2-2 1,7-2-1,-1-3 1,4-1 0,-1-1 0,3-2 0,0-2 1,1-1-1,-2-3 0,4-3 0,-2 0 0,2 0-1,-3 0 1,-1-3 1,1-3 0,-2-2 2,0 0-1,-1-3 0,-1-2 1,-4-1 1,-2-1-1,-4-4-1,1 0-1,-5-2 0,-1-1-2,-1-3-3,-2-3 5,0 3-5,-2-1 4,-4 0 2,-1 3-1,-2 1 2,1 2 2,-5 4 0,1-1 0,3 7-1,-3 3-1,4 2-1,-3 1 0,-1 1-2,1 0-2,-1 3-2,1 0-4,0 0-5,4 3-12,1 4-28,6 2-50,0 0-124</inkml:trace>
  <inkml:trace contextRef="#ctx1" brushRef="#br0" timeOffset="89261.1054">11784 14419 350,'0'0'38,"0"0"3,0 0-8,0 0-13,0 0-10,0 0-5,0 0-5,0 0 3,0 0 0,0 0 1,18-8 3,-5 8-2,3 0 0,-2 7-3,4 3 0,-4 1-2,-2 1 0,-2 1-2,-3-1 5,-3 4-4,-4 0 2,0 2-1,-6 7-1,-6-4 1,-3-3-3,-4-1 3,-1-2-1,3-1 2,2-5-1,2-4 1,6 0 1,2-3 1,0 0 2,5-2-3,-2 0 0,2 0-3,0 0-3,0 0-3,6-9-1,7-7 1,9-6-2,1 0 0,3 0 2,0-3-3,-1 3 2,-4-2 4,-3 5-2,-5 1 8,-3 6-1,-3 5 5,-4 5 2,-3 2 2,0-2-2,0 2-2,0-1-2,0-1 0,0 2-3,-1 0 4,-10 0-3,-2 7 1,-4 7 1,4 4-3,0 2 5,6 3-2,2 0 1,4-1-3,1-2-2,1-1-2,8-3 0,4 0 0,3-5-3,4 1 3,1-3-4,3 1-4,3-5-8,1 0-9,1-3-22,0-2-25,-2 0-53,1-3-91</inkml:trace>
  <inkml:trace contextRef="#ctx1" brushRef="#br0" timeOffset="89503.1193">12389 14112 291,'0'0'31,"0"0"2,0 0 2,0 0 4,0 0-6,0 0 0,0 78-10,0-46-5,5 0-9,0-4-3,2 1-5,1-3-2,0-4-5,-1-6-1,-1 0-8,-2-8-13,-2-3-27,1-1-39,-3-4-86</inkml:trace>
  <inkml:trace contextRef="#ctx1" brushRef="#br0" timeOffset="89818.1373">12250 14249 317,'0'0'35,"0"0"2,0 0-9,0 0-14,0 0-12,79-26-10,-50 20-5,2 1-7,-4-2-4,-1 2-2,-3-3-3,-1-1 3,-7 4 6,-1-2 8,-5 4 8,-5 1 5,1 2 6,-5 0 0,0-2 2,0 2 0,1 0-5,-1 0 2,0 0 1,0 9 0,-6 6 2,-4 5 0,1 3-4,-2-2 0,-1 3-3,-2-1 0,-1 1-2,-1-2-2,0-3 1,-1-4 1,5-3-6,0-4-5,4-3-14,4-4-24,-6 1-26,5-2-26</inkml:trace>
  <inkml:trace contextRef="#ctx1" brushRef="#br0" timeOffset="90003.1479">12343 14137 184,'0'0'41,"0"0"-9,0 0-8,0 0 0,0 0 1,0 0 2,0 0 2,0 0-4,0 0-5,54 39-4,-42-20-7,1-2-3,0 3-6,3 0 0,0 0-5,3-3-6,-3 1-12,1-2-21,-4-4-38,3 0-73</inkml:trace>
  <inkml:trace contextRef="#ctx1" brushRef="#br0" timeOffset="90182.1581">12900 14382 525,'0'0'36,"0"0"-1,0 0-11,0 0-10,0 0-15,0 0-11,0 0-14,0 0-25,0 0-46,6-11-82,-6 11-76</inkml:trace>
  <inkml:trace contextRef="#ctx1" brushRef="#br0" timeOffset="90706.1881">10865 14971 84,'0'0'48,"0"0"-1,0 0-4,0 0-10,0 0-4,0 0-6,0 0 0,0 0 6,0 0-1,0 0-3,-17 0-5,36-1-11,12-4-4,14-1-4,11 0-3,8 0 0,8 0 2,11 1-2,3 1 0,7 2-3,2 2 1,4 0 3,3 6-1,1-1 4,2 4-2,-3-1 1,-1-3-1,-3 2 1,-1-1 0,-4-2 3,-7-2 0,-6-1-1,-8-1 2,-4 0-1,-7 0 3,-10-3 2,-4 0 2,-8 0 2,-8 0 2,-10 2 2,-9-1 1,-5 2 2,-7 0 1,0 0 2,0 0-6,1 0-4,1 0-6,-1-2-6,1 2-4,-1 0-6,1 0-8,-1 0-20,1 0-36,-1 0-87,0 0-105</inkml:trace>
  <inkml:trace contextRef="#ctx1" brushRef="#br0" timeOffset="93803.3652">15694 16215 76,'0'0'25,"0"0"2,0 0 2,0 0-4,0 0-5,0 0-4,0 0-5,0 0-2,0 0-2,-6-10-1,6 5 0,3 2 1,7-1-2,3-2 3,-3 2-1,10 1-4,2 3 5,1 0-1,9 0-1,0 0 1,2 0-2,3 0-1,1 0 2,3 0-3,1 0-1,-1 0 1,0-1 1,0-1 2,-2-2-1,1 1-2,1 0 4,0-2-4,2 3 1,-3-2 0,1 1 1,4 0 0,0 1 1,4-1 2,4-1-1,3 1 0,5 1-2,3-3-1,4 2-1,1-2-3,3 1 3,0 1-1,0-1-2,-3 1 0,-1 0 0,-4 1-4,-7 2 3,-2 0 1,-7 0 0,-2 0 3,-4 0-3,4 0 2,-1 0-1,4 0 3,1 0 1,2 0 2,1 0-4,0-2-1,1-1 0,1 1-2,-1-3 2,-1 3 1,-2-1-2,1-1 2,-2 1-2,0 0-1,-3 1 0,-3 0 0,0-1 0,-3 3 2,-1 0-2,-1 0-2,-1-2 2,0 2-1,2-2 2,2 2 4,3 0-3,1 0 0,6 0 2,2-1-1,4 1-1,2-2 0,1 1-2,0 0 0,2-2 0,-2 1 0,-5 1 0,-1-3-1,-3 3 1,-1-2 0,-3 0 1,1 0-1,0 2 0,0-3 1,1 1-1,0 1 3,3 0-1,2 0 0,0-1 2,0 2-4,5-1 2,0 2-2,6 0-2,1 0 2,1 0-2,0 0 4,1 0-2,-4 0 0,-3 0 0,-1 0-3,-4 0 2,-5 0 1,-1 0 0,2 0 0,-2 0 0,1 0-2,0 0 3,-1 0-1,1 0 1,4 2 0,-1 1-1,-2-2 0,1 2 0,-2-2 0,0 3 0,-2-3 1,-3-1-1,-1 2 0,-4-2 0,-3 0-1,0 0 1,-2 0 1,0 0 1,0 0-2,3 0 2,1 0-4,1 0 4,0 0-1,-3 0 1,0-2-1,-4 1 1,4-1-3,-6-1 3,-1 2 0,0-2-1,-4 1 3,-1 1-2,-3-1 0,-5 1 0,-2-1-1,1 0 0,-7 2 3,8-1-2,0 1 1,0-2-1,7 2-1,-3 0 1,1 0 2,-2 0-2,0 0 1,-5 0 0,-1 0 0,-5 0 0,1 0-1,2 0 0,-8 0 0,0 0-1,-6 0 0,0 0-1,0 0-1,2 0-1,-1 0-7,1 0-12,-1 0-36,-1-2-70,-3-8-121</inkml:trace>
  <inkml:trace contextRef="#ctx1" brushRef="#br0" timeOffset="95850.4822">3905 17215 163,'0'0'36,"0"0"-2,0 0-2,0 0-3,0 0-7,0 0-2,0 0-4,0 0-2,0 0 0,-21-8-3,19 8-2,2-2-1,-1 2-4,1 0-1,0 0 1,15 0-2,7 0 1,10 0-2,4 0-1,3 0 2,6 0-4,0 0 4,5 5 10,1 0-14,2 3 17,2-1-17,-1 1 1,-2-2-3,-2 0-3,-2-1 3,-6-1 1,-4-1 4,-5 2-1,-10-3 0,-4 1-1,-8-2 1,-7-1 2,3 1 3,-7-1-1,0 0 1,0 0-4,0 0-3,0 0-4,-13 0-1,-9 0-2,-10 0 2,-3 0-2,-5 0-3,-5 0-1,-3 0 2,-4 2-1,-1-2 9,-2 0-3,1 0 4,-1 0 3,0 0-1,2 0 1,2 0 1,-1 0 1,5 1-1,5 1 3,4-1-2,6 1 5,11 0-1,9-2 1,6 1 9,6-1-19,-1 0-2,1 0 0,0 2-2,16 3 6,10 0 13,13 0-11,8-3-13,6-2 11,4 0-13,0 0 12,3 0 3,0 0 0,-1 0 13,-3 2-11,-2-2 9,-8 0-12,-3 0-11,-9 0 11,-11 0-10,-3-2 15,-10 0 0,-4-1 3,0 3 1,-6 0-1,0 0 1,0 0-3,0-7-6,-2-3-2,-12-2-5,-8-2 1,-11 3-2,-7 1-14,-8 1 18,-9 0-13,-3 2 16,-4 0 1,-3 4-1,4-2 1,2 5 2,4-2-3,4 2 0,6 0 3,6 0 1,15 0 2,3 0 5,11 0-6,6 0-1,1 0-6,5 0-3,-1 0-1,1 0 2,0 0 0,0 2 1,8 1 16,8 7-13,7 0 14,4-1-13,5 1-1,2-3-1,3-1 1,4 0 2,-2 0-4,3-1 0,1 0-1,-1-1-2,-1 0 1,2 1 0,-3-3-4,0 1 8,-2-3-35,-3 0-41,-5-5-127</inkml:trace>
  <inkml:trace contextRef="#ctx1" brushRef="#br0" timeOffset="97205.5598">9508 17284 145,'0'0'32,"0"0"6,0 0 0,0 0 0,0 0-9,0 0-1,0 0-8,0 0-2,0 0-2,-21-20-6,20 18 1,1 2-2,-2-1-3,2 1 1,-1-2-3,1 2-1,0-1 2,0 1-2,0-2-1,0 2 2,1-1 0,5 1-3,8 0 4,4 0-3,1 0 0,6 0 2,0 0-1,4 0-2,6 0 2,2 1-1,2-1 2,5 0-4,4 0 1,2 0-1,2 0 2,6-3 0,3 0-2,1 2 0,3-1-1,1 0 0,1 1-1,0-1 1,1 2-1,-2-1 2,-3 1 0,-2-1 0,-2 1 0,-2-2-2,2 2 4,2 0 0,1 0-2,3 0 0,0 0 0,0 0-2,2 0 2,-2 0 2,-1 0-2,-2 0 0,-3 0 1,-3 0-2,-1 0 1,-1 0-2,-3 0 2,0 2 0,1-1 0,0 0 2,1-1-1,3 2 1,2-2-4,0 1 2,1 1 2,0-2-4,0 2 2,-2-2 0,-2 1 0,-2 2-1,-2-1-1,-5-1 2,-3-1-2,-3 0 1,-3 0 1,-3 0-1,0 0 3,-2 0 0,-1 0-2,3 0 0,-1 0 0,0 0 0,1 0 2,-1-1 2,0-1-4,-2 1-1,-2-1 2,-3 1-1,-6-1 1,-4 0 0,-4 2-1,-1-1-2,0-1 3,-5 1-1,-1 1 1,-5 0 2,0-1-2,0 1-1,2 0 2,0 0-2,-1 0 0,-1-2-2,2 2-1,-2 0-14,-2-3 12,-14 1 1,-4 1-1,-10-1 12,-5 2-19,-2 0-5,-6 0-5,-6 0-16,-1 2-1,-8-1-7,-6 1 4,-6 1 4,-3-1 7,-6 0 6,-5 0 5,-3-1 0,-7 1-2,0 0 0,-4-1-5,-2 2-2,-1 0 0</inkml:trace>
  <inkml:trace contextRef="#ctx1" brushRef="#br0" timeOffset="99137.6703">10353 17362 9,'0'0'13,"-110"5"0,77-5-3,8 0-4,12 0-3,6 0-4,-3 0-5,5-2 2,1 2 2,-4-5 2,5 2 6,-4-4 2,-1 2-9,2-4 17,0 4-6,3 2 13,-3-6 6,3 6-3,0 1 2,0-1 1,0-2-4,0 3 0,-1-3-4,4 1-5,0 4 1,-3-1-5,3 1-1,0-2-1,0 1-5,0-3 1,3-1-3,4-1 2,0 2 0,4-1-1,-2 2 0,5 1 2,4 1 1,3 1 0,6 0 0,2 0 1,4 0-3,6 0 2,5 0-2,6 0-2,6 1-1,4 2-2,2-1 1,2 0-3,2-1 1,2 1 1,-1-1 0,4 0-1,1 1 1,0-1-2,0 1 0,-1-2 1,0 0 0,1 0 1,0 0 0,4 0 0,1 0 1,1-2-1,1 1 0,2-2-1,-2 0 0,-3 2 1,-3-3 0,-5 3-1,-5-2 0,-7 1 2,-4 1-2,-4-2 2,-5 1 0,-1-1 0,-3 2 1,0-3 0,1 1 0,0-1-2,0-1 3,3 1-14,-2-1 12,0 1 1,-1 1-1,-1 1 1,-3 2-1,0 0-2,-1 0 1,-3 0 11,-5 0-10,-8 0-11,-1 0 10,-8-3-13,-3 2 11,0 1 13,-7 0-13,0 0 1,0 0 2,1 0-1,1 0-1,-1 0 13,1 0-12,-2 0-1,3 0 1,-2 0-11,-1 0 9,0 0-2,-1 0 2,-15 4 11,-8-2-9,-13 1-1,-2-1-1,-9-2-12,-4 0 11,-7 0-1,-8 0 2,-8 0-1,-6 0 0,-7 0 1,-7 0 1,-5 0 12,-1 1-9,-5 2 0,2 0-2,-2 0-1,4 0 0,-1 0 2,-1 0 0,2 0-1,2 2-1,-1-1-2,-1 1 2,-2-2 2,2 1 1,-1 0-2,2-1 0,4-1 1,6 1 0,4-1 1,7-2 1,7 0 0,9 0 0,9 0 3,9 0-3,4 0 1,9 0-2,4-2 0,10 1-1,0-1-1,8 1 1,-2 1-2,1-1 1,6 1 1,-7 0-2,8 0 2,-1 0-1,0 0-1,6 0 1,-2 0 0,2 0 0,-1 0 2,-2 0 2,3 0-2,-1 0 1,-2 0 3,2 0-2,-1 0 0,1 0 0,-1 0-1,1 0-1,1 0-2,0 0 2,0 0-1,1 0 1,16 0 1,9 0-2,11 0-2,0 0 1,7 1 3,5 0-2,7 1 3,8-2-2,7 1-2,12 1 2,9-1-2,3-1 2,9 0 1,0 0-5,6 0-1,-1 0 1,2 0-1,-3 0 2,-5 0-2,-3-3 0,-6 0 0,-3 1 1,-6-3 1,-6 2 0,-2-3 4,-5 0-3,-2-2 2,-2-1-1,-2 0-13,1-2 13,-1 1-12,1 0 13,-1 3-2,-2 2 1,-2-2 1,-4 2-1,-5 0 1,-5 3 0,-8-1 0,-3-1-2,-7 1 1,-9 1-1,-1 2 0,-6 0 2,-1 0-1,1 0-1,-2 0 0,1 0 0,-9 0 0,2 0 1,-1-3 0,0 3-2,2 0 2,4 0-1,-7 0-1,-1 0 1,4 0-2,-7 0 0,0 0 2,0 0 0,2 0-1,-2 0 1,4 0-3,-3 3 2,-1-3 1,0 0 0,0 0 2,-1 0-2,-17 2 0,-6 1-1,-11-1-1,-5 1 1,-8-3 2,-8 0-2,-8 0 2,-5 0-1,-9 0-2,-5 0 3,-2 0-1,-6 0-1,-2 0 1,1 0-2,-4 2 1,0 3 1,3-1 0,-2 1 0,1 0 0,-1 2 0,0 1 11,1 1-12,1-1 15,2 0-13,3-1-1,3-2-1,4-2 2,6 1 0,0-1 0,10 1-2,4 0 0,5-1 1,8 0-1,3-1 3,6-1-1,2-1 0,6 0-1,-1 0 0,0 0 2,3 0 1,0 0 2,3 2-1,6-1-1,1-1 0,5 2-2,1-2 3,-1 2-2,8-2 3,0 0 1,6 0-5,-2 0 0,2 0 0,-1 0-1,0 1 0,1-1 4,-2 0-4,2 0 0,0 0 1,13 0-4,7 2 3,8-2 2,2 1-1,5-1 0,5 0-1,8 0-1,7 1 1,6-1 0,7 0 1,6 0 1,5 0-2,6 0 0,6 0 0,5 0-1,4 0 1,2 0 0,2 0-5,-3 0 4,-1 0-2,-4 0-2,-5 0 3,-6 0-4,-1 0 4,-7 0-1,-1-2 2,-2 0 0,-4-1 1,0 0 2,1-2-1,-3 2-1,1 0 1,0 0 0,-2-2 0,-3 1 1,-5-2-2,-5 0-12,-4-1 12,-5 0-13,-6 0 12,-6 1 0,-4 2 2,-3 1-2,-3 3 3,-7 0 12,4 0-15,0 0 2,1 0-2,7 0-12,-5 0 13,-1 0-1,1 0 1,-8 3-1,3-3 1,1 2 0,-3 1-1,1-1 15,-1 3-15,-8 0 14,-3-5-13,-1 3-2,-4-3 1,3 2-1,1 0-2,2-1 3,-2 0-6,-4-1-2,0 0-10,0 0-20,1 0-25,-1 2-52,0-2-109</inkml:trace>
  <inkml:trace contextRef="#ctx1" brushRef="#br0" timeOffset="130729.4773">7839 2290 95,'0'0'18,"0"0"-2,0 0 2,0 0-5,0 0-2,0 0-3,0 0-3,0 0 0,0 0 0,-20-2-1,18 2-2,1 0 0,-1 0 1,1 0-1,1 0 2,-2 0 0,2 0 6,0 1-1,0 0 4,2 3-1,8-1-2,4 2-1,-3-5-3,6 5-3,-3-2 1,2 1-1,5-1 1,0 4-1,2-2 1,3 0 0,-1 0 2,5-1-1,0-1 1,7-1 2,-1 1-2,2-1 4,8 0-1,-1-2-3,4 1 1,-3 3-6,0-1-2,-1 2 3,-2 2-1,1-2 0,0 3 4,0-2-5,3 0 1,0-2-1,2-2 0,1-1 0,0-1 1,2 0-1,0 0 0,2 0 1,-3 0-4,3 0 4,-6 0 0,-1-1-1,-4 0 3,-7 1-5,-4 0 4,-4 0-4,-3 0 2,-7 0 0,0 0 2,-1 0-2,-3 0 1,4 0-2,1 0-1,-2 0 1,6 0 2,0 0 1,-2 0-1,5-3-1,1 0-3,4-1 5,1 1-2,2-1 1,1 0 0,4-3-1,-1 2-4,4-2 4,-1 2-1,0 1 1,1 1 3,1 1-5,-2-3 0,2 3 2,-1-1 0,2 0 1,2 1 2,0 2-2,2 0-1,-1 0 0,-2 0-1,3 0-1,-3 5 2,4 0 0,-1 0-1,1 0 1,3-1 0,-3 1 0,3 0 0,-1 1 0,2-2 3,1 3-5,-1-5 4,0 1-2,0-3 0,0 0 0,2 0 1,-2 0-1,0 0 0,-1 2 1,2 1-1,1 0 0,-1 2-1,0 1 1,-1 0 0,0 0 0,-1-2 2,1 0-2,1-3 1,1-1-1,0 2-1,2-2 0,-4 0 1,4 0 0,0 1 0,0 1 0,3-2 0,0 0 0,0 0-1,0 0 0,-2 0 3,-1 0-2,-1 0 0,-3 0 0,2 0-2,-3 0 2,-1 0 0,2 0 0,-1 0 0,-2 0 1,1 0-2,0-3 2,1 0 0,-1-2-1,1 0 2,-1 1-1,-1-2-1,0 1 1,1 3-1,-2-2 2,2 3 0,1-1-1,-4 0 0,2 1 0,0-1 2,-5-1 0,1 1 0,-2-1 2,0-1-1,2 0 1,-1 0-2,2-1 2,1 1-2,1-1 0,5 0-2,0 0-1,3 3-4,-2-3 3,3 0 0,-2 0 0,-1-2 1,0 0 0,-4 2 0,-1-2 0,-2 0 0,-5 3 1,0-1 0,-3 4 0,-4 0 0,0-1 2,-1 2-2,1 0 1,-2 2 1,2 1 1,2 2-1,3 0-1,0 0 1,2-3-2,-2 1 1,1-1-1,-2 0-1,0-2 1,-5 0 1,-1 0-2,-2 0 4,-3 0-1,-3 0 0,-7 0 4,0 0-3,-6 0 0,0 0 0,0 0 0,-7 0-4,1 0 3,-7 0-1,0 0-2,0 0-3,3 0-2,-2 0-5,0 0-10,4 0-42,-1 3-111</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01:27.736"/>
    </inkml:context>
    <inkml:brush xml:id="br0">
      <inkml:brushProperty name="width" value="0.05292" units="cm"/>
      <inkml:brushProperty name="height" value="0.05292" units="cm"/>
      <inkml:brushProperty name="color" value="#FF0000"/>
    </inkml:brush>
    <inkml:context xml:id="ctx1">
      <inkml:inkSource xml:id="inkSrc10">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6T05:02:25.849"/>
    </inkml:context>
  </inkml:definitions>
  <inkml:trace contextRef="#ctx0" brushRef="#br0">4044 5060,'0'0,"0"-25,24 25,-24 0,0 0,25 0,-25-24,50 24,-50-25,25 25,-1 0,26-50,24 50,-49 0,25 0,-25 0,-25 0,24 0,-24-25,25 1,50 24,-26 0,1 0,-50 0,25 0,24 0,-49 0,50 0,-50 0,25-25,-25 25,24 0,-24 0,25 0,0 0,-25 0,25 0,24 0,-24 0,0 0,-25 0,25 0,-25 0,25 0,0 0,-25 0,24 0,26 0,-50 0,50 0,-26 0,-24 0,50 0,-50 0,25 0,-25 0,25 0,-1 0,-24 0,0-25,25 25,0 0,0 0,-25 0,25 0,-25 0,24 0,1-25,0 25,-25 0,50 0,-26-25,1 25,-25-25,25 25,-25 0,25 0,-25 0,25 0,-1 0,1-24,0 24,-25 0,25 0,-25 0,49 0,-49 24,25-24,-25 25,25-25,0 0,-25 0,25 0,-25 0,24 0,1 0,-25 25,25 0,-25 0,25-25</inkml:trace>
  <inkml:trace contextRef="#ctx0" brushRef="#br0" timeOffset="12175.6964">8111 5060,'25'0,"25"0,-25 0,0 0,49 50,-74-50,25 0,0 0,-25 0,24 0,1 0,0 0,-25 0,25 0,-25 0,25 0,24 0,-49 0,50 0,-50 0,25 0,24 0,-49 0,25 0,0 0,0 0,-25 0,49 0,-49 0,25 0,0 0,0 0,-1 0,1 0,0 0,-25 0,25 0,24 0,-24 0,0-25,0 25,0 0,-1 0,-24-25,25 25,0 0,-25 0,25 0,-25 0,25 0,-1 0,-24 0,25-25,0 25,0 0,-25 0,25 0,-25 0,25 0,-25 0,24 0,1-24,0 24,-25 0,50 0,-26 0,1 0,-25 0,25 0,-25 0,25 0,0 0,-25 0,0 0,24 0,-24 0,25 0,-25 0,25 0,0 0,-25 0,25 0,-25 0,24-25,1 25,-25 0,25 0,-25 0,25 0,-25 0,49 0,-49 0,75 0,-26 0,-24 0,50 0,-51 0,26 0,0 0,-50 0,24 0,1 0,0 0,0 0,-25 0,25 0,-25 0,49 0,-49 0,25 0,0 0,0 0,0 0,-1-25,1 25,-25 0,50-25,-25 25,-1 0,1 0,0 0,-25 0,25 0,0 0,-1-25,1 25,-25 0,50 0,-25 0,-1 0,-24 0,25 0,-25 0,25 0,0 0,0 0,-25 0,24 0,-24 0,50 0,-25 0,0-24,24 24,-24 0,0 0,24 0,-49 0,25 0,-25 0,25 0,0 0,0 0,-25 0,25 0,-1 0,1 0,-25-25,0 25,25 0,0 0,-25 0,25 0,24 0,-24 0,0 0,24 0,-49 0,25 0,0 0,0 0,24 0,-24 0,0 0,0 0,24 0,-24 0,0 0,0 0,-25 0,49 0,-24 0,0 0,25 0,-26 25,1-25,-25 0,25 0,0 0,-25 24,25-24,-25 0,24 0,-24 0,50 25,-50-25,25 0,24 25,-49-25,50 25,-25-25,0 0,0 25,-25-25,24 0,1 0,-25 0,0 0,25 0,0 24,0-24,-25 0,24 0,-24 0,0 0,25 0,0 25,-25-25,25 0,-25 0,25 0,-25 0,24 0,1 25,-25-25,25 0,-25 0,0 0,50 0,-26 0,1 0,-25 0,25 0,-25 0,25 0,-25 0,25 0,24 0,-24 0</inkml:trace>
  <inkml:trace contextRef="#ctx0" brushRef="#br0" timeOffset="14183.8113">9997 3919,'0'0,"0"-25,24 25,-24 0,50 0,-50-24,50 24,-26 0,1-50,0 50,-25 0,25 0,-25 0,0 0,25 0,-25-25,24 25,1 0,-25 0,25 0,-25 0,25-49,0 49,-25 0,0-25,25 25,-25 0,24 0,1 0,-25-25,25 25,-25 0,25 0,-25 0,25 0,-1 0,-24 0,25 0,-25 0,25 0,0 0,24 0,-49 0,25 0,25 0,-50 0,25 0,-25 0,24 0,1 0,-25 25,25-25,-25 0,25 0,0 25,-25-25,24 24,1-24,0 25,25 0,-26-25,1 0,-25 25,25-25,-25 0,25 25,0-1,-25-24,0 25,24-25,-24 0,0 25,25-25,0 0,-25 25,0 0,25-25,-25 0,0 24</inkml:trace>
  <inkml:trace contextRef="#ctx0" brushRef="#br0" timeOffset="17624.0081">3944 4961,'25'0,"-25"0,0-25,25 25,25 0,-26 0,1 0,50 0,-51 0,1 0,50 0,-26 0,26 0,-1 0,0 0,1 0,-26 0,-24 0,50 0,-51 0,1 0,0 0,25 0,-26 0,26-25,0 25,-25 0,-1 0,26 0,-25 0,-25 0,49 0,-49 0,25 0,-25 0,25-24,0 24,0 0,-25 0,24 0,1 0,-25 0,25 0,0 0,0 0,-25 0,24 0,1 0,0 0,0 0,-25 0,25 0,-1 0,-24 0,25 0,-25 0,25 0,0-25,0 25,-1 0,1 0,-25 0,25 0,25 0,-50 0,49-25,-49 25,25 0,-25 0,25 0,0 0,-25 0,24 0,-24 0,25 0,0 0,-25-25,25 25,-25 0,0 0,25 0</inkml:trace>
  <inkml:trace contextRef="#ctx0" brushRef="#br0" timeOffset="22447.2839">14189 5135,'0'-25,"0"25,0 0,24 0,-24 0,25 0,-25 0,25 0,-25 0,0-25,25 25,-25 0,25 0,-1 0,26 0,-50 0,25 0,0 0,-1 0,26 0,-25 0,-25 0,25 0,0 0,-25 0,24 0,-24 0,25 0,0 0,25 0,-50 0,24 0,26 0,-25 0,0 0,-1 0,-24 0,25 0,0 0,0 0,0 0,-1 0,-24 0,25 0,0 0,0 0,-25 0,49 0,-24 0,0 0,0 0,0 0,-1 0,1 0,-25 0,25 0,0 0,0 0,-25 0,24 0,1 0,-25 0,25 0,-25 0,50 0,-50 0,24 0,-24 0,25 0,-25 0,25 0,0 0,0 0,-25 0,24 0,1 0,-25 0,25 0,-25 0,25 0,0 0,-25 0,25 0,-25 0,49 0,-24 0,0 0,24 0,-24 0,0 0,0 0,-25 0,25 0,-25 0,24 0,1 0,-25 0,25 0,-25 0,25 0,0 0,-1 0,1 0,0 0,0 0,0 0,-1 0,-24 0,0 0,25 0,-25 0,25 0,0 0,-25 0,25 0,-25 0,24 0,1 25,-25-25,25 0,-25 0,25 0,0 0,-1 0,-24 0,25 0,-25 25,0-25,25 0,0 0,-25 0,0 0,25 0,-25 0,24 0,1-25,-25 25,25 0,-25 0,25 0,-25 0,25 0,-25-25,25 25,-25 0,24 0,-24 0,25 0,0 0,-25-25,25 25,-25 0</inkml:trace>
  <inkml:trace contextRef="#ctx0" brushRef="#br0" timeOffset="25711.4706">17264 4986,'0'0,"25"0,0 0,-25 0,25 0,-25 0,25 0,-1 0,1 0,0 0,0 0,0 0,-25 0,24 0,1 0,0 0,-25 0,50 0,-50 0,24 0,-24 0,25 0,0 0,-25 0,25 0,25 0,-26 0,1 0,0 0,0 0,0 0,24 0,-24 0,0 0,0 0,-25 0,49 0,50 0,1 0,-51 0,26 0,-26 0,1 0,-1 0,-24 0,25 0,-25 0,24 0,1 0,-25 0,-1 0,1 0,0 0,-25 0,25 0,-25 0,25 0,0 0,-25 0,24 0,1 0,0 0,0 0,0 0,-1 0,26 0,-50 0,25 25,0-25,-1 0,1 0,25 0,-25 0,24 0,-49 0,25 0,-25 0,25 0,0 0,-25 0,24 0,-24 0</inkml:trace>
  <inkml:trace contextRef="#ctx0" brushRef="#br0" timeOffset="32207.8422">9848 7987,'0'0,"-25"0,25 50,0 24,0-49,0 25,0-1,0 26,0-1,0-24,0-26,0 26,0 24,0 1,0-50,0 24,0 1,0 24,0-24,-25-1,25 1,0-25,-25 74,25-49,-49 74,49-75,0 26,0 49,0-50,0 25,0-24,-25-26,25 1,0 24,0 1,0-1,0 1,0-26,0 26,0-26,0 1,0 24,0 1,0-1,0 1,0-1,0 0,0 1,25 24,-25-25,25 1,-1-25,1 74,-25-75,0 1,0 49,0-49,0 24,0 0,0 1,0-1,0 1,0-1,0 0,0 51,0-26,-25 50,25-75,0 25,-49 75,-1-75,50 25,-49-50,24 1,25 74,-25-75,0 50,25-25,0 25,-25 0,25 50,0 0,0-25,0-25,0-25,0-25,0 1,0-26,0 26,25-26,-25 26,0 24,50 25,-25-50,24 50,-24-49,-25-1,0 1,25 49,-25-75,25 1,-1-1,-24 1,25 0,-25-1,0-24,0 25,0 49,0-74,0 24,0 1,25 24,-25 1,0-26,0 1,0 0,0-1,0 26,0-26,0 1,0-50,0 49,0-24,0 0,0 0,0-25,0 25,0-1,0-24,0 25,0-25,0 25,0 0,0-25,0 25,0-25,0 24,0 1,0 0,0-25,-25 0,0 25,1-25,-1 0,-25-25,1-25,-1 26,25-26,-24 25,49 0,-25 25,25-24,-25 24,25-25,0 0,0 25,0-25,0 0,0 25,0 0,50 25,-26 0,1 25,-25-26,50 51,-50-75,25 25,-1 24,-24-49,0 25,25 0,-25 0,25-25,-25 24,0 1,25 0,-25-25,25 25,-25 0,24-25,-24 0,25 0,-25 0,0 0,25 0,-25 0,25-25,0 25,-25 0,0 0,24 0,-24-25,25 25,-25 0,25-25,-25 0,25 25,-25-24,25-1,-25 0,24 25,-24-25,25 25,-25-25,0 1,25 24,-25 0,25-25,-25 25,0 0,0-25,0 0,0 25</inkml:trace>
  <inkml:trace contextRef="#ctx0" brushRef="#br0" timeOffset="40713.3287">14461 6945,'0'0,"0"25,25-25,-25 25,0-25,25 25,-25-25,0 25,25-25,-25 24,25-24,-25 0,25 0,-25 0,24 0,1 0,-25 0,25 0,-25 0,50 0,-26-24,1-1,50 0,-26 0,1 0,-1-24,26-1,-50 25,49-24,-49 24,0 0,-1 0,1 0,-25 25,0-24</inkml:trace>
  <inkml:trace contextRef="#ctx0" brushRef="#br0" timeOffset="41865.3946">16247 6921,'0'0,"25"24,0-24,0 25,0-25,24 25,-49 0,25-25,-25 0,25 0,0 0,-25 0,24 0,-24 0,25 0,-25 0,25 0,25-25,-26 25,1-25,25-24,0 49,-50-75,0 50,24 0,-24 25,25-24,-25 24,0 0,25 0,-25-50,0 50,25 0,0-25,-25 25,0-25</inkml:trace>
  <inkml:trace contextRef="#ctx0" brushRef="#br0" timeOffset="54184.0992">18356 7218,'0'0,"0"0,-25-25,0 25,25-24,0-1,0 0,-49 25,49-50,-50 26,25-1,0 25,1 0,-1-25,-25 0,25 25,-24-25,-1 1,25-1,1 25,-1 0,0 0,0 0,0 0,1 0,24 25,-50-25,25 0,0 0,25 24,-25-24,1 25,-26-25,25 50,0-50,1 0,-1 49,0-49,0 0,25 25,-25 0,1-25,-1 25,25-25,-25 25,0-1,0-24,25 25,0-25,-24 25,24 0,-25 0,25-25,0 24,0 26,-25-25,25 0,0-25,-25 24,25 1,0-25,0 25,-25-25,25 25,0 0,0-25,0 24,0-24,0 25,25-25,0 0,0 25,24 0,-24 0,0-25,0 24,0-24,-1 0,-24 25,25-25,0 0,-25 0,25 0,-25 0,25 0,-1 0,-24 0,25 0,-25 0,25 0,-25 0,0 0,25 0,0 0,-25 0,24 0,1 0,0 0,0 0,-25 0,50 0,-26 0,1 0,25 0,-50 0,25 0,-25 0,24 0,1 0,-25 0,25 0,-25 0,0 0,25 0,-25 0,25-25,-1 25,-24 0,25 0,-25 0,50 0,-50 0,0 0,25-24,-25 24,24 0,-24-25,25 25,-25 0,0-25,25 25,-25-25,25 0,-25 1,0 24,25-25,-25 0,0 0,0 25,24-25,-24 25,0-24,0 24,0 0,0-25,0 0,0 25,0 0,0-25,0 25,0-25,0 1,0 24,0-25,0 25,0-25,0 25,0-25,0 0,0 25,0-24,0 24,0-25,0 0</inkml:trace>
  <inkml:trace contextRef="#ctx1" brushRef="#br0">19278 6837 323,'0'0'25,"0"0"-2,0 0 2,0 0-4,0 0 3,0 0 2,0 0-1,0 0 0,0 0-4,-58 9-5,58-9-5,0 0-2,0 0-2,0-5 1,9-1-2,4-3-2,5 1 0,8-2-3,2 2 1,2 4-4,6-1 2,4 2-1,3 1-1,0 0-3,2 1-6,-4-3-9,-7 3-20,-5 1-35,-10 0-30,-12 1-50</inkml:trace>
  <inkml:trace contextRef="#ctx1" brushRef="#br0" timeOffset="196.0112">19263 7098 431,'0'0'40,"0"0"-5,0 0-9,0 0-10,0 0-8,0 0-6,0 0 1,0 0-3,96-3 0,-47-4 0,4 0-2,1 0-1,1-3-3,-5 5-8,-3-2-21,-4 2-44,-7 4-71,-11 0-94</inkml:trace>
  <inkml:trace contextRef="#ctx1" brushRef="#br0" timeOffset="655.0374">20502 6370 387,'0'0'23,"0"0"0,0 0-1,0 0-7,0 0-9,0 0-3,0 0-4,0 0 0,-100-52 1,70 70 0,-4 6 1,2 2 0,6-1 2,3 1 1,5-4 2,11-7-1,4 3 3,3-1-4,9 0 0,8 6-2,4-4-1,6 1-2,5 1 0,1 1 0,3-1-1,-3 3 2,-2 0-1,-4 0 1,-5 1 1,-6 0 0,-9 4 2,-7 2 2,-3 0 3,-14 3 0,-2-2 0,-6-5 5,-1-3 3,2-9 5,0-2 1,0-4-1,6-4-5,3-4-5,2 1-6,0-2-2,0 0-5,6 0-3,2 0-8,-1 0-19,2 0-38,0 0-60,-2-7-142</inkml:trace>
  <inkml:trace contextRef="#ctx1" brushRef="#br0" timeOffset="931.0533">21032 5974 471,'0'0'33,"0"0"-7,0 0-13,0 0-9,0 0-1,0 0-1,-40 84 2,19-18 1,-3 13-1,1 9 0,0 3 1,3-1 0,4-3-2,2-5 1,7-7-2,4-3-2,3-7 0,0-9-2,10-5-3,4-9-5,4-7-7,3-8-24,4-5-43,1-5-99,4-8-63</inkml:trace>
  <inkml:trace contextRef="#ctx1" brushRef="#br0" timeOffset="1352.0773">21404 6360 383,'0'0'27,"0"0"4,-11 85 4,5-42-4,0 5-10,2 1-4,1-2-9,2-6-5,1-5 0,1-7-4,5-8 1,1-6 0,-2-6-1,2-6 0,4-3 1,3-2-1,6-8 1,0-7 1,-4-3-1,-1-4 1,0-1 0,-3-2 0,1-2 1,-5 1 2,1 4 1,-3 7 0,-2 7 1,-2 6-2,-2 4-3,0-3-5,0 3 1,1 13 2,-1 10 2,0 11 1,0 4 0,0 7-2,-1 1 2,-2 5-2,-3 2 0,0-2 0,0-2 1,-2-2-1,-2-4 2,-1-5 1,1-3 0,0-6 0,-3-4-3,6-8-2,-2-5-8,2-4-14,3-5-30,1 1-57,3-4-130</inkml:trace>
  <inkml:trace contextRef="#ctx1" brushRef="#br0" timeOffset="1610.092">21926 5871 457,'0'0'20,"0"0"1,103 24 1,-66 1-2,1 10-1,-3 11-2,-5 6-5,-2 13-3,-9 5-4,-4 5 3,-7 4 1,-8 0-4,0 0 2,-8-1-5,-6-3-3,0-4 2,-4-4-5,4-6 2,-2-9-3,4-7-4,2-9-12,2-7-30,3-9-52,5-3-108</inkml:trace>
  <inkml:trace contextRef="#ctx1" brushRef="#br0" timeOffset="1953.1117">20264 8403 519,'0'0'16,"0"0"-4,0 0 2,0 0-3,0 0-3,88-78-2,-47 61-4,6 2-3,1 0-1,4 1-2,-1 3 0,2 0-2,-7 2-4,-5 2-7,-2 0-14,-13 2-30,-7 2-36,-8-2-65</inkml:trace>
  <inkml:trace contextRef="#ctx1" brushRef="#br0" timeOffset="2099.1201">20681 8092 279,'0'0'44,"0"0"7,-7 93-2,4-52-6,1 2-16,0-2-8,2 0-12,0-2-9,0-5-12,0 2-31,4-4-62,2-1-136</inkml:trace>
  <inkml:trace contextRef="#ctx1" brushRef="#br0" timeOffset="2559.1463">20588 8008 330,'0'0'4,"-86"-1"8,43 9 8,3 9 10,-3 5 3,3 6-4,3 11-7,3 5-10,4 7-1,3 2-7,5 3 2,7-3-1,5-1-4,5-5-1,5-3-4,6-5-1,9-5-1,7-4 3,10-5-1,2-5 2,7-4 0,5-4 0,-1-2 4,1 0 0,-1-3 0,0-4 2,-2 1-3,2-4 1,-3-2-1,3-10 1,-3-3 0,-1-6 2,0-4-2,-3-5 0,-4-5 1,-2-3-5,-4-4 3,-5 1-2,-6-2 0,-4 1 0,-8-3-1,-3 1-1,-2-1-1,-6 0 1,-8-1 1,-2 2 2,-7 3 0,-1 5 2,-5 4-2,0 7 2,-3 8-1,0 9-1,0 5-1,-1 3-3,3 13-6,4 3-10,5 9-25,5-1-48,11 5-70</inkml:trace>
  <inkml:trace contextRef="#ctx1" brushRef="#br0" timeOffset="2918.1668">21418 7795 452,'0'0'10,"-78"15"0,39-1 8,1 5-2,6 1-3,8 0-6,7 2-5,10 1-2,7-1-3,12 0 1,10-1-2,7 1 1,4-2 0,6-1-1,0 2-2,0 0 0,-2 2 0,-2 2 4,-6 1 0,-6 1 3,-4 0 2,-7-2 3,-8 2 2,-4 0 4,0-2 3,-16-1 0,-7-2-1,-6-1-3,-4-3-5,-3-1-1,-1-2 3,0-3-5,6-1-3,2-4 0,8-2-3,9-3-2,7 1-2,5-3-13,-3 0-28,3-7-51,0-8-105</inkml:trace>
  <inkml:trace contextRef="#ctx1" brushRef="#br0" timeOffset="3191.1825">21963 7449 455,'0'0'17,"0"0"11,0 0 4,-103 93 3,74-44-5,1 10-4,4 9-5,4 9-10,5 3-1,4 2-6,3-2-3,4-1 1,4-5-2,0-6 1,8-6-1,4-8 2,0-7 0,0-6-5,5-6 1,-5-8-13,2-6-14,-1-4-26,-3-7-55,3-5-107</inkml:trace>
  <inkml:trace contextRef="#ctx1" brushRef="#br0" timeOffset="3619.207">22203 7949 463,'0'0'17,"0"0"6,0 0 3,0 0-3,0 0-6,0 0-8,0 0-6,-22 94-3,25-70-1,7-5 0,-4-9 1,5-2-1,5-5 1,2-3-1,8-3-2,0-6 3,0-5-1,-2-4 2,0-2 0,-4-1 1,-3-1 0,-1 3 4,-5 3-1,-2 4 2,-3 4 2,-5 6-3,2-1-1,-3 3-1,2 10 2,-2 14 2,0 10 3,0 13 0,-5 8 3,1 7-6,-2 2 0,0 0-5,-1-3 0,3-4 2,-2-5-4,3-8 3,-1-5-5,-2-7 0,0-5 1,2-9-1,-3-4 0,4-5 0,-5-3 1,0 0-1,4-5 0,1 2-2,3-3-2,-5 0-4,1 0-12,-2-4-15,6-7-33,1-7-76,14-6-126</inkml:trace>
  <inkml:trace contextRef="#ctx1" brushRef="#br0" timeOffset="4506.2577">22749 7287 254,'0'0'33,"0"0"-1,0 0-8,0 0-3,0 0-7,0 0-5,0 0-5,0 0 1,0 0-2,0 0 5,6-34 2,-6 34 5,0-3 3,1 2 1,-1 0-1,0-1 1,0 2-1,2-1-2,-2 1-2,0-2-4,0 2-3,0-2-2,0 2-4,0-1 0,1 1 0,-1-2 0,0 2 0,0 0-1,0 0 1,0 0-1,0-2 1,0 2 2,0 0-1,0 0 1,0-2 0,0 2-1,0 0 0,0-1 0,0 1-1,0-2 0,0 2 1,0-1 0,0-1 0,2 1 1,-2-1 1,1 1 1,-1-1 0,0 1-1,2-1 1,-2 1 0,0-1 0,1 0-1,-1 1 1,0-1-1,0 1 0,2 0-2,-2-1-5,0 2 0,2 0-1,1 12 3,1 10 2,2 12 0,0 6 1,0 3-1,0 5 2,1-1-3,-1-1 1,0-4-1,-2-4 0,3-3-5,-3-13-4,-1-1-11,0-9-24,-3-7-42,0 3-59,-3-7-120</inkml:trace>
  <inkml:trace contextRef="#ctx1" brushRef="#br0" timeOffset="4951.2832">22553 7435 229,'0'0'11,"0"0"-5,0 0-3,98-78-3,-65 60-3,2 0-1,-2 1 0,0-1-1,-2 2 4,-5-1 1,-8 7 0,-6 5 2,-8 1 1,-4 4 1,2 0 6,1 7 7,-2 12 8,-1 7 4,-6 6-1,-8 4-2,-6 7-4,-3 1-6,-3 0-6,-2-4-7,2-4-3,1-8-4,2-6 1,8-10-2,3-7-6,0-5-11,1-5-11,-1-10-7,2-4-2,3-2 7,3-5 8,2-2 6,2-4 8,0-1 4,0-3 4,6 1 6,1 2 3,-1 3 2,0 9 3,-2 4 3,-1 7 2,-2 6 1,1 1-1,1 3 2,7 10 2,1 6 0,6 9-2,0 2-3,3 1-3,1-2 0,1-1-7,1-1-2,0-7-5,-4 0-9,-4-7-7,-8-5-13,4 0-15,-6-5-22,-1 2-20</inkml:trace>
  <inkml:trace contextRef="#ctx1" brushRef="#br0" timeOffset="5329.3048">23069 6857 502,'0'0'28,"0"0"-5,86-19-3,-45 22-2,4 14-2,5 10-4,3 9-4,1 10-1,4 11-5,0 5 0,-3 4 1,-3 7-3,-10 4 2,-6-1-3,-12 3-1,-10 0 3,-13-1-1,-1-1 1,-16-2 3,-10 0-3,-7-2 2,-2-4-2,-4-1-1,-1-6 0,2-5-2,5-9-1,5-8-10,7-8-13,6-9-35,9-11-54,2-5-151</inkml:trace>
  <inkml:trace contextRef="#ctx1" brushRef="#br0" timeOffset="5508.3151">24300 8133 652,'0'0'4,"0"0"-2,0 0-4,0 0-9,0 0-26,0 0-69,0 0-172</inkml:trace>
  <inkml:trace contextRef="#ctx1" brushRef="#br0" timeOffset="6931.3965">18445 5942 374,'0'0'29,"0"0"-2,0 0-5,0 0-4,0 0-7,0 0-4,0 0-2,0 0 2,0 0-3,26 51 1,-11-23-4,2 1 1,0-4-1,1-4 0,3-4 1,1-5-1,-2-8-1,5-4-1,-1-1-2,0-11 0,-1-3-2,0-4 0,-3-5 2,-4-1 1,0-1 4,-6 0 1,0 0 0,-4 8 1,-3 1 2,0 7-1,-3 3 0,0 4-3,0 3-1,0 0 1,0 20 1,0 14 3,-2 16-2,-4 11 1,2 5-1,-5 6 1,4 3-2,-4-3 1,-1-2 1,0-8-7,1-7 6,-1-4-5,1-10 0,1-9 2,2-11-4,1-7-1,0-4-3,3-5-6,0-1-13,2-4-34,0-2-81,8-11-107</inkml:trace>
  <inkml:trace contextRef="#ctx1" brushRef="#br0" timeOffset="7168.41">19279 5378 336,'0'0'30,"0"0"6,0 0 4,0 0 1,2 84-7,-2-40-10,-2 4-9,-3-2-3,2 0-5,0 0 1,0-5-1,0-1 0,0-2 2,0 0-6,0-4 1,0-4-5,2-9-1,-3-3-2,4-7-7,0-7-11,0 3-31,0-7-59,-2 0-152</inkml:trace>
  <inkml:trace contextRef="#ctx0" brushRef="#br0" timeOffset="77487.4319">8062 17289,'0'0</inkml:trace>
  <inkml:trace contextRef="#ctx0" brushRef="#br0" timeOffset="277312.8614">3671 5085,'0'0,"50"0,-50 0,25 0,0 0,-25 0,24 0,1 0,0 0,0 0,24 0,-24 0,0 0,50 0,-26 0,-24 0,25 25,24-25,0 0,1 0,-1 0,1-25,-1 25,-24 0,-1 0,26 0,-51 0,26 0,-25 0,49-25,-49 0,25 1,24 24,1-25,-26 25,1-25,-25 25,24 0,-24 0,0 0,0-25,24 25,1-49,24 49,-49-50,0 25,49 25,-49-25,25 0,-26 25,1-24,0-1,25 25,-26-25,26-25,-25 50,0 0,-25-24,24 24,1-25,-25 0,0 25,25-25,-25 0,25 1,0-1,-25 0,25 0,-1 0,-24 1,0-1,0 0,0 0,0 0,0 1,0-26,0 50,0-50,0 26,0-1,-24-25,-1 25,25 1,-50-26,25 25,-24-24,24 24,0 0,-25 0,1-24,-1 24,25 0,1 0,-26 0,25 25,-24 0,24 0,0-25,-25 25,1 0,24 0,0 0,-24-24,49 24,-50 0,0 0,-24 0,0 0,24-25,-49 0,24 25,1 0,49 0,0 0,-24 0,-1 0,0 0,26 0,-26 0,25 0,0 0,-24 0,-26 0,51 0,24 0,-25 0,0 0,25 0,-25 0,0 0,1 25,-1 0,0 24,0-49,-24 50,24-25,-50 0,26 24,24-24,-25 25,25-26,1 1,-1 0,0-25,25 25,-25 0,0-1,25 1,-49 0,24 25,25-50,0 49,-25-24,25 0,-25-25,25 25,0-25,0 24,-24 1,24 0,0 0,0 0,0 49,24-74,-24 50,25-1,0-24,-25 0,25 0,0-25,-25 24,0 1,24-25,1 0,0 25,0 0,-25-25,25 25,-25-25,0 24,24-24,-24 0,25 25,-25 0,25-25,0 0,0 25,0-25,-1 0,-24 0,25 25,-25-25,25 0,0 0,-25 25,25-25,-25 0,24 0,1 0</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03:17.463"/>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6T05:03:50.108"/>
    </inkml:context>
  </inkml:definitions>
  <inkml:trace contextRef="#ctx0" brushRef="#br0">6846 5184,'-49'0,"49"0,-25 0,25 0,0 0,-50 0,50 25,-24-25,-1 25,25 0,-50-25,50 24,-49 1,24 25,0-25,0 24,-24-24,-1 25,25-26,25 1,-25 0,25-25,-24 25,-1-25,25 25,0-1,-25 1,0 0,25-25,0 25,0-25,-25 25,25-1,0 1,0 0,0-25,0 25,-24-25,24 0,0-50,0 25,0 1,0-26,0 50,0-25,0 0,0 1,24 24,-24 0,-24 0,-1 0,25 0,0 24,0-24,0 25,0-25,0 25,0-25,0 25,0 0,0-25,0 24,0-24,0 0,0 25,0-25,25 0,-1 0,-24 0,50 0,-25 0,0 0,-25 0,24 0,1 0,-25 0,25 0</inkml:trace>
  <inkml:trace contextRef="#ctx0" brushRef="#br0" timeOffset="6720.3843">6524 6821,'-25'0,"0"0,1 0,24-25,0 1,-25-1,25 25,-25 0,0-25,25 0,-25 25,1 0,-1-25,25 25,-25 0,0 0,0 0,1-24,24 24,-25-25,25 25,-25 0,0 0,25 0,-25 0,0 0,-24 0,24 0,0 0,25 0,-25 0,25 0,-24 25,-1-25,0 0,25 24,-50-24,50 25,-24 0,24 0,-25 0,25-25,0 0,0 24,0 1,-25 0,25-25,0 25,0 25,0-26,0 1,-25 0,25 0,0-25,0 25,0-25,0 24,0-24,0 50,-25-50,25 50,0-26,25-24,-25 25,0 0,25-25,-25 25,0-25,0 0,25 0,0 0,-25 0,0 25,24-25,-24 24,25-24,-25 0,25 0,-25 0,25 0,0 25,-25-25,24 0,1 0,-25 0,25 0,0 0,-25 0,25 0,24-25,-49 25,25 0,-25 0,0 0,50-24,-50 24,25 0,-1-25,-24 0,0 25,0 0,25 0,-25-25,0 25,25 0,-25-25,0 1,25 24,0-25,-25 0,24 25,-24-25,0 25,0 0,25 0,-25-25,25 25,-25-24,0 24,25-25,-25 25,0-25,25 25,-25-25,24 25,-24-25,0 1,0 24,0-25,0 0,0 0,0 25,0-25,0 25,0-25,0 1,0-1,0 25,0-25,0 0,-24 25,24-25,0 25,-25 0,25-24,-25 24,0 0,25 0,0-25,-25 25,-49 0,49-25,0 25,-24 25,49-25,-25 0,0 0,25 0,-25 0,25 0,-25 0,25 0,-24 0,-1 0,25 0,0 0,-50 0,50 0,-25 0,1 0,-1 0,25 0,-25 25,25-25,0 0,-25 0,0 24,1 1,24-25,-25 0,25 25,0-25,-25 50,25-50,-25 24,25-24,-25 50,25-50,0 25,0 0,0 0,-24-25,24 49,-25-49,25 25,0 25,0-50,0 24,0-24,0 25,0 0,0 0,0 0,0-25,0 24,0 26,25-50,-25 50,24-50,-24 24,0-24,25 25,-25-25,50 0,-25 0,-1 0,26 0,-25 0,0 0,-25 0,24 25,-24-25,0 0,25 0,0 0,0 0,0 0,-1 0,26 0,-25 0,25 0,-1 0,-24 0,0 0,0 0,-1 0,1 0,0 0,0 0,0-25,-25 25,24 0,1 0,0-25,0 1,-25 24,25 0,-1 0,-24 0,25 0,-25-25,25 25,0 0,-25 0,0-25,0 0,0 0,25 1,-25-1,0 25,0-25,0-25,0 26,0-1,0 0,0 25,0-25,0 0,0 1,0 24,0-50,0 50,-25 0,0 0,-25-25,26 25,24-25,-25 25,0 0,25 0,-25-25,0 25,1 0,-26 0,25 0,0 0,25-24,-24-1,24 25,-25 0,0 0,0-25,0 25,25-25,-24 25,24-25,-25 25,25 0,-25 0,25-24,-25 24,0 0,0 0,25 0,-24 0,-1 0,25 0,-25 0,25 0,-25 0,25 0,0 0,-25 24,1 1,-1-25,25 25,-25 0,0 0,25-25,-49 49,49-49,0 25,-25-25,25 25,0 0,-50 0,50-1,0 1,0 0,-25-25,1 25,24 24,-25-49,0 25,25 0,0 49,0-74,0 25,0 0,-25 0,25 24,0-49,-25 25,25 0,0 0,0-25,0 25,-24-1,24 1,0-25,0 25,0-25,0 25,0 0,0-25,0 0,0 0,24 24,1-24,-25 0,25 0,-25 0,25 0,-25 0,25 0,-1 0,-24 0,25 0,-25 0,25 0,0 0,-25-49,25 49,-25 0,24 0,1 0,-25 0,25-25,-25 25,25 0,-25 0,0 0,25 0,-1-25,-24 25,25 0,-25 0,0-25,25 25,0 0,-25 0,25-24,-25 24,49 0,-49-25,25 25,-25 0,0-25,25 25,-25 0,0 0,25 0,0 0,-25 0,24-25,-24 25,25 0,0 0,-25 0,25 0,-25 0,25 0,-25-25,24 25,1 0,-25 0,25 0,-25 0,25 0,0 0,-25 0,24 0,-24-24,25 24,-25 0,50 0,-50-25,25 25,-1 0,-24 0,25 0,-25-25,25 25,-25 0,25 0,0 0,-25-25,24 0,-24 25,25 0,0-24,-25 24,25-25,-25 0,0 0,0 0,0 1,0-1,0 25,0-25,0 0,0-24,0 49,0 0,0-25,-50 0,50 0,-25 0,25 0,-24 25,24-49,0 49,0-25,-50 25,50-25,0 0,-25 25,0 0,25 0,-24 0,-1-24,0 24,25 0,-25 0,0 0,25 0,-24 0,-1 0,25 0,-25 0,25-25,-25 25,0 0,25 0,-24 0,24 0,-25 0,25 0,0 0</inkml:trace>
  <inkml:trace contextRef="#ctx1" brushRef="#br0">1816 4828 232,'0'0'40,"0"0"-4,0 0-3,0 0-4,4-102-2,8 79-3,-1-2-4,4 1-1,2 0-1,2 3-1,1 1 0,-1 4-5,3 4-4,-1 6-4,3 4 1,2 2-1,1 11 2,2 7-1,0 3-3,-3 4-1,-2 2 1,-3 1-2,-4 0 1,-2 1 1,-4 1 1,-4-1-2,-4 1 2,-3-1-1,0 2 2,-1-3 0,-7 0 2,0-2-2,-4-2 0,1-4-2,-1-3 2,5-5 2,0-5-1,2-2 3,2-2 0,0-1 2,-1 1-1,4-3-2,-1 0-1,1 0-2,-2 0-3,-1-3 0,2-2-1,-2-6-1,2-2 0,1 1 2,0-10-3,0 0 0,5-7 1,5-1-2,1-2 1,3 0 2,2-2 0,3-3 0,-2 3 0,3-1 0,-2 3 0,1 5 2,-5 3-2,-2 11 3,-5 5-3,-4 5 0,-3 3 0,0-2-2,0 2 2,1-1 2,1 1-4,-1-2 0,-1 2-1,0 0-2,2 0 3,-2 0 1,0 16 1,-2 5 0,-4 12 1,-1-1-4,0 5 3,0 1-1,1-2 1,6 0 2,-2 1-2,2-4-1,0-2 1,2-3-2,9-4 2,-1-3-1,2-6 0,5-2 0,1-2 1,1-5-1,2-3 2,2-3 0,-1 0 0,3-3 1,-2-5-1,0 1 1,-7-1 0,-2 3 0,-4 0-2,-5 1 1,-1 4-1,-4 0 0,0-3 0,0 3 0,2 0 0,-1 0-2,1 0-5,-1 0-20,-1 0-41,1-2-90,6-1-118</inkml:trace>
  <inkml:trace contextRef="#ctx1" brushRef="#br0" timeOffset="380.0218">2931 4792 445,'0'0'34,"0"0"-6,0 0-6,0 0-6,0 0-4,0 0-4,0 0-1,0 0-1,86-81-5,-52 73 1,0-1-1,3 3-1,-3 1 0,3 1 1,-2 1-1,-3 2 0,0 1 0,-3 0-1,-2 0 1,-1 1-1,-2 4 0,-3 0 1,-1 0 0,-5-2 0,1 2 0,-3-1 0,-3-1-1,4 2-1,-5-2 0,3 0-4,-2-2-6,-6 1-22,6 1-40,-3-1-65,-2-1-109</inkml:trace>
  <inkml:trace contextRef="#ctx1" brushRef="#br0" timeOffset="968.0554">3156 4872 359,'0'0'11,"0"0"-2,0 0-1,0 0 1,0 0-2,0 0 0,0 0-2,0 0-3,0 0 2,-11 26 0,11-19 2,-2 4 3,2 1 0,-3-3 0,2 0 0,-1-4-3,-2 3 0,1-6-2,-1 1-1,0 2-1,4-5-1,0 0 0,0 0-1,-2 2-1,1-2 0,-1 0-1,1 0-1,-1 3 1,0-3 2,1 1-1,0-1 1,-1 1 1,1-1 2,-5 2 5,-1-1 7,3 1 3,-1 0 3,5-2 2,-4 1-2,0 1-1,-1 0-6,2-2-2,3 0-6,-1 0-2,1 0-4,0 0 0,-3 3-1,3-3-1,0 0 1,0 4 0,13 1-1,3-1 1,6 4 0,-1-3-1,2-2-1,-1-3 0,3 2-1,-1 1 2,1-1 1,1 0 1,-1-2 0,-1 0 0,1 0 0,-8 0 0,0 0 1,1 0-1,-7 0 1,8-2-1,-9 0 1,0-1-1,2 1-1,-3-1 0,-1-1 0,-2 3-1,-2-1-2,-4 2-1,0-2-5,0 2-4,2 0-12,-1-1-18,1 1-31,-1-2-34,-1 1-69</inkml:trace>
  <inkml:trace contextRef="#ctx1" brushRef="#br0" timeOffset="1337.0765">3265 4424 373,'0'0'38,"0"0"-6,0 0-6,0 0-9,0 0-11,0 0-3,0 0-3,0 0 2,0 0 4,0 0 4,-5 87 0,7-42-2,1 5-2,-3 3-6,0-1 0,0 3 3,0 3 0,-5 2 2,-2 1 0,-3-2 0,0-4-2,0-4 4,1-6 1,0-1-1,2-7 4,2-3-7,1-12-1,2-2-1,0-8-2,1-7 1,1 2-2,0-7 0,0 5 0,0 0 0,0 0 0,0 2-1,0-7-1,0 0-2,0 0-3,0 1-12,0-1-31,8 0-44,2-1-88</inkml:trace>
  <inkml:trace contextRef="#ctx1" brushRef="#br0" timeOffset="1958.112">3867 4750 471,'0'0'11,"0"0"8,0 0-1,0 0 1,0 0-6,0 0-9,0 0-3,0 0-2,91-66-1,-74 68 0,3 11-1,-3 4 1,-5 1 1,-5 4 0,-3 2 2,-3 1-2,-1 3 1,-4-1 1,-4 0 1,-4-1 1,-1-2 3,0-2-1,2-5 4,2-5-2,-1 0 2,7-5-1,0-4-3,-2 0-2,5-3-2,0 0 0,0 0-2,0 0 0,0 0-1,0 0 0,0-9 0,9-7 0,3-10 0,3-1 0,2-3-1,1-2 3,1 0-4,0 0 4,0 1 0,-6 2 3,2 3-1,-6 8 0,-3 1 0,-1 7 2,-4 6 0,0-2 0,-1 6 0,0-1-3,0 1-1,0 0-3,0 0-1,0 0 2,-4 8 0,-5 8 1,-1 4-1,2 3 1,0 1-2,4-2 1,2 3 0,1-2 0,1-1 0,0 0 2,0-2-1,1-1 1,4 1 0,-2-2-1,4 2 1,0-1-1,-1-3 1,0-3 1,1-3 0,2-1-1,-1-4 1,4 3-1,-5-6 0,5-1 2,5-1-2,0 0 0,5-1-3,-3-5-2,-2-2-5,-5 3-15,1-2-24,-6 4-30,-3 1-54,-2-6-104</inkml:trace>
  <inkml:trace contextRef="#ctx1" brushRef="#br0" timeOffset="2297.1314">4359 4353 406,'0'0'30,"0"0"-3,0 0-3,0 0-11,0 0-7,0 0-5,0 0 1,0 0 0,0 0 3,0 0-1,10 36 4,-8-11-3,-2 3 0,0 1 2,0 0-6,0-3 4,-4-6-3,3-2-2,0-8 2,-1-3 0,2-2-1,-1 0 2,1 0-1,0 0-1,0 2-1,0-7 1,0 0-4,0 0 2,0 1-2,0 1-4,0 0-14,0-2-49,0 0-67,0 0-116</inkml:trace>
  <inkml:trace contextRef="#ctx1" brushRef="#br0" timeOffset="4748.2716">4142 4532 148,'0'0'36,"0"0"-1,0 0-5,0 0-7,0 0-9,0 0-5,0 0-4,0 0-3,0 0 1,0 0-1,-33-3 0,33 3 3,-2 0 1,2 0 2,0 0 4,0 0 1,3-2 2,12 1 3,5-4-2,6-1-1,0-2-3,6 0 1,0-2-5,1 3 2,0 0-4,-3 3-2,-1 1 1,-8 2-3,-4 1 1,-4 0-2,-3 0 0,0 0 0,-5 0-1,1 0 1,-2 1 2,0 1-1,0-1 0,1 1 0,-5-2 0,0 0 0,0 0 1,1 0-2,1 2 0,-1-2 0,1 0-2,-1 0 1,2 0-1,-2 0 0,-1 0-2,2 3-4,-2-3-6,0 0-12,0 0-21,0 0-30,3 0-36,-3 0-55</inkml:trace>
  <inkml:trace contextRef="#ctx1" brushRef="#br0" timeOffset="5042.2883">4557 4289 180,'0'0'9,"0"0"1,0 0-1,0 0 2,0 0-2,-68 90-2,55-60 0,-3 3-2,0 0 0,1-1-2,-2-1 1,2-5 1,2-4 0,4-7 4,1-5 0,7-5 1,1-5-2,-1 0-4,1 0-1,0 0-2,-2 0 0,2 1-2,-1 0 1,1 1-1,-1-1-3,1-1-1,0 2-4,-2-2-8,2 0-25,-2 0-20,0 0-26</inkml:trace>
  <inkml:trace contextRef="#ctx1" brushRef="#br0" timeOffset="5488.314">4266 4392 69,'0'0'31,"0"0"-2,0 0-2,0 0-3,0 0-5,0 0-4,0 0 0,0 0 0,0 0 2,-4-18 4,4 17 3,0-1 1,0 2 2,0-1-2,0 1-3,0-2-3,0 2-7,0-1-7,0 1-1,0 0-3,0 0 3,3 7 3,6 7-2,4 4 2,3 2-3,-1 0 1,2 1-2,0-1 3,-2-2-5,3 1 2,-3-2-3,0-2 1,-1 0-1,-3-5 1,-3 0-1,1 0 0,-4-3 0,5 3 2,-6-3-2,0 1 2,1 1 1,-2 1-2,1-1 0,0 1 1,1 5 0,-2-5-1,1 4 2,0-6-3,1 0 0,-1 1-3,-2-6 5,3 5-2,-2-5 0,0 0 1,0 1-1,-3-4 1,0 0 0,0 0 1,1 2 2,1-2 2,-1 2-1,-1-2-1,2 0-1,-2 1-6,0-1-4,0 0-14,0 0-39,0-3-72,-2-2-112</inkml:trace>
  <inkml:trace contextRef="#ctx1" brushRef="#br0" timeOffset="7275.4162">5662 4482 81,'0'0'25,"0"0"-1,0 0-5,0 0 0,0 0 0,0 0 0,0 0 1,0 0 2,0 0 1,0 0-1,-22-36-2,21 36-2,1-3 0,-2 2-2,2 0-1,-1-1 1,1 0-4,-2 1-1,2-1-1,-2 2-3,2-2-1,0 2 0,0-2-1,0 2-1,-1-1-3,1 1 0,0-2 0,0 2-2,0-1 1,0 1 0,-1-2 0,1 2-1,0-2 1,0 2 0,0-1 0,0 1 0,0 0 1,0 0-1,0-1 0,0 1 0,0 0 1,0 0 1,0 0-1,0 0 2,0 0-1,0-3 0,0 3 0,0 0 1,0 0-2,0 0 1,0 0-1,0 0 0,0 0 1,0 0 0,0 0 1,0 0 1,0 0 0,0 0 1,0 0-1,0 0 1,0 0-2,-2 0 0,2 0-1,0 0 1,0 0 0,-1 0-1,1 0 1,0 0-1,-2 0 0,2 0 1,0 0 1,0 0-1,-1 0 2,1 0 0,0-3 1,0 3 0,0 0 0,0-7-2,1-5 0,8-4 0,3-6 2,4 2-3,1 0 2,0-1-2,2 2 0,-2 4-1,1 0 1,-6 6-3,2 1 0,-5 5-1,2 3-3,6 0 3,1 8-1,2 7 0,-3 7 0,-2 6-1,-2 4 1,-4 1 1,-4 4 0,-3-2 2,-2 3 2,0-2-3,-9 0 3,-3-2-4,-2-4 1,-1-6 2,-2-2-1,5-8 2,1-2 0,4-7 2,2-2 0,3 0 0,2-3 0,-2 0-4,1 0 0,-2-3-2,1-10 0,2-6-1,3-5-1,7-7 1,5 1 0,5 0 0,2-3-4,2 0 2,4-3-1,-2 1 3,-1 3 2,2 4 0,-5 4 0,-3 2-1,-7 9 1,-1-1 1,-5 7 0,-3 2 0,0 1 0,-3 4-1,0-1 1,0 1 0,0-2-1,2 2 0,-2 0-2,0 0 0,0 0 1,-7 8 0,-5 11 1,-1 7 2,-1 3-3,2 1 2,1 2-2,1-2 1,2-1 2,1 0-3,3-5 4,2 0-4,2-4 0,0-7 1,6 1 0,3-5 0,1-1 1,7-1-1,2-4 0,3-1 1,-1-2 1,2 0-2,1-2 1,0-3-1,1-3 0,-1 3 1,-1-1 0,-8 2-1,-5 0 2,-5 4-2,-5 0 0,0-1 1,0 1 1,2 0 2,0-2-1,-1 2 0,1 0-1,-1-1-1,0 1 0,0 0-2,1-2-2,0 2-2,-2-1-9,0-1-10,1 1-27,-1 0-34,0-7-60,0-1-100</inkml:trace>
  <inkml:trace contextRef="#ctx1" brushRef="#br0" timeOffset="8100.4634">6385 4084 309,'0'0'35,"0"0"-1,0 0-5,0 0-12,0 0-5,0 0-7,0 0 0,0 0 2,0 0 3,-13 23 0,2 0 3,3 0-4,-2-1 3,4-5-3,0 0 0,2-6-3,1-1 2,-2 1-5,4-7 0,-3 1-1,2 0-2,1-2 1,-1 1 1,1 1-1,1-5 2,-1 0 0,1 0 3,0 0 0,0 0 1,0 0 0,0 3 1,-2-3-3,2 0 1,0 0-2,0 0-2,0 0 0,0 0-4,0 0 2,0-3-1,0 3-2,0-7 2,0 2-2,0 0 1,0 0-2,0 5 1,0-2-1,0 2-1,2-1 2,-2 0 2,0-2-1,1 3 1,-1 0 0,0-3-1,1 3-1,-1 0 1,0 0-3,2-2 1,-2 2-2,1-2-3,-1 2 2,2-1-1,-2-1 4,4-2 0,-1-2 3,-2 1 2,2 2-1,-1-1 4,-1-1 0,1 0-3,1-3 3,-2 3 0,2-5-2,-2-1 3,1 0-2,1 1 2,-3 3 0,1 3-3,-1 4 0,0-1 0,0 1-1,0-2-1,3 0-2,-3 1-1,0 1 0,1-2 1,-1 2 3,0 12 2,-5 7-2,-3 5 1,-2 3-4,-3-1 2,2-1 0,-1-1 0,4-7 2,2-9-2,4-3 0,2-5 0,-1 0 3,1 0 3,0 0 0,0 2 0,0-2-1,7-15-2,9-4-2,1-8-1,4 1 3,-3-2-3,-2 3 1,0 0 1,-4 1 0,2 2-1,-7 7 2,-1 4-3,-1 1 1,-4 6 1,2 1-1,-3 3 0,0-1-2,0 1-3,0 0 1,1 0 0,-1 0 2,0 12 2,-3 5-2,-1 8 2,-2-1-2,0-4-1,3-5 0,-2 1-1,4-8-4,-1-3-3,2 1-12,0-6-21,-1 0-32,1 0-43,0 2-105</inkml:trace>
  <inkml:trace contextRef="#ctx1" brushRef="#br0" timeOffset="8401.4805">6624 4385 430,'0'0'19,"0"0"3,0 0 4,0 0-8,0 0-5,0 0-9,0 0-4,0 0-1,0 0-1,87-15-2,-57 10 1,2 2-6,2 0-6,0-1-6,1 2-14,-2-1-11,2 3-16,-3-3-13,-5 3-22,-7 0-49</inkml:trace>
  <inkml:trace contextRef="#ctx1" brushRef="#br0" timeOffset="8721.4988">6691 4524 424,'0'0'21,"0"0"3,0 0 2,0 0-3,0 0-6,0 0-8,0 0-3,0 0-4,0 0 1,0 0 0,7 2 0,12-1-3,7 3 1,-4-4-1,-3 1 1,1-1-2,-3 0 1,-4 0-1,5 0 1,-7 0 0,-5 0 0,4 0 0,-4 2 0,0-2 0,1 1 1,-3-1-1,1 0-1,0 0-1,0 1-2,2-1-5,-3 0-8,3 0-19,4 0-28,-7 0-50,4-1-107</inkml:trace>
  <inkml:trace contextRef="#ctx1" brushRef="#br0" timeOffset="9340.5343">7353 4341 543,'0'0'7,"0"0"-3,0 0 4,0 0 1,80-59-2,-59 54-2,2 2-3,2 3-2,-3 0-5,-1 6 1,0 3-5,-7 5 0,0 1-1,-6-3 1,-5 5 2,-3 1 3,-5 2 1,-7 5 3,-6-1 0,1-4 3,-2 1 2,-1-4 2,3-2 1,5-4-1,4-5-1,5-3-3,3-3 1,-1 0-3,1 0-1,-1 2-2,-1-2-3,2 0 2,0 2-1,0-2 2,0 0 0,7-2 1,7-7-2,3-4 3,-3-2-1,2 3 2,-4-5-1,1 3 3,-3-1-2,0-2 2,-1 6 1,-2-3-1,-3 5-2,-1 0 1,1 0 1,-2 4-1,1 1 0,-3 4-4,0-1 0,0 1-2,0-2 0,1 2 0,-1-1 1,0 1-2,0 0 3,0 0 1,-6 8 0,1 7 1,-3 2 0,0 3 0,1 0 1,1-2 0,0 0 5,2 2-5,1-6 3,-1 4-5,4-2 1,0-3-2,0 5 2,0-3 0,8-1-2,-1-1 2,2-4-3,5-2-1,1-4-2,7-1-6,-2-2-11,0 0-14,-1-2-26,-2-8-39,-1 0-115</inkml:trace>
  <inkml:trace contextRef="#ctx1" brushRef="#br0" timeOffset="9601.5492">7971 4536 516,'0'0'17,"0"0"5,0 0-1,0 0-7,0 0-3,104-44-8,-75 35-1,1 1-2,4 3-2,-2-2 0,0 5-1,1 0 1,-2 1-1,-1 1-4,-9 0-3,-1 0-5,-9 0-4,-4 0-10,-1 0-15,-6 0-14,0 0-26,0 0-48</inkml:trace>
  <inkml:trace contextRef="#ctx1" brushRef="#br0" timeOffset="9860.564">8245 4360 379,'0'0'17,"0"0"8,0 0 6,0 0 3,0 0-6,0 0-9,0 0-7,0 0-3,0 0-2,52 86-3,-44-66 3,-1-3-5,0-3 0,-4 1-1,1 0-1,-1-4-1,0 7 0,1-3-3,-2-4 0,1 0-5,0-1-8,-2-5-22,1 0-49,4 3-78,-3-4-79</inkml:trace>
  <inkml:trace contextRef="#ctx1" brushRef="#br0" timeOffset="10487.5998">8442 4286 308,'0'0'16,"0"0"4,0 0 2,0 0-5,0 0-3,0 0-5,-81-62-5,55 56-2,-2 3-2,-2 3 0,-3 0 1,-3 5 2,-2 5 3,-1 2 1,0 1 1,7 3-2,2-1 1,4 2-4,3 1 2,7 2-3,1 3 1,4 1 0,3 0 0,2 3 1,1 2 0,4 0 2,1 0 0,0 0 2,1 0-4,7-2-2,0-3 0,1 0-2,2-5 2,-1-1 3,2-1-1,2-2 0,2-2 4,1-1-1,5-1 1,1-2 0,5-2-3,2-4 0,2 2-2,0-3 0,4-2-1,-3 0-1,-3 0 1,-1 0 0,-2 0 0,-4-2-1,-6 1 1,-1-4-1,1-2 0,-4 0 0,6-1-1,-4-3 1,-1 0-2,-2 1 2,3-2-2,-3-1 1,2 1 0,-4-1 0,1-1 3,-2-1 1,-1-4 1,-2 0 0,-2-3 2,-1-1-2,-3-4-1,0 0-3,0-2 0,0 0-3,-3 2 3,-1 2-1,-1 0-1,1 8 0,-1 4 1,0 4 0,-1-1 0,0 3-1,-2 3-1,-1 0 0,5 2 0,-6 0-4,4 2-1,-6 0-8,-1 7-11,1 2-23,1-1-33,4 4-60,2 2-102</inkml:trace>
  <inkml:trace contextRef="#ctx1" brushRef="#br0" timeOffset="11015.6301">8737 4420 462,'0'0'24,"0"0"3,0 0-2,0 0-6,0 0-8,0 0-7,0 0-3,87-25-2,-69 29-2,-2 4-1,-4-1 0,-5 5-2,-1-4 2,-5 4-2,0 8 7,-1-1-2,-4 5 4,-4-1-3,-7-2 2,2-3-2,-1-1 1,4-6 1,-1-2 0,3-4 1,4-1 0,1-1 0,3-3 3,0 0-2,0 0-1,0 0-2,0 0-1,0 0-3,1-12 3,10-7-1,6-6-1,3-1 2,3-1-7,0-4 4,2 2 0,1-1 2,0 3 2,-3 1 1,-4 5 2,-5 6 2,-7 6 1,-2 2 3,-4 4-1,1-2 0,1 1-3,-3 4-4,0-1-1,0 1-1,0 0-1,-11 3 2,-4 8-2,1 5 1,3 4-1,1 1 2,5 4-2,4-2 3,1 1-2,0 0 0,4-2 3,2-3-5,3-1 5,-1-1-4,3-2 0,0 0 0,2-3 0,3 0-2,0-1-8,-3-4-5,1-2-19,2 2-27,-6-4-45,6 2-94</inkml:trace>
  <inkml:trace contextRef="#ctx1" brushRef="#br0" timeOffset="11333.6483">9423 4150 471,'0'0'16,"0"0"0,0 0-3,0 0-4,0 0-6,0 0-3,0 0 1,0 0 0,0 0 1,18 39-1,-5-16 1,-3-2-2,3 1 0,-4-3 0,-2-5 2,0-1-3,-1-3-3,-5-5 0,2-1-9,-1-1-7,-1 2-16,1-1-26,-1 1-41,-1-5-79</inkml:trace>
  <inkml:trace contextRef="#ctx1" brushRef="#br0" timeOffset="11987.6857">9325 4231 225,'0'0'20,"0"0"9,0 0 2,0 0-6,0 0-9,0 0-11,0 0-7,77-21-6,-48 15-5,1 0 0,1-1 0,-3-1 3,-2 0 2,-4 1 1,-4 1 2,-7 3 2,-2 0 5,-3 3-1,-1 0 1,1 0 5,-6 0 4,0 0 6,0 7 4,0 8 0,-4 7 0,-7-1-6,-2 0-4,-2 1-3,-4 2-3,1-3-4,-2 0-1,3-1-2,-2-3-2,2-2-2,7-5-2,4-3-5,-2-3-3,6-1-5,-5-2 0,5 2 0,2-3-1,-4 0 4,-1 0 2,-4-3 5,1-2 4,4-3 2,-2 0 3,3-3 2,0 3 0,2-3 1,-1 0 3,1-1-1,1 2 4,0-4 1,0-3 1,0 5 1,0-5 2,1 7 2,1-1 5,1 0-2,-3 7 1,1 0-1,-1-3-2,1 3 1,-1-2-1,2 1-2,-2 5-1,0-1-2,0 1-3,0-2 0,0 0 0,0 1-1,0-1-2,0 1-2,0 0-2,0-1 0,0 1-1,0-1 0,0 1 2,0-1-3,0 2 2,0-2-1,0 2 0,0-1 1,0 1 0,-2-2 0,2 2-1,-1-1 0,0 1-2,-1 0 3,1 0-3,-5 0 0,-4 0 0,-2 8 0,-6 2 0,4 2-1,-2 1 1,6-5-3,1 2 3,4-5-4,1-1-1,-2 4-1,4-6-2,0 1-5,0 1-4,2-4-9,-1 0-13,1 0-23,0 3-35</inkml:trace>
  <inkml:trace contextRef="#ctx1" brushRef="#br0" timeOffset="12313.7043">9220 4215 68,'0'0'23,"0"0"-4,0 0-1,0 0-7,0 0-2,0 0 0,0 0 2,0 0 5,0 0 2,0 0 0,3 6-4,11 4-3,5 2-3,0 0-2,1 0-3,-1-2 1,2 1-3,1-3-2,-3 0-3,-3-3-10,1-1-16,-3 1-51</inkml:trace>
  <inkml:trace contextRef="#ctx1" brushRef="#br0" timeOffset="13108.7498">5542 5116 192,'0'0'32,"0"0"10,0 0 4,0 0-5,0 0-12,0 0-8,0 0-12,0 0-7,0 0 3,0 0-1,-3-15 4,24 10 2,11-2-2,7 1 0,9 0-2,4 0-1,9-2-2,3-1 1,3 0-3,1 1-1,-1 0 0,-1-1-1,-2 6-1,-3-2 0,-6 3-1,-8 0-3,-6 2-6,-14 0-6,-5 0-8,-9 0-9,-9 0-3,2 0 0,-6 0-2,0 0-10,-12 5-25,-11 6-35</inkml:trace>
  <inkml:trace contextRef="#ctx1" brushRef="#br0" timeOffset="13435.7685">5477 5291 259,'0'0'3,"0"0"10,0 0 11,0 0 10,0 0-1,0 0-2,75-23-5,-39 14-6,1 0-4,8 0 1,6-1-4,4 2 1,4-4-3,3 4-9,3-1 1,-1-1-5,0 3 2,-4 2 1,-2 0-1,-4 3 0,-5 2 1,-2-2-2,-6 2 0,-5 0 0,-11 0 0,-5 0 0,-8 0 1,-5 0-2,-2 0 3,-5 0 2,0 0 1,0 0 4,2 0-3,-2 0-1,0 0-3,0 0-6,0 0-5,0 0-20,0 0-39,0 0-73,0 0-105</inkml:trace>
  <inkml:trace contextRef="#ctx1" brushRef="#br0" timeOffset="14507.8298">7382 5141 93,'0'0'13,"0"0"11,0 0 1,0 0 0,0 0-3,0 0-5,0 0-8,0 0 2,0 0-3,0 0 2,-14-5 2,12 5 0,2-2 0,-1 2-2,1 0 2,-2 0 1,2 0 0,-1 0 1,1 0-3,0 0 3,0 0-2,0 0 7,0 0 0,1 0 2,5 0-1,7 0-4,3 2-2,3 0-2,4 1-3,-1 1-1,1 1 2,0-2-4,1-1 1,-2 1-2,3 1-2,1-1 1,3 2 4,2-1-4,4 1 4,1-2-6,5-1 1,-1-2-2,4 2 0,0-2 1,0 0-4,1 0 2,-3 0-4,1 1 4,-1 1 0,-1 3 0,3 0 4,1 2-4,1-2 0,1 2 0,5 0-1,2-2 1,4 0 1,4-2-1,4 0 0,0-2 0,-1 0 0,0-1 0,-1 0 0,-6 0-1,-2 0 0,-5 0 0,-8 0 2,-3 0 0,-6 0-1,-4 0-1,-12 0 0,2 0 1,-10 0 0,4 0 1,-2 0-1,-6 0 1,5 0-1,-5 0 1,0 0 1,-1 0-2,-5 0 3,0 0-1,0 0 0,2 0-1,1 0 1,-2 0 2,1 0-1,-1 0-1,1 2 0,-2-2-1,2 0-1,0 0 1,-1 0 0,1 0-1,-1 0-1,1 0-6,-2 0-8,0 0-10,0-3-20,0-3-29,0-6-50,-5-1-87</inkml:trace>
  <inkml:trace contextRef="#ctx1" brushRef="#br0" timeOffset="15140.8659">7388 5218 120,'0'0'3,"0"0"4,0 0 7,0 0 4,0 0 2,0 0 0,0 0-2,0 0-5,0 0-1,-45 5-3,44-4 3,-2-1 2,3 0 3,0 0 1,-2 0 1,2 1-2,0-1-1,0 0-2,2 0-1,15 0-3,6 0-1,8 0-1,6 0-4,4 0 0,6 0-4,6-1 0,6-2 0,7 1 0,2 1 0,4 1-2,2-2 2,0 2-2,2 0 2,-1 0-1,1 0 1,-5 0-1,-3 2 0,-5-1 2,-3 1-1,-4 1 1,-4-2 0,-4 2-1,-1-3 0,-3 2 0,-1-2 0,-2 0 0,-1 0 2,0 0-2,1 0 2,-2 0-2,-2 0 0,-2 0 1,-4 0 1,-4 1 0,-3 3 2,-7-3-1,-3 2 1,-4-1-1,-5-1 2,-1 0 1,-4-1 1,0 0 2,0 0-3,1 0 0,1 2-1,-1-2-2,1 0 2,-1 1-4,1-1-4,-1 0-6,0 0-11,1 2-30,7-2-72,-2 0-116</inkml:trace>
  <inkml:trace contextRef="#ctx1" brushRef="#br0" timeOffset="20132.1514">11852 4591 161,'0'0'39,"0"0"5,0 0-2,0 0-4,0 0-4,0 0-5,0 0-6,0 0-4,0 0-6,0 0 1,25-77-5,-22 72 2,-3 5-3,0-2-1,0 0-3,0-3-4,-9 1-4,-10 0 1,-5 4 3,-12 5-2,-4 9 5,-6 4-3,-3 3 0,-2 2 0,0 0 1,0-1 2,5 0 4,2-3 0,11-4 1,11-6 0,9-4-3,9-2-4,4-3-2,-1 0-1,1 5-4,5 4 6,11 3 0,9 0 0,2-1 2,9-1-4,2 0 0,1 0 1,3 2 0,-2 2 1,1 2 1,-2 1-1,-4 4-1,-5 1 0,-8 1-2,0 1 2,-8-1 0,-7 1 2,-5-2 1,-2-2 2,-11 1-1,-6-1 2,-10-3-2,-3 0 1,-7-1 0,-5-4-1,-1 1 0,1-4 1,3-4 3,4-2 1,11-1 2,3-2-3,7 0 0,2 0-2,-1 0-1,8 0 0,0-2 1,5 2-4,-1 0-1,1 0-3,-2-3-2,2 3-2,0-5-4,6-4-8,10-5-25,8-1-42,1-1-89,7 1-78</inkml:trace>
  <inkml:trace contextRef="#ctx1" brushRef="#br0" timeOffset="20492.1721">12278 4335 330,'0'0'30,"0"0"1,0 0-3,0 0-8,0 0-6,0 0-5,-93-51-6,70 63-1,1 12-3,2 4 1,-2 10-1,1 10 3,2 5-2,1 7 1,2 9-1,2 3-2,2 6 2,1-1-3,7-3 3,2-3 0,2-10 2,3-6 1,10-6-2,2-8 6,5-7-3,4-5 4,4-5-1,-1-5 2,4-4-3,-2-1-2,1-4-2,-3 0-1,1-3-2,-2-2-1,-2-3-1,2-2-4,-4 0-5,2-4-18,1-6-36,-2-3-86,2-3-86</inkml:trace>
  <inkml:trace contextRef="#ctx1" brushRef="#br0" timeOffset="20954.1986">12542 4654 319,'0'0'44,"0"0"-1,0 0-1,84-58-10,-61 50-8,-6 5-11,1 3-6,-2 0-5,1 4-3,2 7 1,-6 2-1,-5 6 1,-5 3-1,-3 3 1,-1 2-1,-10 4 2,-3-1-1,-1-5 2,4-6 1,1-4 5,4-7-1,2-4 1,3-1-1,1-3-2,-2 0 2,2 0-2,0 0 0,0 0-2,0 0 0,4-10-3,11-5 1,4-9-2,0 2 2,4 0-2,0-3 0,-4 2 1,1 2 0,-3 1-2,-7 8 4,-1 0-2,-3 5 0,-5 2 1,3 2-1,-4 3-1,0-2-1,0 2 0,0 0-1,0 0 1,0 0 0,-1 7 2,-6 6 1,0 6-1,-1 2 0,4-1-1,0-4-2,1 1 1,3 1-4,0 0 1,5 5-2,4-4 0,3-3-2,5-3-8,0-1-20,7-4-34,2-4-57,3-3-112</inkml:trace>
  <inkml:trace contextRef="#ctx1" brushRef="#br0" timeOffset="21308.2188">13026 4221 404,'0'0'18,"0"0"-4,0 0-2,0 0-1,0 0 0,102 10-1,-72 14-2,-1 3-1,1 7-2,-2 2-2,-2 4-1,-6 5 2,-3 6-1,-5 3-2,-8 5 4,-4 6-3,-2-2 1,-12 3 2,-7-3-4,-5-2 3,-3-6 0,0-7 1,4-10 3,-1-7 1,9-11 2,4-6 1,7-6 1,1-5-7,5-3-3,-2 2-1,-1 1-2,0 1-2,1 1 4,2-5-5,-1 0-1,1 0 0,0 0-3,-1 3-7,1-2-6,0-1-15,0 0-29,0 0-46,7-8-93</inkml:trace>
  <inkml:trace contextRef="#ctx1" brushRef="#br0" timeOffset="21569.2337">13798 4696 507,'0'0'15,"0"0"-2,0 0-5,0 0-1,0 0-3,84-73-3,-49 63-2,3 3-1,6 1 0,0 2-4,-2 1 0,-1 1-7,-4 2-7,-7 0-17,-8 0-19,-11 0-21,0 5-26,-6-1-65</inkml:trace>
  <inkml:trace contextRef="#ctx1" brushRef="#br0" timeOffset="21871.251">13738 4952 337,'0'0'47,"0"0"10,0 0-1,0 0-10,0 0-11,0 0-17,0 0-7,0 0-6,0 0-2,106-48-1,-59 33-1,3-1 0,0 3-1,0 1 0,-2 0-1,-5 2 1,-3 3-1,-2 2 0,-6 2 0,-3 1-1,-8 2-1,-3 0 1,-8 0-2,-4 0 1,1 0 0,-7 0-1,0 0 0,0 0 1,2 0-1,-1 0-1,1 0-3,-1 0-12,1 0-21,-1 0-46,-1 0-75,0 0-87</inkml:trace>
  <inkml:trace contextRef="#ctx1" brushRef="#br0" timeOffset="22412.2819">14092 4175 177,'0'0'24,"0"0"-1,0 0-7,0 0-4,0 0-7,0 0-4,0 0-1,0 0 1,0 0 4,-25 80-1,18-32 1,-3 11 1,3 8 7,-2 9 1,-1 4 8,1 2 3,-1 1-4,-1 0 3,2-8-6,-1-5 2,4-6 0,-1-7-4,0-6 1,4-5-3,0-9-2,-2-7 1,1-2-1,1-12 1,-2-1-3,3-3 1,1-9-3,-1 2-1,1-1-1,-1-1-3,1 2-1,-1 0 0,2-5-2,-1 0 0,1 0-1,-2 7 0,1-3-3,-1 1-1,2 0-6,0-5-4,0 0-12,0 3-28,5-3-48,10 0-112</inkml:trace>
  <inkml:trace contextRef="#ctx1" brushRef="#br0" timeOffset="22876.3085">14999 4606 315,'0'0'15,"0"0"-1,0 0-1,0 0-2,0 0-4,0 0-3,0 0-3,-65-77-2,42 74 0,0 3-1,-2 0 2,-1 6 3,1 4 1,3 4 2,0 3 3,4 1-1,3 0 0,5 1 0,3-5 0,4 3 0,3-2 1,3-1 0,10 4-3,3-1 0,4-2-3,3-3-1,3 2 0,-1-3 0,1 2-2,-2-1 0,-2 2-1,-7 1 0,-1-3-1,-7 0 5,-2 1 2,-5 3 5,-5 6 2,-10-1 0,-6 0-3,-8-1-2,-4 0 0,-4-2 1,-1-2 2,2-4 1,2-3 1,4-4 3,10-2-6,8-1 0,2-1-5,3-1-3,1 0-4,0 0-5,6 0-11,-1 0-13,1 0-28,0 0-38,11-7-75</inkml:trace>
  <inkml:trace contextRef="#ctx1" brushRef="#br0" timeOffset="23240.3292">15371 4248 372,'0'0'26,"0"0"1,0 0-1,0 0-5,-86 7-5,61 13-6,4 6-4,0 8 1,1 6-1,2 7 5,3 9 3,0 5-3,4 4-1,3 6 0,2-1-2,1-3 2,5-1-5,0-5 0,0-9-6,3-6 3,4-6-3,2-4 3,2-6 4,1-3-5,-1-6 4,2-4-4,-4-6 1,0-2 0,-1-2 0,-3-4-1,3 1 0,-3-3 0,-1 1-2,7-2-1,-6 0-5,7 0-8,2-6-18,-5 0-32,-1-6-45,2-1-62</inkml:trace>
  <inkml:trace contextRef="#ctx1" brushRef="#br0" timeOffset="23712.3563">15493 4740 336,'0'0'45,"0"0"-2,0 0-5,0 0-7,0 0-10,0 0-9,0 0-7,91-49-3,-74 49-2,6 2-2,-2 8 1,-7 4-1,-2 1 2,-5 3-4,-6 4 2,-1-2-1,-3 5 2,-9-1 1,-5 2 0,-1 0 1,-3-3 0,1-4-1,7-5 3,3-6 2,6-4 0,4-4 6,0 0-2,0 0-3,0 0-4,0-2-4,0-11 1,4-6 1,9-6-1,2 0 2,5-2-2,3 2 1,-1 0-2,-1 3 2,-1 0-1,-2 6 3,-5 4-1,-4 2 0,-4 5 2,-2 2-3,0-1 1,-3 4-2,0-1 1,0 1 0,0 1 3,0 16 3,0 9 2,-1 7-1,-6 4-1,-1-3-2,2 0-1,1-4-2,3-5 0,2-1-1,0-4 0,10-3-2,-2-7-4,2-1-7,3-2-13,-3-4-30,10 1-39,0-4-66,0-2-80</inkml:trace>
  <inkml:trace contextRef="#ctx1" brushRef="#br0" timeOffset="24008.3731">16063 4288 358,'0'0'32,"0"0"-6,0 0-5,0 0-1,0 0-1,0 0-3,0 0-1,0 0-7,2 100-1,-4-68-6,0-2 1,-1 0 1,2-3-5,-1-8 2,2 1-4,0-8-5,0-6 2,0 6-8,0-6-10,0 0-24,0-1-35,0-5-88</inkml:trace>
  <inkml:trace contextRef="#ctx1" brushRef="#br0" timeOffset="24536.4034">15925 4397 284,'0'0'53,"0"0"1,0 0-6,0 0-14,0 0-7,0 0-12,0 0-4,0 0-2,0 0-2,0 0-1,-21-11 2,21 11-2,1 0 0,12 0-3,4 0-1,8 3 0,-2-1-2,3 1-1,-3-2 0,0 1-1,-5 0 0,-2-2 0,-4 1-3,-6-1 0,5 0 2,-5 0 0,-1 0 0,1 0 2,-6 0-1,0 0 2,0 0-1,1 0-1,-1 0 1,0 0 0,-6 3 2,-8 8 2,-6 9 1,-5 2 3,-1 5-5,-3 2 2,2 1-6,0-1 0,2-1-1,1-6-1,3-1-2,5-8-3,7-6-4,6-3-9,3-4-16,-3 0-11,2-5-7,0-9-3,1-8 7,0 0 4,7-10 4,2 3 14,1 2 10,-3 0 17,0 2 9,-2 8 7,-1 0 9,-2 5 5,-2 7 3,2 0-5,-2 5-8,0-1-5,0 1 2,1 0 5,5 11 5,3 9 8,4 6-3,-1-1-2,-1-1-5,2-1-6,-1-3-9,1-2-3,0-3-9,-4-7-7,3 2-5,-5-5-32,-2-3-40,-1 2-123</inkml:trace>
  <inkml:trace contextRef="#ctx1" brushRef="#br0" timeOffset="24891.4237">16338 4051 449,'0'0'37,"0"0"-7,0 0-4,0 0-4,0 0-4,0 0-3,86 49-5,-66-19-6,3 6-2,-3 7-2,1 3-2,-1 7 1,-4 1-2,0 4-1,-7 2 4,-6 2-3,-3 5 3,-11 5-1,-10 3-2,-7 2 4,-6-2 0,-6-2 2,-3-5 6,-2-8-3,2-7 2,2-7 2,5-11-2,7-5 1,6-11 0,10-7-1,6-4-3,3-5-2,4-3-1,0 0-4,0 0 1,0 0-3,0 0-4,0 0-8,11-8-20,8-6-29,10-6-65,4-7-139</inkml:trace>
  <inkml:trace contextRef="#ctx1" brushRef="#br0" timeOffset="25157.4389">16892 4731 551,'0'0'14,"0"0"0,0 0-2,80-57-2,-45 42-3,9 1-4,5-1-4,1 5-3,0-1-1,-2 2-2,-5 2-2,-2 0-6,-5 3-13,-6 1-27,-10 1-26,-7 1-30,-7 1-5,-6 0-14</inkml:trace>
  <inkml:trace contextRef="#ctx1" brushRef="#br0" timeOffset="25330.4489">16845 4895 368,'0'0'64,"0"0"-18,0 0-19,0 0-9,86-18-11,-42 6-2,1-3-3,1 3-3,-5 0 0,-1 0-4,0 0 0,-2 0-5,-3 0-4,-1 0-18,-5-1-43,-4 3-71,-5-1-95</inkml:trace>
  <inkml:trace contextRef="#ctx1" brushRef="#br0" timeOffset="25721.4712">17226 4280 371,'0'0'42,"0"0"0,0 0-10,94 52-7,-66-39-9,5 1-9,0 0-3,1-2-1,0 0-3,1-3 1,-6-1-2,-2-1 0,-6-1-2,-4-1 1,-7-3-3,-6 0 2,2-1-5,-6-1 0,0 0 1,0 6 3,0 5 7,-4 8 0,-11 7 4,-5 6-6,-7 8 6,-7 10 3,-5 13 3,-10 8 5,-4 8-2,-5 1 0,1 2-3,0-3-6,5-6-2,3-8-5,8-7-2,6-12 1,8-5 0,5-11 0,9-12 2,6-6 0,3-7 0,4-5 2,-2 0-1,2 0 2,-1 1 1,-1-1-5,2 1-4,-1-1-6,-1-1-14,2-9-32,0-7-88,0-7-127</inkml:trace>
  <inkml:trace contextRef="#ctx1" brushRef="#br0" timeOffset="26756.5304">18270 4210 141,'0'0'26,"0"0"0,0 0-1,0 0-2,0 0 5,0 0 3,0 0-1,0 0-4,0 0-6,0-69-5,0 69 1,0 0 0,-4 12 2,-2 8 3,-4 8-3,0 6 0,1 3-3,2 0-5,2-1-5,5-4 0,0-4-1,8-4 2,5-7 3,8 0-5,5-7 2,3-3-4,3-4-2,0-3 0,0 0-3,-3-5 3,-3-5-4,-3-2 4,-4-1 0,-2 0 0,-4-3 0,0 2 1,-3-1 2,-1-2-1,-5 5 3,2-2-2,-4 4 0,0 3 3,0 3 0,-2 4-2,0-1-3,0 1-2,0 0-2,1 0 3,-1 13 3,0 13 2,0 12 4,-6 7-4,-2 8 3,-1 1-2,-1 5-2,-3 1 1,3 0-5,-3 0-1,0-2 1,0-2 1,-2-3 0,0-4 4,2-8 0,-2-7 1,-1-6 2,3-7 2,2-8 0,5-4 2,-2-5-1,4-3 0,-1 1-4,-6-2-3,6 0-4,-4-3-5,-3-3-7,8-4-11,3-9-23,3-1-39,14-7-55,8 0-123</inkml:trace>
  <inkml:trace contextRef="#ctx1" brushRef="#br0" timeOffset="26961.5422">19022 4458 532,'0'0'22,"0"0"-5,0 0-3,100-59-5,-51 42-4,6 0-3,8 0-3,4 2-3,-2 2-3,-3 1-6,-5 4-8,-8 1-27,-11 6-39,-10 1-60,-12 0-103</inkml:trace>
  <inkml:trace contextRef="#ctx1" brushRef="#br0" timeOffset="27197.5557">19038 4625 190,'0'0'42,"0"0"-1,0 0-1,0 0-9,0 0-2,77 15-6,-33-15-6,4 0-5,4-8-4,1-1-1,0-1-2,-2 0-3,-1 3 0,-7-1-1,-4 4-2,-4-1 0,-12 3-4,-2 1 0,-6 1-4,-10 0-7,3 0-10,-8 0-13,0 0-20,0 0-35,0 0-101</inkml:trace>
  <inkml:trace contextRef="#ctx1" brushRef="#br0" timeOffset="27979.6004">19619 3872 165,'0'0'38,"0"0"1,0 0 4,0 0-5,0 0 4,-93 127 1,72-63-4,-5 15-3,-3 6-5,-1 5-6,-4-4-5,2-1-1,1-5-1,2-3-7,0-6-4,6-7-3,4-3-3,0-10 3,6-9-2,0-5 1,6-15 2,1-3-2,3-9 1,2-5 0,-1 0-2,2-5 0,-1 0-1,1 0 1,0 0-2,0 0 0,0 0-3,0 2-2,0-2-9,0 0-12,0 0-24,7-2-40,8-8-50,8-5-115</inkml:trace>
  <inkml:trace contextRef="#ctx1" brushRef="#br0" timeOffset="28516.6311">20141 4230 371,'0'0'15,"0"0"2,0 0 4,0 0 2,0 0-3,0 0-3,0 0-6,-4 100-3,-1-66-2,2-3-1,-1-2 1,4-2-1,0-3 1,6-3-2,0-8-6,2-4 5,7-6-2,-1-3-3,8 0-1,2-9-4,0-4-5,5-6 3,0-3 0,-1-2 5,2-5 4,-2-2-1,-2-1 2,-3 1 0,-4 0 0,-2 1 1,-5 5 3,-2 9-1,-6 5 3,-1 8-2,-3 3-4,0 0-1,0 0 0,0 14 2,0 12 7,-7 11 0,-4 9 1,-3 4 6,0 3 1,-2 4-3,0-3-4,0 0-4,-2 0-3,0-3 2,-4-4-1,2-3-1,0-1-1,0-3 2,3-6-3,1-2 2,0-4 0,3-6 1,1-7 2,5-7 1,7-4 2,0-4-1,-1 0 0,1 0-3,0 0 0,0 2-6,0-2-4,1-12-10,13-7-17,2-8-19,3-3-34,0 0-38,0-5-78</inkml:trace>
  <inkml:trace contextRef="#ctx1" brushRef="#br0" timeOffset="28757.6449">20859 3742 327,'0'0'28,"0"0"0,0 0 2,0 0 5,0 0 8,-3 80-11,-3-38-8,0 3-12,0 1-8,0-2 1,0-2-3,-1 0 1,3-3-5,1-3-2,-2-6-11,4-9-11,-3-5-44,1-8-58,0-6-122</inkml:trace>
  <inkml:trace contextRef="#ctx1" brushRef="#br0" timeOffset="29051.6617">20599 3884 252,'0'0'58,"0"0"-5,0 0-18,0 0-12,0 0-15,0 0-12,102-35 1,-65 23-4,-3 0-2,0-1 1,-2-1 0,-5 0 1,-2 1 2,-9 6-1,-7 2 1,-4 5-3,-5 0 1,0 0 6,0 8 6,0 13 9,-11 8 4,-7 6-4,-6 5-2,-5 2-4,-3 1-1,-3-3-4,0 0-1,0-5-3,5-6-2,6-7-2,7-7 0,6-7-7,8-6-25,3-4-36,0-11-41,0-10-25</inkml:trace>
  <inkml:trace contextRef="#ctx1" brushRef="#br0" timeOffset="29197.6701">20708 3823 225,'0'0'21,"0"0"-1,0 0 3,0 0 7,0 0-5,0 0-4,11 107-6,-5-77-5,0-3-2,5-1-6,-2-5-2,-3-7-8,2-2-10,-2-4-20,0-1-38,0-1-72</inkml:trace>
  <inkml:trace contextRef="#ctx1" brushRef="#br0" timeOffset="29440.684">21212 4417 507,'0'0'-87,"0"0"-125</inkml:trace>
  <inkml:trace contextRef="#ctx1" brushRef="#br0" timeOffset="29968.7142">18613 5609 334,'0'0'30,"0"0"2,0 0-1,0 0-10,0 0-9,0 0-10,0 0-5,0 0-5,0 0-4,0 0-10,22-24-32,-8 30-67,-2 2-104</inkml:trace>
  <inkml:trace contextRef="#ctx1" brushRef="#br0" timeOffset="30141.724">18396 6149 370,'0'0'14,"0"0"2,0 0-1,0 0-8,0 0-12,0 0-6,0 0-11,0 0-25,0 0-52,0 0-120</inkml:trace>
  <inkml:trace contextRef="#ctx1" brushRef="#br0" timeOffset="30325.7346">18938 6082 342,'0'0'17,"0"0"5,0 0-1,0 0-7,0 0-8,0 0-6,0 0-5,0 0-6,0 0-11,52 5-32,-40-5-52,-7 0-112</inkml:trace>
  <inkml:trace contextRef="#ctx1" brushRef="#br0" timeOffset="30836.7638">19540 5604 475,'0'0'12,"0"0"-4,0 0 6,0 0-1,0 0 1,0 0-2,0 0-4,0 0-2,-2 95-5,9-70 0,5-3-1,1-4 1,7-3 2,5-6 0,2-4-1,6-5-2,2 0-1,1-11-1,-2-3 0,-3-1-1,-4-5 1,0-1 1,-6 1 1,-2-1 0,-3 1 2,-4 8-1,-7 4 3,0 0-1,-2 5 0,-2-1-1,1 0-4,-2 4 1,0 0 0,-1 16 3,-9 9 2,-3 14 2,-4 5 0,0 8-3,-2 2 3,0 7-2,3 2 2,3 2 2,-1 3-2,2-3 1,-1 0-3,3-8 0,1-7-2,0-9 2,-2-7-1,2-4 2,-2-6 2,1-3-2,2-7 3,0 0-4,4-7-1,1-2-3,1-2-1,2-3-4,-1 0-3,1 0-3,0 0-22,10-5-33,10-15-47,9-7-57,4-5-86</inkml:trace>
  <inkml:trace contextRef="#ctx1" brushRef="#br0" timeOffset="31056.7764">20323 5334 341,'0'0'53,"0"0"-16,0 0-12,0 0-10,0 0-6,0 0-1,0 0-1,0 0 0,0 0-4,0 0-1,0 41-4,-1-24-1,-1 1-4,2-7-6,0 7-11,0-3-31,0-2-59,5 2-120</inkml:trace>
  <inkml:trace contextRef="#ctx1" brushRef="#br0" timeOffset="31270.7886">20533 5711 509,'0'0'14,"0"0"-2,0 0-4,97-53-4,-64 41-7,2 2-5,-2 5-10,1 0-24,-2 3-46,-10 1-87</inkml:trace>
  <inkml:trace contextRef="#ctx1" brushRef="#br0" timeOffset="31423.7974">20482 5923 301,'0'0'30,"0"0"2,0 0-9,0 0-9,0 0-16,0 0-21,0 0-42,103-3-66</inkml:trace>
  <inkml:trace contextRef="#ctx1" brushRef="#br0" timeOffset="31827.8205">21103 5635 273,'0'0'43,"0"0"-7,-4 77-7,4-53-13,4-4-10,4-3-9,-1-5 0,2-2-4,0-5-3,-5-3 1,6-2-2,3 0 2,2-5 3,5-5 4,-5-4 0,2-1 4,-6-2 3,2 0 0,-4 0 5,0 5-2,-2-1 0,-2 4-1,-2 4-2,0 3-2,-3 2 1,0 0 4,0 0 5,0 17 4,-1 14 3,-12 11 2,-6 8-2,-7 8-2,-6 6-6,-1 3-2,-2 1-2,-1 2-1,5-3 1,-1-6-6,2-4 3,6-10-5,1-8 1,3-6 0,5-8-6,5-10 2,4-6-7,4-4-9,2-5-19,0-3-43,8-15-56,9-10-97</inkml:trace>
  <inkml:trace contextRef="#ctx1" brushRef="#br0" timeOffset="32040.8327">21564 5668 408,'0'0'45,"0"0"-8,0 0-11,0 0-12,0 0-7,0 0-5,98-24-2,-62 23-3,6-1-3,0 0-2,1-1-5,2 2-9,-7-2-16,-5 2-21,-10-1-25,-11 2-33,-4 0-29</inkml:trace>
  <inkml:trace contextRef="#ctx1" brushRef="#br0" timeOffset="32237.8439">21795 5599 171,'0'0'54,"0"0"6,0 0-3,0 0-5,0 0-14,-48 83-8,36-56-10,4 0-7,1 1-6,1-1-4,1 2-6,0-2-10,1 0-10,1-3-33,1-6-63,-1-2-118</inkml:trace>
  <inkml:trace contextRef="#ctx1" brushRef="#br0" timeOffset="32677.8691">21814 5382 203,'0'0'26,"0"0"5,0 0 0,-103 38-3,75-9-3,-2 6-4,0 9 0,-1 9-1,1 0-3,1 0-2,3-2-4,3-4-5,7-4-3,5-5-3,6-6 1,5-7-1,2-3 1,11-6 2,3-2-1,4-5 0,6-3-2,0-1 0,6-4 1,-1-1 0,3 0 1,-1 0-1,-1-3 3,-2-5-1,1 1 0,-3-5 1,1-2-2,-1-3 1,-1-2 1,0-4 1,0-3-5,-3-3 1,0-3-2,-3 1 1,-2-3-2,-2 0 1,-1-3 1,-1 2-2,-4-1 4,-1 3-2,-4 0 1,-3 11 2,-3 0 0,0 9 0,0 1 2,-3 1-5,-5 5-2,0 0-4,-2 6-6,-7 0-5,2 0-17,0 3-41,1 3-111</inkml:trace>
  <inkml:trace contextRef="#ctx1" brushRef="#br0" timeOffset="33127.8948">22399 5471 462,'0'0'36,"0"0"2,0 0-9,0 0-7,0 0-11,0 0-5,2 83-2,-2-66-2,0-4-2,0-3 1,4 0 1,2-2-1,1 3 1,2-6-1,5-1 0,1-4 0,0 0 1,0 0 0,1-4 2,-2-4-3,2-4 0,3-2-1,-2-3 0,-2 2 0,1 0 0,-2 0 0,1 3 2,-7 3-2,4 1 0,-5 4 0,-3 1 0,1 1 0,-5 2 0,0 0-2,3 0 2,-1 0 3,0 12 1,-2 10 3,-6 4 1,-8 13-2,-6-1 0,-3 4 0,-2 2-1,0 3 5,-1 2 2,0 0-7,3 2 3,3-3-7,2 0-1,3-7 1,3 0-3,2-7 2,0-5-1,4-9-2,2-3-1,1-8-4,1-4-9,1 2-25,1-7-59,0-2-123,1-17-65</inkml:trace>
  <inkml:trace contextRef="#ctx1" brushRef="#br0" timeOffset="33356.9079">23083 4955 425,'0'0'28,"0"0"2,0 0 3,0 0 1,0 0-9,-26 112-6,17-69-5,-1 2-9,2 1-2,0-5-5,2-3-3,0-6-2,4-10-5,1-5-9,-1-5-32,1-7-43,1 2-89</inkml:trace>
  <inkml:trace contextRef="#ctx1" brushRef="#br0" timeOffset="33831.935">22822 5129 265,'0'0'41,"0"0"-4,0 0-8,0 0-17,0 0-7,88-37-6,-65 31-1,1-1-1,1 0 1,-3-1 1,1 0 1,-3-3 0,-7 3 1,3 3-1,-7 0 1,-5 2-1,0 1 0,-4 2 6,2 10 8,-2 14 6,-5 7 9,-9 10 0,-8 5-5,-4 5-5,-3 1-7,-1 0-7,1-6-4,5-7-3,6-9-4,5-10-2,6-10 0,5-5-4,2-5-13,0-9-8,6-9-4,7-10 2,-1-1 16,0-5 13,3-3 6,-2 1 1,0-1 1,-1 2 0,-2-2 0,-4 3 4,-2 10 2,-3 2 5,-1 10 3,0 6 0,0 0-3,0 6-8,0-1 1,0 1 0,0 0 4,0 10 1,-3 7 3,3 3 0,0 5 1,6-1-2,5-7-7,2 0 1,-3-8-2,4-1-1,-5-5 1,1-3-2,1 1-2,0-1-1,-1 0 1,-6-1-4,3 0-4,-7 1-8,0 0-2,0 2-3,-6 19-5,-5 10-47,-9 12-169</inkml:trace>
  <inkml:trace contextRef="#ctx1" brushRef="#br0" timeOffset="34552.9764">20499 7081 271,'0'0'36,"0"0"13,0 0 1,0 0 0,0 0-16,0 0-12,0 0-9,0 0-8,0 0 0,0 0-4,125-65 0,-66 45-2,8 3 0,4 3-1,8 2 1,0 4-1,-2 3-2,-3 1-3,-9 4-11,-9 0-38,-14 7-82,-11 3-113</inkml:trace>
  <inkml:trace contextRef="#ctx1" brushRef="#br0" timeOffset="34795.9903">20505 7356 299,'0'0'18,"0"0"2,0 0 0,0 0-1,111-52-4,-66 37-3,6 1-7,2 4-2,1-2-2,1 5-1,1 2-1,2 2 0,-3 1-2,-1 2 1,-1 0-1,-2 0-3,-6 2-3,-2 1-11,-6 4-32,-11-5-83</inkml:trace>
  <inkml:trace contextRef="#ctx1" brushRef="#br0" timeOffset="35179.0122">21215 6495 368,'0'0'8,"0"0"-1,0 0 0,0 0 1,0 0 2,0 0-2,0 0 5,-69 119-6,54-59-3,-1 11 1,-2 9-5,-3 7 4,-3 8 2,-6-2 1,-1 2 2,-5-5 1,-2-7-1,1-6-1,2-7 1,3-8-1,5-7-3,2-10 3,6-7-7,2-7 3,7-12 0,3-2 1,0-9 3,7-3-5,-2 2 5,2-7-7,-1 0 1,1 0 1,0 1-5,0 0 2,0 2-1,0-3-1,0 3-4,0-3-12,0 0-36,1-7-40,12-10-90</inkml:trace>
  <inkml:trace contextRef="#ctx1" brushRef="#br0" timeOffset="35580.035">21935 6904 379,'0'0'21,"0"0"4,0 0 0,0 0-2,-80 13-3,54 13-6,-2 8-2,-1 8-3,1 6 0,4 5-1,5-1-2,10-2 1,9-2-4,5-5-1,15-6 2,10-9-2,6-3-2,5-8-2,1-8-1,3-2 0,-2-6 3,-3-1 0,-3-1 0,-4-8 1,-3-3-1,-5-3 1,-4-3 0,-3-4 4,-1-2-2,-5-4 2,-2-2-2,-2-5 0,-3-1 1,-4-3-5,-1-2 3,0 0-3,-4 2 1,-3 5 0,-6 3-4,3 5 2,-2 3-2,-4 2 0,3 6-1,0 5-4,3 1-5,3 4-9,2 2-37,0 0-52,5 3-72</inkml:trace>
  <inkml:trace contextRef="#ctx1" brushRef="#br0" timeOffset="35761.0455">22852 7311 337,'0'0'18,"0"0"-10,0 0-8,0 0-18,0 0-20,0 0-70</inkml:trace>
  <inkml:trace contextRef="#ctx1" brushRef="#br0" timeOffset="36161.0683">20681 8070 398,'0'0'12,"0"0"12,0 0 5,0 0 0,0 0-6,0 0-10,0 0-5,93-21-3,-23 19-3,16 0-1,14 0-2,13 1-1,11-2 0,2-4 0,1 3-4,-4-2 0,-6-1-1,-4 2-1,-10-2 0,-2 3 1,-11 1-4,-8 0-2,-7 1-2,-11 1-4,-11 1-3,-12 0-6,-15 0-9,-12 0-12,-7 0 0,-7 0 2,0 0-1,0 0-9,-13 0-29</inkml:trace>
  <inkml:trace contextRef="#ctx1" brushRef="#br0" timeOffset="36558.0909">20633 8349 471,'0'0'6,"0"0"3,0 0 2,0 0-1,0 0-1,98-34-5,-33 22 0,10 0-2,12 1-2,10 0 2,8 0-4,4 2 2,2 2-2,1-1 2,0 2-2,1 2-1,-2 1 0,-4 0-1,-2 3 1,-5 0-3,-1 0 1,-7 0 2,-5 3-1,-8 0 3,-5-1 0,-9 0 1,-4-2 0,-9 0 2,-7 0-1,-9 0 0,-10 0 1,-6 0 0,-6 0 1,-8 0-1,0 0 0,-6 0-2,0 0-2,0 0-7,2 0-12,-1 0-32,1-2-53,-2-5-125</inkml:trace>
  <inkml:trace contextRef="#ctx1" brushRef="#br0" timeOffset="36735.1012">23335 8222 382,'0'0'-3,"0"0"-8,0 0-11,0 0-43,0 0-149</inkml:trace>
  <inkml:trace contextRef="#ctx1" brushRef="#br0" timeOffset="38920.2262">6516 6970 84,'0'0'39,"0"0"-4,0 0-5,0 0-3,0 0-4,0 0-1,0 0-3,0 0-1,0 0-7,6-10-4,-5 8-2,-1 1-4,2-6 0,-2 2 0,5-4-1,-2 0 0,0-2 1,0 2 1,0-1 0,0 0 1,-2-2 3,-1-2 0,0 0 2,-5-4-2,-6 2 0,0 1-1,-2 1 1,-3 1 1,2 3-1,3 1 1,0 2-3,3 2 2,0-2-2,-2 2 0,1 1 0,0 0 1,0-1-2,1 1 3,-2-1 0,0 1 0,0-2 0,-5-1-1,0 0 0,-7-2-3,3 1 0,-1 2 2,0 0-2,1 0 2,-3 2 3,6 0-2,0 3 2,-2-1-1,0 2-1,-8 0-2,3 3-2,0 7 0,1 2-1,-1 3-1,0 3 2,4 3 1,-1 2-2,4 1 0,1 0-3,1 4 1,2-2 1,1-1 1,-2-2-1,7-2 2,0-6 0,0-3-1,3 0 1,-2-2 1,-1 5 1,2-6 0,-2 6-1,1 1 0,2-7 0,-3 8 1,1-2-2,2-3 1,0 8 1,2-3-3,1 2 1,0 4 0,0-4 4,1 1-4,5-1 2,0-1-3,2-1 0,1-2-1,2-1 1,0-2 0,2 1 1,1-1-1,2-1 0,2-1 1,1 1-1,2 0 0,1-2 0,1 1 0,-2-1 0,1 1 0,0-2 0,-6 2 0,0-3 0,-3 0 0,1-2-1,-7 0 0,7 0 1,-5-1 1,0-3 0,2 3 0,0-3 1,1 1-1,1-2 0,8 0 0,0 0 0,7-2-1,-2-1 1,-2-1-1,0-3 2,-2 3-1,-7 0 0,0-3 0,-6 4 0,1-1 1,0 1-1,-3-2 0,2 0 2,-2 0-3,0 0 2,-1-1-1,3-5 0,-2 5-2,2-6 1,0-1 0,2 1 1,1-5 1,-1 0-1,1-2 1,-2 2-2,0 0 1,0-1-3,-1-1 2,-6 6-2,4-2 3,-2-2 0,-2 7-2,2-7 2,-2 5 0,-2 0-1,1-1-1,-2 0 2,0-2-3,0 0 3,0-3-1,0 5 1,-3-6-1,0 1 1,1 6-1,-2-6 0,0 0 1,0-1-1,-2-1 1,0 0-1,-1 1 0,-3 3 1,-1 1-1,0 1 1,-2 1 0,1 1-1,1 3-1,1-1 1,-2 3-3,4 0 1,-6-1 0,7 4-1,3 3-1,-1-1-2,1-1-4,0 1-7,-1 0-18,3 2-43,2 0-51,-2-3-108</inkml:trace>
  <inkml:trace contextRef="#ctx1" brushRef="#br0" timeOffset="48400.7683">8455 5611 14,'0'0'12,"0"0"-2,0 0-3,0 0-1,0 0 2,0 0-1,0 0 1,-100-49 2,70 41-1,-4-1 1,-1-1 2,0 0-1,0 1 2,0-1 2,2 0 0,3 3-3,-1-3-3,5 5-3,0-2 0,2 4-1,9-2 1,-2 2-1,7 1 1,-2 1 0,-1-2 0,7 2 0,-5-1 0,4 0 1,1 1 0,1 1 1,5 0 1,-1-2-4,1 2 1,-1 0-2,-1 0-1,1-1-1,-2 1-1,3 0 0,0 0-3,-2 0-1,2 0 1,0 0 1,0 0 1,0 8 0,8 8 1,0 6 0,1 7 1,-2 0 0,0 7 0,-2-1-2,-1-1 1,-1-1-1,0 1 1,-3-3 0,0-3 0,0-7 3,0-1-3,0-7 1,0 2 1,0-3-1,0-7 2,-2 7 1,1-8 1,0 1-1,-1-2-2,2-3 0,-3 5 0,2 0-4,-1-1 3,1 1-2,-2-2 0,1 2 1,1-2-2,-2 1 0,3-4 0,0 0-1,0 0-1,0 2 3,-1-1-4,-5 1-3,-1 1-3,-6-3-1,-8 0 2,0 0 1,-7-3 1,2-5 5,-1-1 1,2 1 1,-1-1 1,2 1 1,-2 1 1,11 2 0,-4 0 2,9 1 2,-2-1 0,1 2-2,4-2 4,-2-2-3,6 5 5,-2 0 0,5 2 3,-2-5-4,1 1 4,-1 0-4,1 1-1,1 3-3,0-6-4,0 1 0,0 0-2,1-2-1,2 4 0,-1 0 0,9 0-1,1 3 2,3 0-1,3 5 1,1 5 0,-3 3 4,-1 4-3,0 2 5,1 1-3,-3 1-2,1-1 1,-1 0 0,0 0-2,-1-3-2,2 0 2,-5-7-2,0 0 2,-3-3 2,1-2-2,0 0 2,-4-2-2,0 1 1,-3-4 1,0 0 2,0 0 0,1 0 2,0 0 0,1 1 1,0-1-1,-1 2-1,1-2 0,-1 0-4,0 0 1,6 0-1,1 0 0,3-8 2,4-3-2,1 1 1,-2-2-2,4 1 0,-1-1 1,-2 0 1,3-1-1,-1 3 1,1-4 1,-1 3-3,-2-3 2,1 2 1,-2 0-1,-1 2-6,-3 0 4,-4 5-6,0-2 2,2 2-3,-2 0-5,1 1-17,2-1-55,7-2-140</inkml:trace>
  <inkml:trace contextRef="#ctx1" brushRef="#br0" timeOffset="52478.0015">9156 7377 75,'0'0'28,"0"0"-3,0 0-2,0 0-4,0 0-6,0 0-2,0 0-5,0 0-6,0 0 2,-45-26-4,44 26 1,-4 0 1,3 3-1,0 6 2,2 6 2,0-1 0,2 3 0,8-2 1,-2-2-4,4 2 2,1-3-1,1-2 2,4 1 1,-2-1-1,4-5-1,0 2 2,2-2-2,2-2 0,3-1 2,1-2-2,3 0-1,-1 0 1,0-7 0,1-3-1,-2 0 1,-3-2 2,-2-1 0,-3 0-1,-4-3 3,-4 0 0,3-1 1,-5-1 2,1-1-2,-3 0 1,1-3-2,3 0-1,-3-3-3,2 0-2,0-1 1,0-2-2,2-2-1,1 0 1,-1-3 0,1-2-1,-2 1 1,-2-1 1,0-2-1,-4-4 1,0 4 0,-4 0-1,-3 4 3,0 2 2,-3 2-1,-7 5 2,-3 2-2,-4 2-1,-2 3-1,-5 2 2,-1 2-3,-4 1 3,0-1-1,-2 3-2,3 1 2,-3 2 1,2-1-1,0-1 2,1 4 1,-1-2 0,1 2-1,-1 0 0,0 0-1,2 3-2,6-1 2,0 3-2,0 0-1,7 0 1,-10 0-1,7 0-2,0 0 1,-3 0-1,1 5 0,-1 2 2,2 0-1,-3 2 0,-1 4 0,0 0 1,-2 4 0,2 2 0,-1 3 0,3 2-3,-2 2 2,4 4 0,1 2 0,2 1 1,3 4 0,-1-2 1,3 1-1,3-2 1,2-2-2,1-2 1,0-2-1,4-1 0,0-1 2,0 1 1,0-1-1,8-3 3,-2 0-2,0 0-1,3-2 0,2 1-1,-1-5 0,6 2 0,-1-1 0,8-2 2,1-1 0,7-3-3,2 0 1,2-3-1,0-2-2,4 0 3,-1-3 0,-2-1 3,1 0-3,-3-3 1,0 0 0,-4 0 0,-10 0 2,0 0 1,-8-2 0,-2 1 1,3-2 2,-9 2-1,0 1 0,-4 0 1,0-2-3,0 2-1,2 0-2,0-1-4,-1 1-4,4-3-10,-1-1-22,7 0-77,4 1-97</inkml:trace>
  <inkml:trace contextRef="#ctx0" brushRef="#br0" timeOffset="128473.3482">5160 12799,'0'0,"0"0,25 0,-1 0,1 0,25 0,-1 0,51 0,-1 0,74 0,1 0,24 0,51 0,-51 25,0-25,-24 0,-25 0,25 25,-1-25,-49 25,25-25,-50 24,50-24,-50 0,25 25,0 0,25-25,-50 0,25 25,-49 0,-1-25,1 24,-26 1,1-25,-1 0,-24 0,25 0,24 0,-24 0,-25 0,24 0,26 0,-1 0,-24 25,-1-25,1 0,0 0,24 0,-24 0,-26 0,51 0,-50 0,49 0,25 0,-24 0,-1 0,-24 25,-1-25,1 0,0 0,24 0,-24 0,24 0,0 0,-24 0,0-25,49 25,-74 0,49 0,0-25,-24 0,24 25,-49-24,0 24,25 0,24 0,-49 0,25 0,-1 0,26 0,-1 0,-24 0,24 0,0 0,-24 0,24 0,1 0,-26 0,1 0,24 0,1 0,24 0,-25 0,26 0,-26 0,1 0,-26 0,1 0,-25 0,24 0,-24 0,0 0,0 0,-1 0,1 0,-25 0,25 0,0 0,0 0,24 0,1 0,24 0,1 0,49-25,-50 25,25 0,-24 0,24 0,25 0,-50 0,1 0,-26 0,-24-25,25 25,-25 0,-1 0,1 0,0 0,0 0,24 0,-24 0,25 0,-1 0,-24 0,25 0,0-25,-1 25,1 0,-1-25,1 25,0 0,-26 0,1 0,25 0,-25-24,24 24,-24 0,49 0,-24-25,24 25,-49 0,50 0,-1 0,0 0,-49 0,25 0,-1 0,1 0,0 0,-25 0,49 0,-24 0,24 0,25 0,0 0,50-25,-25 0,50 25,-75 0,0-25,-24 25,-26-24,1 24,-25 0,0 0,-1 0,-24 0</inkml:trace>
  <inkml:trace contextRef="#ctx0" brushRef="#br0" timeOffset="130688.4749">10195 5482,'0'0,"-74"25,49-1,-25 26,1-50,49 25,-50 0,50-25,-25 24,25-24,0 25,-25-25,1 25,24 0,-25-25,25 0,0 25,-25-25,25 24,0-24,0-49,-25 49,25-25,0 25,0-25,0 25,0-25,0 1,0 24,0 0,0 24,0 1,0 0,0 0,0 0,0-1,0 1,0 0,0 0,0-25,0 25,0-25,25 0,-25 0,25 0,0 0,-1 0,26 0,-50 0,50 0,-1 0,-24 0,0-25,0 25,-1 0,1 0,-25 0,0-25</inkml:trace>
  <inkml:trace contextRef="#ctx0" brushRef="#br0" timeOffset="132208.5619">14635 5680,'0'25,"-25"0,1 24,24-24,-25 0,25 0,0-25,-25 25,0 0,25-25,0 24,-25-24,25 0,-25 0,1 0,-1 0,0-24,25 24,0-25,0 25,0 0,0 25,0 24,25 1,-25-1,25 1,-25-25,0-25,0 49,0-49,24 0,-24 0,50-24,-50 24,0-25,25 25,0 0,-25-25</inkml:trace>
  <inkml:trace contextRef="#ctx0" brushRef="#br0" timeOffset="133936.6607">17488 5581,'-25'99,"25"-24,0-26,0 26,0-1,0-24,0-1,0-24,0 0,0 0,0-25,0 25,0-25,0 24,0 1,0-25,0 25,0-25,-25 0,25-25,-25 0,0 25,25 0,-24-49,24 49,0-25,-25 25,0-25,25 0,0 25,0-24,0 24,0 0,25 24,0 1,-1 0,-24 0,0-25,0 49,25-49,-25 25,25-25,0 0,-25 0,25-25,-1 1,-24-1,0 0,0 0,0 25,-49 0,-26 0</inkml:trace>
  <inkml:trace contextRef="#ctx0" brushRef="#br0" timeOffset="135552.7531">13941 9872,'0'0,"0"0,24-25,-24 25,25-49,0-26,0 26,24 24,-24-49,0 24,0-24,0 24,-1 50,-24-25,0-24,0 49,0-25,0 0,0 25,0-25,0 25,0-25,0 1,0 24,-24 0,-26 24,-49 26,74-50,-25 50,75-50,0 0,0 0,0 0,-1 0,-24 0,25 0,-25 0,50 0,-25 0,-1 24,1 1,0-25,-25 0,25 0,-25 0,25 0,-25 25,24-25</inkml:trace>
  <inkml:trace contextRef="#ctx0" brushRef="#br0" timeOffset="137432.8607">16719 9649,'0'-25,"25"0,-1-24,1 24,0-25,25 1,-50 24,24-49,1 49,-25-25,0 1,25 49,-25-25,25 0,-25 0,0 0,0 25,0-24,25-1,-25 25,0 0,0 0,-25 49,0 26,0-26,-24 1,24 0,0-1,25-49,0 25,-25 0,0-25,25 25,0-25,0 24,0-24,0 0,25-49,25-1,-25 1,-1-1,1-24,0 49,-25 0,0-25,0 50,0-24,25 24,-25 0,0 24,0-24,0 25,0 0,25 25,-25-50,24 24,-24 1,0 25,0-50,25 25,-25-25,25 24</inkml:trace>
  <inkml:trace contextRef="#ctx0" brushRef="#br0" timeOffset="190840.9154">9873 5779,'-50'0,"50"-24,-50 24,50 0,-24-25,-1 25,0 0,25 0,-25 0,25 0,-49 0,24 0,0-50,0 50,0 0,1 0,24 0,-25 0,0 0,25 0,-25 0,25 0,-25 0,1 0,24 0,-25 0,-50 0,75 25,-49-25,49 0,-25 0,25 25,-25-25,0 0,0 25,25-25,0 0,-24 0,-1 0,25 24,-25-24,0 25,-24 0,24-25,0 25,0-25,-49 50,74-26,-25-24,0 25,25 0,-25 0,25-25,-24 25,-1-25,25 24,0 1,0-25,-25 25,25-25,0 25,0-25,0 25,0-1,0 1,0-25,0 25,0 0,0-25,0 25,0-25,0 0,0 24,25 1,0 25,-1-25,1-1,0 1,-25 0,0-25,25 0,49 25,-74 0,25-25,0 24,0-24,24 25,-49 0,25-25,-25 25,50-25,-50 0,24 0,-24 0,25 25,0-25,-25 0,25 0,-25 0,25 24,24-24,-24 0,0 25,-25-25,50 0,-50 0,24 0,-24 0,25 0,0 0,-25 0,25 0,0 0,24 25,-24-25,0 0,0 0,-1 0,1 0,0 0,0 0,-25 0,25 0,-1 0,26 0,-50 0,25 0,24 0,-49-25,50 25,-50-25,25 25,-25-24,0 24,49 0,-49 0,25-25,-25 25,0-25,0 0,25 25,-25-25,25 25,-25-49,0 49,0-25,25 25,-25-25,0 25,0-25,0 1,0 24,0-25,0 25,24-25,-24 0,0 0,0 25,0-24,0-1,25 0,-25 0,0 0,0 1,-25-1,25 25,-24-50,-1 50,25-25,-25 1,0-1,25 25,-25-25,25 25,-24 0,24 0,-25-25,0 0,25 25,-25 0,25-24,-25 24,25 0,-24 0,-26-25,50 25,-25 0,25 0,0-25,-49 25,49 0,0-25,-25 25,25 0,-50 0,50 0,-25-25,25 25,-49-25,49 1,-25 24,25 0,-50-25,50 25,-24 0,24 0</inkml:trace>
  <inkml:trace contextRef="#ctx0" brushRef="#br0" timeOffset="201984.5528">9054 7392,'0'0,"50"25,-50-25,49 0,-49 24,25-24,-25 0,25 0,0 0,-1 0,26 0,0 0,24 25,1-25,24 0,-50 0,1 0,0 0,-1 0,-24-25,25 25,-1-24,1-1,24-25,-24 25,-25-24,24 49,-49-50,25 25,25-24,-50 24,0 0,0 0,0 25,0-24,0-1,0 25,0 0,-25-25,0 25,25 0,-50-25,26 0,-1 25,-25-24,1-1,24 25,-25-50,-49 0,74 26,-49-1,49 25,0-25,-74-25,74 26,-24-1,49 0,-25 25,-25-25,25 0,25 1,0 24,-24-25,24 25,-25-25,25 25,-25 0,0 0,25 0,0-25,-25 25,0 0,1 0,24 0,-25 0,0 0,0 0,0 0,1 0,24 0,-25 0,0 0,0 0,25 0,-25 0,25 50,-49-50,24 25,-25-1,50-24,-24 50,24-50,0 25,-25 0,25-1,-25 1,25 0,0 25,-25-1,25-24,-25 25,25-50,0 25,0 24,0-24,0 0,0 49,25-74,-25 50,0-25,0-1,25 26,-25-25,25 0,-25-1,0-24,25 50,-75-50,50 0,0 50,0-26,25 1,-25 25,25-50,-1 25,-24-25,50 24,-25-24,0 25,24 0,1-25,-1 25,-24-25,25 25,-50-25,49 0,-49 0,25 0,-25 0,25 0,0 0,0 0,0 0,-1-25,1 25,0 0,-25-25,25 25,-25 0,25-25,-1 25,-24-25,25 1,-25-1,0 0,25 25,0-50,-25 50,25-24,-25-1,24 0,1 25,-25-50,25 26,0-1,-25-25,0 50,0-25,0 25,0-24,25 24,-25-25,0 25,0-25,0 0,0 0,-25 1,0-1,25 0,-25 0,0-24,25 49,0-25,0 25,0-25,-24 0,-1 25,0-50,0 26,0-1,1-25,24 50,0-25,-25 1,0 24,25 0,-25-25,25 25,-25 0,1 0,-1 0,0 0,25-25,-25 0,0 25,25 0,-25-25,1 25,24-24,-25 24,25 0,-25 0,0 49,-24-24,24 0,25-25,0 0</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05:43.536"/>
    </inkml:context>
    <inkml:brush xml:id="br0">
      <inkml:brushProperty name="width" value="0.05292" units="cm"/>
      <inkml:brushProperty name="height" value="0.05292" units="cm"/>
      <inkml:brushProperty name="color" value="#FF0000"/>
    </inkml:brush>
  </inkml:definitions>
  <inkml:trace contextRef="#ctx0" brushRef="#br0">2382 3522,'24'0,"-24"0,50-25,-25 25,24 0,1-24,49 24,0-25,25-25,-24 25,49 1,-25-26,-25 50,0-25,25 0,0 25,0-24,50-26,-1 25,1 25,0-25,-50 25,24-24,-48 24,24 0,-75 0,1-25,24 25,26 0,-51 0,50 0,1-25,-26 25,0 0,1 0,-1 0,1 0,-1 0,-49-25,49 25,-49 0,25 0,-1-25,1 25,-25 0,0 0,24 0,-49 0,25 0,0 0,0 0,-25 0,49 0,-24 0,0 0,24 25,1-25,24 25,-24 0,0 0,24-1,-24-24,-1 25,-24 0,-25-25,25 0,-25 0</inkml:trace>
  <inkml:trace contextRef="#ctx0" brushRef="#br0" timeOffset="1977.113">2555 3795,'0'0,"50"0,-1 0,26 0,49 0,74 0,50 0,25 25,25-25,-25 0,-25 0,-50 0,1 0,-51 0,-48-25,-26 25,25 0,25 0,0 0,25 0,-25 0,25 0,-75 0,1 0,24 0,-49 0,24 0,-24 0,49 0,-25 0,50 0,0 0,50 0,24 0,-24 0,-25 0,-50 0,-24 0,-26 0,1 0,-1 0,-24-25,25 25,-25 0,24 0,26 0,-26 0,1 0,-1 0,-24 0,25 0,0 0,-26 0,1 0,25 0,-1 0,-24 0,25 0,-1 0,1 0,0 0,24 0,-24 0,24 0,-24 0,49 0,-50 0,1 0,24 0,-24 0,24 25,51-25,-76 0,1 25,-1 25,1-50,-50 0,0 0,25 0,0 0,-1 0,-24 0,25 0,0 0,0 0,-25 0,25 0,49 0,0 0,-24 0,24 0,-24 0,24 0,1 0,24 0,-24 0,-1 0,75 0,-25 0,25 0,-50 0,25 0,-75 0,26 0,-1-25,-49 25,50-50,-75 50,24 0,-24 0,25 0,-25-25,25 25,-25 0,25 0,-25 0,0 0,0 0,0 0,-25 0,-49 75,-51-26</inkml:trace>
  <inkml:trace contextRef="#ctx0" brushRef="#br0" timeOffset="4208.2406">11361 3820,'25'0,"0"0,-1 0,26 0,0 0,-26 0,26 0,24 0,50 0,0-50,100 26,24-1,25 0,24 0,26-25,-100 50,25 0,-50 0,-49 0,-74 0,-26 0,-24 0,0 0,0 0,-1-24,1 24,0-25,25 25,-1 0,1 0,0 0,-1 0,1 0,-1 0,-24 0,0 0,49 0,-49 0,50 0,-1 0,50 0,25-25,0 0,24 25,-73 0,-1-25,25 25,-99 0,24 0,-24 0,49 0,-24 0,24 0,26 25,48 25,1-50,-25 25,50-25,-25 0,-25 0,-50 0,25 0,-24 0,-26 0,26 0,-50 0,-1 0,51 0,-50 0,0 0,24 0,1 0,-25 0,-1 0,51 0,-50 0,24 0,-24 0,74 0,-49 0,24 0,-24 0,49 0,-49 0,24 0,-49 0,0 0,24 0,-49 0,25 0,0 0,0 0,-1 0,26 0,-25 0,25 0,-26-25,-24 25,25 0,0 0,-25-25,0 25,25 0,-25 0</inkml:trace>
  <inkml:trace contextRef="#ctx0" brushRef="#br0" timeOffset="7872.4503">397 9649,'25'0,"25"0,-26 0,1 0,25 0,24-25,-49 25,0 0,24 0,-49 0,25 0,0 0,0 0,-25 0,25 0,-25 0,25 0,-1 0,-24 0,0 0,-24 0,-51 0,75-49,-50 49,50-25,-49 25</inkml:trace>
  <inkml:trace contextRef="#ctx0" brushRef="#br0" timeOffset="8824.5048">670 9475,'25'0,"-25"0,25 0,-1 0,1 0,-25 0,25 0,0 0,-25 0,25 25,0-25,-1 25,1 0,-25-25,25 0,0 0,-25 25,0-25,0 0,25 0,-25 49,-25-24,25 0,-25 0,0-1,0-24,1 25,-1-25,0 25,25 0,-25-25,0 0,25 25,0-25,0 0,-25 24,1-24,24 0,0 25</inkml:trace>
  <inkml:trace contextRef="#ctx0" brushRef="#br0" timeOffset="12055.6896">8260 3845,'0'0,"0"49,0-24,0 50,0-26,25 1,-25-1,0 1,0 24,0-49,0 25,0-25,0-25,0 24,0 1,0 0,0-25,0 25,0-25,0 25,0-1,0-24,0 25,0-50,-25 25,25 0,0-24,0 24,-24 0,24-25,0 25,0 25,24 24,-24-24,25 0,-25 0,25 24,-25-49,25 25,-25 0,0-25,25 0,-1 0,-24 0,25 0,-25 0,0-25,50 25,-50-25,25 0,-1 1,-24-1,0 25,0 0,25 0,-25-25,0 25</inkml:trace>
  <inkml:trace contextRef="#ctx0" brushRef="#br0" timeOffset="36768.1029">174 13816,'0'0,"25"0,-25 0,25 0,-1 0,-24 0,25 0,25 0,24 0,-24 0,-25 0,49 0,0 0,-49 0,25 0,24 0,-24 0,0 0,-26 0,26 25,-25-25,0 25,-1-25,1 0,0 0,25 0,-50 0,24 25,1-25,0 0,-25 0,25 0,-25 0,25 0,-1 0,26 0,-25 0,-25 0,-75 0,26 0,-1-50,-24 25,24 0,1 25,49-24,-25 24,0 0,25-25,-25 25,25 0,25 0,-25 0,25 0,-25 0,49 25,-24-25,25 49,-1-24,1 0,-25 0,24-1,-24-24,0 25,-25-25,25 0,-25 25,0 0,0-25,-25 25,0-25,0 24,-74-24,50 50,-26-25,50-25,-49 0,49 0,25 0,0 25,0-25,0 0,0 0,25-25,-25 25,25 0,0-25,-25 25</inkml:trace>
  <inkml:trace contextRef="#ctx0" brushRef="#br0" timeOffset="48312.7633">4639 3845,'0'0,"0"25,0 24,0 1,0 24,0-24,0 24,25 1,-25-51,49 51,-49-26,0-49,0 25,0 0,0-25,0 25,0-25,0 25,0-1,25-24,-25 0,0 25,0-25,0 25,0-25,0 0,0 0,0-25,-25 25,25 0,0-25,0 1,0 24,0-25,0 50,0 24,0-24,0 0,0 0,0-25,0 0,0 0,0-50,-25 50,25-25,-24 25,24-25,0 25,0-24,-25 24,25 0,0 0,0 0,25 0,-1 0,1 0,-25 24,25 1,0 0,0-25,-25 50,0-50,24 24,1 1,-25 0,0-25,0 25,25-25,-25 0,0 0,0-25,25-25,-25 26,0-1,25 25,-25-25,0 0,0 25,0 0,0 0,-25 0,0 0,25 0,-25 25</inkml:trace>
  <inkml:trace contextRef="#ctx0" brushRef="#br0" timeOffset="51776.9615">4961 13568,'-25'0,"1"-25,-1 1,-25 24,50 0,-25 0,25-25,-24 25,-1 0,25-25,-25 25,0 0,25 0,-25 0,-24 0,24 0,0 0,-24 0,49 0,-25 0,25 0,-25 0,0 25,0-25,25 0,-49 25,49-25,-25 0,25 0,-50 24,50-24,-24 0,24 0,-25 0,25 25,-25-25,0 25,25 0,0-25,-49 0,49 25,0-25,0 24,-25 1,0 0,25-25,0 25,0-25,0 25,-25-25,25 24,0-24,0 25,0-25,0 25,0 0,0-25,0 25,0-25,0 0,25 24,0 1,-25-25,25 25,-25-25,0 50,24-50,-24 0,25 24,-25-24,25 0,-25 0,25 0,-25 0,0 25,25-25,-25 0,0 0,24 25,1 0,-25 0,25-25,0 24,0-24,-25 0,24 0,-24 0,25 0,-25 0,25 0,-25 0,25 0,-25 0,25 0,-1 0,-24 0,25 0,-25 0,50 0,-50 0,25-24,-25 24,24-25,1 25,0 0,-25-25,50 25,-50 0,24-25,-24 25,25 0,0-25,0 25,0-24,-25-1,24 25,26-25,-50 0,25 25,0 0,-25 0,0-25,0 25,0-24,0-1,25 25,-25-25,0 25,0 0,-25-25,25 0,0 25,-25-24,25 24,0-25,0 25,-25 0,25 0,-25-25,25 25,-25-25,25 25,0-25,0 25,-24-24,24 24,-25-25,25 0,0 25,-25 0,0-25,0 0,1 25,-1 0,25-24,0 24,-25 0,25-25,0 25</inkml:trace>
  <inkml:trace contextRef="#ctx0" brushRef="#br0" timeOffset="76232.3603">10518 13047,'0'0,"0"-25,24 25,-24 0,0-24,0-1,0 0,0 0,0 0,0 25,0-24,0-26,-24 50,24-25,0 0,-25 25,25 0,-25-24,0 24,0 0,1-25,24 25,-25 0,0-25,-50 25,-24 0,50 25,-1 0,0-25,1 49,24-49,25 0,-25 0,0 75,1-51,-1 1,0-25,25 50,0-25,-25-25,0 24,25 1,0 0,0 25,0-1,0 1,0 0,25-26,0 26,-25-25,0 0,0-25,0 24,25-24,-25 0,0 25,25-25,-25 0,24 0,1 25,-25-25,25 0,-25 0,25 25,0-25,-1 0,-24 0,25 0,0 0,0 0,-25 0,25 0,-1 0,-24 0,25 0,0 0,0-25,24 25,-49-25,25 25,25-25,-25 25,0-24,-25 24,24 0,-24 0,25-50,0 50,0-25,0 0,-25 25,24-24,-24 24,0 0,0-50,25 50,-25-25,25 0,-25 0,0-24,0 24,0 0,0-24,0 49,0-25,0 25,0-25,0 0,0 25,0-25,0 25,0-24,-25 24,25 0</inkml:trace>
  <inkml:trace contextRef="#ctx0" brushRef="#br0" timeOffset="78560.4933">15156 14412,'-25'-25,"0"25,25 0,-24-25,24 25,0 0,-50 0,25-25,0 25,25-25,-24 25,24 0,-25 0,0-25,0 25,25 0,-25 0,1 0,-1-24,0 24,0 0,0 0,25-25,-24 25,-1 0,25 0,-25 0,0 25,25-25,-25 24,1-24,-1 25,25 0,-25-25,25 25,-25-25,25 0,0 25,-25 0,25-25,0 24,-25-24,25 25,0-25,0 25,0 0,0 0,0-25,0 24,0 1,0 0,25-25,0 25,0 0,-25-1,25 1,-25-25,25 25,-25-25,0 0,24 0,1 0,-25 0,25 25,-25-25,25 0,-25 25,0-25,49-25,-49 0,25 0,0 25,0-49,-25 24,25 0,-25 0,0 0,24 1,-24-1,0 0,0 25,0-25,0 25,0-25,0 1,0 24,0-25,0 25,-24 0,24-25,0 0,0 25,-25-25,25 25</inkml:trace>
  <inkml:trace contextRef="#ctx0" brushRef="#br0" timeOffset="86647.9559">7119 7739,'25'0,"-25"0,25 0,0 0,-25 0,25 0,-25 0,24 0,-24 0,25 0,0 0,-25 0,25 0,0 0,-1 0,-24 0,25 0,-25 0,25 0,-25 0,0 0,50 0,-50 0,0-25,0 25,0-25,49 25,-49-24,0 24,0-50,0 25,0 0,0 1,0-1,0 0,0 0,0 0,0 1,0-1,0 0,0 0,0 0,0 25,-25-24,25 24,0-25,0 0,0 25,0-25,0 25,-24 0,-1-25,0 25,25 0,-25 0,-24 0,49 0,0 0,-25-24,25 24,-25 0,0 0,0 0,25 0,-24 0,-1 0,25 0,-25 0,25 0,0 0,-50 0,25 0,1 24,-1-24,25 0,0 0,0 25,-25 25,25-1,0-24,0 0,0 0,0-25,0 25,0-25,0 24,0 1,0-25,0 25,0-25,0 0,25 25,-25-25,25 0,-25 25,24-25,-24 24,25-24,0 25,0-25,0 25,-25-25,25 25,-1-25,-24 0,0 0,25 0,-25 0,25 0,0 0,-25 25,25-25,-25 0,0 0,24 0,-24 0,25 0,0 0,0 0,-25 0,25 0,-1 0,-24 0,0 0,25 0</inkml:trace>
  <inkml:trace contextRef="#ctx0" brushRef="#br0" timeOffset="105640.0422">3696 6921,'25'0,"25"0,24 0,-49 0,24 0,26-25,-1 25,1 0,-1 0,-49 0,0 0,0 0,-1 0,-24 0,25 0,-25 0,25 0,-25 0,25 0,0 0,-25 0,24 0,-24 0,25 0,0 0,-25 0,25 0,0 0,-1 0,1 0,-25 0,25 0,0 0</inkml:trace>
  <inkml:trace contextRef="#ctx0" brushRef="#br0" timeOffset="107096.1256">6648 6995,'0'0,"0"0,25 0,24 0,-24 0,25-25,24 25,-24 0,-25 0,24 0,50 0,-24 0,-1 0,-24 25,24-25,-24 0,49 0,0 0,-24 0,-1 0,-24 0,-1 0,-24 0,50 0,-51 25,1-25,25 0,-25 0,-1 0,1 0,0 0,0 0,25 0,-1 0,-49 0,50 0,-25 0,-1 25,26-25,-25 0,24 24,1-24,0 0,-1 0,1 0,-1 0,26 0,-50 0,24 0,1 0,-1 0,26 0,-26 0,-24 0,25 0,-1 0,1 0,25 0,-26 0,1 0,-1 0,-24 0,0 0,-25 0</inkml:trace>
  <inkml:trace contextRef="#ctx0" brushRef="#br0" timeOffset="108401.2002">9128 9971,'0'0,"0"0,25 0,0-24,0 24,0 0,-1 0,51 0,-25-25,24 25,25 0,0 0,-24 0,24 0,50 0,-25 0,25 0,0 0,-25 0,49 0,-74 0,-24 0,-1 0,1 0,-26 0,1 0,-1 0,1 0,0 0,-26 0,1 0,25 0,-25-25,0 25,24-25,-49 25,25 0,0 0,0 0,-1 0,-24 0,25 0,0 0,-25 0,25 0,-25 0,-99 0,-25 0</inkml:trace>
  <inkml:trace contextRef="#ctx0" brushRef="#br0" timeOffset="109408.2578">6202 9178,'0'0,"24"0,1 0,0 0,25 0,49 0,0 0,75 0,-1 0,75 25,-49-25,-1 0,-24 0,-50 0,-50 0,1 0,-51 0,1 0,0 0,0 0,0 0,-25 0</inkml:trace>
  <inkml:trace contextRef="#ctx0" brushRef="#br0" timeOffset="110272.3072">9252 9103,'25'0,"25"0,0 0,49 0,74 0,26 0,-26 0,26 0,-1 0,-74 25,-24-25,-26 0,-74 0,25 0</inkml:trace>
  <inkml:trace contextRef="#ctx0" brushRef="#br0" timeOffset="112480.4334">14610 9103,'0'0,"25"0,0 0,0 0,0 0,24 0,-49 0,50 0,-25 0,24 0,-24 0,25 0,24 0,-49 0,0 0,49 0,-24 0,24 0,0 0,-49 0,0 0,0 0,-25 0,25 0,-1 0,-24 0,50 0,-25 0,24 0,-24 0,0 0,25 0,-25 0,24 0,-24 0,-25 0,25 0,0 0,-1 0,1 0,25 0,-25 0,24 0,-49 0,50 0,-50 0,25 0,-1 0,1 25,0-25,0 0,0 0,-1 0,1 25,25-25,-1 0,-24 0,25 0,-25 0,-1 0,1 0,-25 0,50 0,-25 0,-1 0,-24 0,0 0</inkml:trace>
  <inkml:trace contextRef="#ctx0" brushRef="#br0" timeOffset="114928.5736">8930 11311,'0'0,"25"0,-25 0,25 0,-1 0,1 0,25 0,-1 0,1 0,0 0,24 0,-24 0,24 0,25 0,75 25,-75-25,124 49,-74-49,0 25,25 0,-125-25,26 0,-26 0,-49 0,50 0,-25 0,0 0,24 0,1 0,-50 0,49 0,-24 0,-25 0,25 0,0 0,-25 0,49 0,-24 0,0 0,25 0,-26 0,1 0,-25 0,25 0,0 0,-25 0,25 0,-25 0,0 0,-75 25,-49 0</inkml:trace>
  <inkml:trace contextRef="#ctx0" brushRef="#br0" timeOffset="117399.7149">5383 13519,'0'0,"50"0,49-25,-25 25,25 0,25 0,50 0,-25 25,25-25,-75 0,50 0,-50 0,0 0,50 0,-75-25,1 25,-26 0,26 0,-1 0,-24 0,24 0,1 0,-1 25,50-1,-25-24,-24 0,-1 0,-24 25,-1-25,-24 0,0 0,24 0,1 0,-25 0,0 0,24 0,-49 0,50 0,-50 0,25 0,-25 0,25 0,-25 0,49 0,-24 0,0 0,-25 0,25 0,-1 0,1 0,50-25,-51 25,-24 0,25 0,0 0,-25 0,25 0,-25 0,49 0,-24-24,0-1,25 25,24 0,0 0,-24 0,24 0,1 0,-26 0,26 0,-75 0,25 0,-25 0,25 0,-1 0,1 0,-25 0,25 0,0 0,0 0,-1 0,1 0,0 0,25 0,-26 0,1 0,-25 0,25 0</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0-16T05:07:49.880"/>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32767" units="cm"/>
          <inkml:channel name="Y" type="integer" max="32767" units="cm"/>
          <inkml:channel name="F" type="integer" max="1023" units="cm"/>
        </inkml:traceFormat>
        <inkml:channelProperties>
          <inkml:channelProperty channel="X" name="resolution" value="1468.05542" units="1/cm"/>
          <inkml:channelProperty channel="Y" name="resolution" value="2609.87646" units="1/cm"/>
          <inkml:channelProperty channel="F" name="resolution" value="2.84167" units="1/cm"/>
        </inkml:channelProperties>
      </inkml:inkSource>
      <inkml:timestamp xml:id="ts1" timeString="2020-10-16T05:11:03.296"/>
    </inkml:context>
  </inkml:definitions>
  <inkml:trace contextRef="#ctx0" brushRef="#br0">10220 16694,'49'0,"-24"0,0 0,-25 0,25 0,25 0,-26 0,76 0,-26 0,75-25,49 25,-24 0,49-25,-49 25,-25 0,-25 0,-50-25,-24 25,-26 0,1 0,0 0,0 0,24 0,-24 0,-25 0,50 0,-50 25,74-25,25 0,-24 0,24 0,-24 0,-1 0,50 25,-25-25,50 0,-75 0,50 0,-49 0,-26 0,26 0,-50 0,-1 25,1-25,0 24,0-24,49 0,-24 0,49 25,-24-25,-1 25,0 0,26-25,-1 25,-50-25,26 0,-26 0,1 0,24 0,-49 0,0 0,0 0,-25 0,25 0,0 0,-1 0,-24 0,25 0,0 0,0 0,0 0,-1 0,-24 0,25 0,0 0,0 0,-25 0,25 0,-25 0,24 0,1 0</inkml:trace>
  <inkml:trace contextRef="#ctx0" brushRef="#br0" timeOffset="1984.1135">4664 17785,'0'0,"24"0,-24 25,50-25,-25 0,74 25,-74-25,74 24,0-24,25 0,75 25,-26-25,26 0,-1 0,75 25,0-25,-25 25,50 24,-25-49,-25 0,-25 25,0-25,-74 0,0 0,-50 0,0 0,0-25,1 25,24 0,24 0,26 0,0 0,24 0,1-24,24 24,0 0,-24 0,-51 0,26 0,-50 0,25 0,0 0,-25 0,49 24,26-24,24 0,0 0,-74 0,49 0,-24 25,-25-25,-75 0,1 0,-1 0,-24 0,-25 0,24 0,1 0,-25 0,49 0,-24 0,24 0,50 0,-49 0,24 0,-25 25,-24-25,-25 0,49 0,50 0,-50 0,-24 25,49-25,-24 0,24 0,-50 25,26-25,-25 0,-1 0,-24 0,25 0,-26 0,1 0,25 0,-25 0,-25 0,24 0,1 0,0 0,-25 0,25 0,0 0,-1 0,-24 0,25 0,0 0,-25 0,25 0,-25 0,49 0,-49 0</inkml:trace>
  <inkml:trace contextRef="#ctx1" brushRef="#br0">11628 3979 101,'0'0'24,"0"0"7,0 0 0,0 0-2,0 0 2,0 0-4,0 0-2,0 0-2,0 0-3,15-70-4,-15 70-4,0 0-8,1-3-4,-1 3-3,0 0-1,0 0 4,-1 18 3,-8 11 3,-7 13 1,-1 9-2,-5 8-2,-2 2 0,2-2-1,-1 0 1,1-4 0,2-6-1,4-8 1,3-7 0,6-5-1,0-12 1,5-6-3,2-5 1,0-6 2,0 0-2,0 0 2,0 1 1,0 1 1,0 0 4,0-1 1,0-1-2,0 0-1,2-8-7,8-12 0,2-9-1,2-10 1,-1-5 1,2-3-2,1-7 3,2-2-2,-3 2 3,2 3-2,-3 2 1,-1 5-2,-1 6 3,-1 9-3,-2 4 2,-2 8 1,0 5 0,-3 5 4,-2 3-3,0 1 2,-2 3-4,0-2-4,0 2-2,2 0-2,3 0 4,2 9 1,4 10 2,1 8 0,-2 2 0,2 6-1,-1 5 0,2 1 0,-1 5-1,1-1 3,3-1-3,-2-2 1,4-2-1,-4-4 0,3-4 1,-2-3 0,1-4 0,-4-1 0,2-5 3,-5-5-3,-2-3 3,-2-3-3,1 1 0,-1-2-2,-2-4 2,-1 1-1,-2-4 2,2 3-2,1 0 1,-2 0 0,2 0-2,-3-3 2,0 0-3,0 0-4,0 0-15,2 0-20,-2 0-23,0-1-18,-9-7-11,-4-2 0</inkml:trace>
  <inkml:trace contextRef="#ctx1" brushRef="#br0" timeOffset="274.0156">11459 4568 177,'0'0'37,"0"0"-4,0 0-9,0 0-8,0 0-4,0 0-6,0 0-2,0 0 2,0 0 0,0 0 0,6 9 0,18-7-5,4-2 0,2 2 0,2-2 0,3 0 0,0 0 1,-2 0-2,0 0 2,-2-2-2,-3 0 1,-7 2 2,-1 0-1,-7 0-2,-7 0 0,2 0 0,-8 0 2,0 0 3,0 0-1,2 0 0,-1 0-3,0 0-7,0 0-8,1 0-13,0 0-41,-1 0-67</inkml:trace>
  <inkml:trace contextRef="#ctx1" brushRef="#br0" timeOffset="936.0535">12208 3999 271,'0'0'4,"0"0"-1,0 0 3,0 0 5,0 0 4,0 0 2,0 0-1,0 89-2,3-52-1,1 1-4,1 3-1,-1-2-4,0-2-1,1-4-1,0-5-1,0-5 0,-2-7 1,1-2 1,-1-5-1,-2-5 3,1 1 0,-2-5 2,0 0 5,0 0 5,1 2 4,-1-2 2,1 0-6,1 0-5,1-9-6,3-8-4,-1-6 1,1-1-2,0-4-1,2 1 1,0-1-2,2 3 1,2 1 0,-1 3 0,-2 7-1,-3 6 2,1 1-2,-5 4-1,2 0 1,-1 1-2,0 2 2,6 7-2,2 8 2,5 7 0,-5 3 1,1 0-1,-2 1-1,1-1-1,1-4 1,1-1-1,2-4-2,2-1 2,0-3-1,2-3-1,-7-3 2,1-1 2,-2-2-1,-7-1 2,7-1 2,-7 0 2,2 1 2,-2-1 2,-4-1 0,0 0 1,0 0-2,1 0-2,-1-4-1,0-10 0,0-5 2,0-9-1,0-1-1,2-3-1,-2-5 0,4-3-1,1 1 0,1-4 0,-1 3-1,1 4 3,-2 4-2,-1 10 3,0 4-2,-1 8 0,-2 5 1,1 0-2,-1 5 0,0-2-2,0 2-2,0 0-1,2-2-4,-2-1-2,0 3-2,0 0-3,0-2-15,1 2-38,7 0-60,4 2-125</inkml:trace>
  <inkml:trace contextRef="#ctx1" brushRef="#br0" timeOffset="2144.1225">16418 6585 213,'0'0'15,"0"0"-3,0 0 0,0 0 3,0 0 5,0 0 1,-45 93-3,41-53-4,2 4-5,2 4-3,0-1-1,0-1-1,6-3-1,0-5 0,-1-6-1,2-11 1,-3-4 3,0-7 1,-2-5 1,-1 0 3,-1-5 2,0 0 1,0 0 3,0 0 1,0 0 0,3 0-3,6-3-4,4-11-6,4-6 0,3-8 0,5-6-2,0-5 3,4 0-2,0-1 0,-1 0-1,0 4 1,-2 0-2,-2 4 1,-1 4-1,-2 2 0,-3 5-2,0 3 2,-7 5-1,0 5 2,-6 1-1,-1 5 0,1 0-1,-5 2 1,0-1-2,0 1 1,1 0-2,0-2 1,1 2-1,0 0 0,-1 0 1,1 0 0,-1 0 1,1 0-2,-2 0 1,3 0 0,-2 0 1,-1 0-1,1 0 1,-1 0-1,0 5-1,-8 2 1,-6 3 0,-4 3 0,-2-2 0,1-1 0,-3 1 0,1 1 1,0 0 0,1-2 0,6 0 0,2-1 0,3-3-1,1-1 0,0 3 0,6-4 0,-1-2 0,3-2 1,-2 0-1,2 0-1,0 2 2,-1 4-1,1 1 1,0 5 0,3 1-1,7 1 0,3 5-2,4-2 1,2 3 1,-1 3-1,3-1 2,1 2-2,-1 3-1,-2-3 1,3 0 0,-4-1 0,0-2 3,-2-2-4,1-2 1,-2-2-1,-4-1 1,-2-4 1,1-1 0,-4-4 1,-4-2 0,3 1-1,-5-4 0,3 1 2,-1 2 0,3-2 1,-2 2 2,-3-3-1,0 0 0,0 0 0,1 2-1,-1-2 0,2 2-1,-2-2-1,0 0-1,0 1-1,0-1-4,0 0-6,3 2-28,-3-2-59,0 0-165</inkml:trace>
  <inkml:trace contextRef="#ctx1" brushRef="#br0" timeOffset="3880.2219">1235 6224 123,'0'0'27,"0"0"-1,0 0-3,0 0-4,0 0-8,0 0-6,0 0-6,0 0 0,0 0 1,-3-4 5,12 33 0,5 8 1,1 9 4,0 1-6,-2 7 3,3-1 1,-5 2-5,3-6 3,-4-1 1,-1-7-1,-2-5 1,-2-6 1,0-8 2,-2-3 6,-2-6 0,-1-7 4,2 0 1,-2-6-1,0 0 1,0 0 0,0 2 1,1-1-1,-1 0-3,0-1-6,0 0-3,2 0-3,-2-2-2,0-15 0,1-8-1,2-6-3,0-3 1,0-1 1,1-1-2,0-4 0,2-1-3,0 1 3,0 0-4,-1 4 4,4 4 0,-5 8 0,1 7 1,-2 6-1,-3 7 2,3-1-4,-3 5 0,0-2-3,0 2-1,1 0 2,5 0-1,4 7 5,5 10 0,3 10 2,-2 2-2,0 5 0,-1 0 3,0 2-4,-1-2 4,1 2-3,0-2-1,2-6 1,-3-1 0,1-4-2,-2-4 1,-1 0 0,-4-2-1,1 0 4,-2-2 0,0-3 0,-1 0 0,-2-3-1,0 0-1,0 0 0,-3-4 1,0 0 0,-1-5-1,0 0 1,0 0 0,2 1 3,-2 1 0,3-1 3,-3 1 1,1-2 0,-1 0-2,2 0-1,-1-11-2,0-6 0,1-5-1,-2-3-1,2-1-1,-1-1 0,1-3 1,-1-2-2,1-2 4,0-1-4,0-1-2,-1 2 3,2 0-2,-1 4 2,-2 7 1,0 4 0,3 7 0,-3 7 0,0-2-1,0 7 0,0-1-1,0 1-2,0-2-3,0 0-5,0 2-4,0-3-2,1 2-9,8 1-17,4 0-28,5 0-35,7 6-56</inkml:trace>
  <inkml:trace contextRef="#ctx1" brushRef="#br0" timeOffset="4234.2421">1978 6740 189,'0'0'16,"0"0"7,0 0 4,0 0 0,-7 105-1,4-75-4,3-1-4,0 3 0,0-3-5,0 1-1,0-3-3,4-2-1,2-1-3,-3-9-1,1 2-1,-1-5-1,1 0 3,1 3-1,-1-1 4,0-4-4,2 3 2,-3-3-2,-2-6 1,1 1-1,-2-5-1,0 0 1,0 0 0,1 1 1,-1 1-2,2 0 0,-2-1 1,1 1-2,-1-1 0,0-1-2,2 2-3,-2-2-6,1 0-16,-1 0-27,4 0-45,5-11-72</inkml:trace>
  <inkml:trace contextRef="#ctx1" brushRef="#br0" timeOffset="6397.3659">2124 6650 171,'0'0'43,"0"0"0,0 0-3,0 0-4,0 0-3,0 0-7,0 0-5,0 0-5,0 0-7,-20-9-4,18 9-1,2-2-2,-1 2-2,1-1 0,-2 1 0,2 0 1,0 0 1,0 0-1,0-2 3,0 2 1,0 0-1,0 0 2,0 0 0,0 0-2,0 0 2,0 0-2,2 0-1,-1 0 2,-1 0-4,2 0-1,-2 0 0,1 0-1,-1 0 1,1 0 0,-1 0 1,0 0-1,2 0 0,-2 0-3,0 0 3,1 0 2,-1 0-1,0 0 0,2 0-1,-2 0 0,0 0 1,0 0 0,0 0 0,1 0 1,-1 0 0,0 0-1,0 0 1,0 0 0,0 0 1,0 0 2,0 0-2,2 0 1,-2 0 0,0 0 0,0 0 1,0 0-1,0 0 2,0 0-2,0 0-2,0 0-1,0 0 1,0 0-1,0 0 1,1 0-2,-1 0 1,2 0 1,-2 0-2,1 0 1,8 0-1,-4-1 1,7 1-1,8 0 0,-2 0-1,8 0 0,-2 0-1,3 0 2,3 1 0,3 1-1,3-1 1,2 1 0,2 0-1,-1-1 1,0 1-1,0-2 1,-1 1-1,-3 1 1,-4-2-2,-2 0 1,-9 1 2,-2-1-1,-7 0 2,-1 2-1,1-2-1,-7 0 2,3 1-1,-7-1 1,0 0-1,0 0-1,2 0-1,-1 1 1,0-1-4,1 0-2,-1 0-8,1 0-15,-1 0-25,-1 0-36,2 0-71</inkml:trace>
  <inkml:trace contextRef="#ctx1" brushRef="#br0" timeOffset="6677.3819">2480 6477 234,'0'0'33,"0"0"0,0 0-7,0 0-7,0 0-9,0 0-7,0 0-3,0 0 1,0 0 8,0 0-1,4 62 2,7-28-4,0 0-4,0-2-2,-1 0 0,-1-3 0,-2-1-2,-1-2 2,0-3 0,-4-7-1,0-1 1,-1-5-1,-1-3-1,0-1-4,0-6-12,3 4-32,0 2-57,5-1-99</inkml:trace>
  <inkml:trace contextRef="#ctx1" brushRef="#br0" timeOffset="7304.4178">2680 6286 133,'0'0'21,"0"0"4,0 0-2,-78-52-1,61 42-4,1 3-2,0 5-3,-1 0-5,0 2-3,-2 0-1,-1 4-4,6 8 1,-2 0 1,3 6-2,-1 1 2,3 6 0,-1 2 1,-1 5-2,1 0 2,1 4 1,2 1 2,2 2-1,-1 1 0,2-1-3,0 0 1,1-4-2,1 0 1,1-4 1,2 1-1,1-3-1,0-4-1,0-1 0,3-1 0,4-2 1,0 0-1,4-2 1,3-2-1,1-3 0,1-1 0,3-3 2,0-1-1,4 1-1,2-5-1,1 2 1,0-4-2,-2 0 1,3-3 1,-4 0-1,4 0 1,-1 0-1,-2-1 0,-1-4 0,-2-2-2,2 2 3,-6-2 0,2 0 0,-3-1 3,-1-4-1,-5 0 0,4-1-1,-2-3 4,-1-1 1,-4-1 2,1-1 1,-4-1 0,-1 3 0,-2-1 3,-1-4-2,0-2 3,0-6 0,-2 1-2,-4-1 1,-2-2-2,0-2 0,-2 1-6,-2 0 0,-2 2-4,2 3 4,-1 3 1,-3 1 1,2 4 0,-2 6-5,-3-3-1,3 7 0,-4 0 0,2 2-2,4 2-1,0 3-5,2 1-3,5 1-8,3 1-28,4 0-46,-2-1-78</inkml:trace>
  <inkml:trace contextRef="#ctx1" brushRef="#br0" timeOffset="8456.4836">2020 6956 157,'0'0'9,"0"0"-1,0 0 4,0 0-3,-84 53-1,68-28-2,0 2-3,4 2-2,1 1-1,5-4-1,3-6 0,2-2-3,1-6 0,0-1 1,0 0-3,1-8 0,1 1-1,1-4 0,8 0 1,1-6-1,3-6 1,-2-3 1,-4-3 2,1 0 4,-5 4 1,-2-1 5,-2 5 3,-1 5 4,2 0 4,-2 5-3,0-1-4,0 1-5,0 0-3,-2 0 0,-4 6 0,-2 7 3,-1 8-1,3 2-2,3-6 0,3 1-5,0-1 2,3-5-3,3 1 0,8-9-2,5-4-6,6-7-7,8-12-7,0-6 0,2-6 1,-3-3 9,-5-2 11,-5 0 10,-6 2 5,-9 2 7,-7 1 4,0 6 0,-7 4 2,-5 2-3,2 9-2,-7 4-4,-1 6 0,-3 0-1,-7 6-3,2 8-1,3 6-5,4 4-3,2 0-1,4 3 1,4-1-2,1 1-2,6-8 0,2 0-3,0-2-2,0-7 0,9 5-1,-3-10-1,4-1 0,-1 0 2,2-4 2,1 0 5,-5-1 3,2-4 2,-4-5 2,-1 1 0,-2 4 1,-2-4-1,0 3 1,-3-1-1,-1 0 0,-1 3 0,-5 4-1,0 0 0,-3 4-3,-1 5 0,5 2-2,5-4-1,1-3-1,0 7-2,3-7 0,3 3-1,7-1 1,8-6-3,6-6-8,6-13-14,4-5-12,-1-8-3,1-3 7,-6 1 11,-6-1 14,-5 3 7,-10 8 2,-5 5 3,-2 4 4,-6 8 0,-10-1 5,-4 8 5,-8 8 1,-7 9 3,0 10-2,1 2 0,4 5-5,5 1-2,5 0-4,6-1-5,6-1-2,6-4-8,4-4-14,13-3-51</inkml:trace>
  <inkml:trace contextRef="#ctx1" brushRef="#br0" timeOffset="10137.5798">3223 6382 113,'0'0'28,"0"0"2,0 0 4,0 0-4,0 0-3,0 0-9,0 0-7,0 0-9,0 0 0,0 0 3,-3-20 4,3 45 3,1 13-2,1 7-1,2 3-5,-1 4-2,0-2 2,3-2-3,-2-7-2,3-5 1,-4-7-1,1-10 0,-2-9 3,-1-5-2,-1-5 0,0 0 1,0 0 3,0 2 6,2-1 5,-2 1 1,0-2-4,0 0 0,0-2-5,0-11 2,0-11-3,0-5-1,0-3-2,4-2-1,5-2-1,5 0 2,2-3-3,2 3-3,3 1 5,-3 5-5,0 3 4,-2 3 1,0 7-2,-6 4 1,2 1 0,-5 5-1,0 0 0,1 0 0,0 1-1,1 1 1,-6 2 0,4-1-1,-3 2 2,-1 1-2,3-1-3,-6 2 2,0-2 0,0 2 0,1 0 2,1 0-2,-1 0 2,-1 0 0,0 5-1,0 7 1,-10 6 3,-1 3-3,-4-2 1,-2-2 0,0-4-2,3-1 2,2-4 0,4-2 0,1-1 1,0 1-2,4-4-1,-3 5 1,2-4 0,-2 4 3,3 3-3,0-2 5,2 3-5,-2 0 0,3 9 2,0-3-2,3 5 2,3-3-2,3 1 3,2-1-2,2 0 2,1 0-2,-1-1-1,3 0 1,-1 0-1,0 1 0,1-2 1,2 2-1,-2-2 0,-1 1 0,0-1 0,1-2-1,-4 0 2,-3-5 0,0 0 1,-3-2-1,0-2 0,2 2 1,-5-5 1,0 1 1,-3-4 3,0 0 2,0 0 1,2 3 0,-2-2-2,1-1 1,-1 1-2,1-1-1,-1 2-3,2-2-2,-2 2-4,0-2-4,1 1-10,-1-1-40,0 2-105,2-2-88</inkml:trace>
  <inkml:trace contextRef="#ctx1" brushRef="#br0" timeOffset="11437.6542">1452 7998 192,'0'0'20,"0"0"3,0 0 2,0 0-1,0 0-6,0 0-4,0 0-6,0 0-5,0 0-3,0 0 1,8-73 2,-5 73 2,3 6 2,3 6-1,2 7 1,-1 8 0,-1 2-2,-2 7 2,3 6 2,-4 6 5,-1 7 0,-1 0-2,0-1 1,-2-1-8,3-8 0,-2-4 0,0-6 0,1-2 1,-1-12 0,-1 0 0,1-11-1,-3-5-1,1 2 1,-1-7-1,0 0 3,0 0 0,2 0 3,-2 0 1,1 1 0,-1-1-4,2 0-1,1 0-4,0-13-2,3-9-1,0-7 2,-1 0-3,-1-2 2,0-4 0,3 0-1,-1 0 0,2-1-1,-1 1 2,3 4 0,-3 10 3,-1 4-3,-3 8 1,-2 6-1,2-1-1,-3 4-2,0-1 0,0 1 0,2 0 1,6 0 1,2 0 0,5 7 1,3 6 0,-2 2-1,-2 5 0,-1 2 1,-1 0-1,2 3 2,0-1-1,-2-1 1,0 2-1,0-3 0,-1 1 0,3 1 0,-4-1 4,3 2-3,-3 1 2,0-2-3,0-4-1,-3-6 0,0-2 1,-2-3-1,1-3 2,1 2-1,-5-5 1,2 0 1,-4-3 3,0 0-1,4 0 2,2-3-2,0-8 2,4-6-1,-7-5-1,-2-2 1,-1-5-5,0-2 1,0-2-2,-1-4 1,-2-2 1,1-3-1,2-4 0,0-3-3,0 1 3,5 3 0,2 3 2,0 7-1,1 7 2,-3 9-1,-1 9 2,-2 8 1,-2 2-1,1-5 1,1 0-1,-1 1-5,1-2 1,-2 6-1,0-1-1,0 1-1,0 0-2,1-1 0,-1 1 0,2 0 1,2 0-3,-1 0 0,5 5-10,0-1-14,-6-1-32,8 2-31,-1-2-78</inkml:trace>
  <inkml:trace contextRef="#ctx1" brushRef="#br0" timeOffset="11845.6775">2448 7729 225,'0'0'29,"0"0"4,0 0 3,0 0-3,0 0-10,0 0-8,0 0-12,0 0-4,0 0 1,0 0 1,-5-14 4,-1 34 1,-3 9-1,0 2-1,0 6 1,-1 1-3,1 0 3,2-1-5,0-3 1,0-3 1,1-6 0,3-6 1,-1-4 2,2-5 2,1-5 2,-1 0 2,2-5-1,-2 0 2,2 0 1,0 1-3,-1-1-2,1 0-4,0 0-4,-3 0-2,2-3-3,-1-2-3,1-7-1,1 6-6,0-6-9,0 2-8,1 0-24,4 0-22,1 3-65</inkml:trace>
  <inkml:trace contextRef="#ctx1" brushRef="#br0" timeOffset="12283.7026">2600 8358 308,'0'0'27,"0"0"1,0 0-3,0 0-8,0 0-7,0 0-4,0 0 0,0 0-3,0 0-1,79-43 0,-47 35-3,1 2 1,0 3 1,-1 0-2,-1-1 2,-4 3-1,-2 1-2,2 0 2,-5 0 0,2 0-1,-2 3 2,-7-1-2,0 1 0,-4-1 0,0 1-1,-1-3 0,-5 3 1,5-2-2,-5 0-3,-1 1-2,2-1-5,-6-1-9,0 0-15,0 0-23,2 0-36</inkml:trace>
  <inkml:trace contextRef="#ctx1" brushRef="#br0" timeOffset="12593.7203">2938 8096 203,'0'0'19,"0"0"-3,0 0-1,0 0-1,0 0 3,0 0 0,0 0-3,-22 96-3,17-59-6,5 3 0,-2-2-3,1 0 3,-1-2-2,1-1 1,-1-3-1,1-2 0,1-2 0,0-6-2,0-3 2,0-6-3,-2-1 0,2 1 1,0-9 0,0 2-1,0-6-1,0 0 0,0 0-5,0 2-5,0 0-8,0-1-21,0 0-44,0-1-59</inkml:trace>
  <inkml:trace contextRef="#ctx1" brushRef="#br0" timeOffset="13205.7552">3022 7935 184,'0'0'6,"0"0"5,0 0 2,-100-24 4,75 23-1,-1 1-1,0 0 1,2 1-8,2 6-1,-1 4-3,0 3-2,0 4 2,2 3-2,0 5 2,1 3 0,2 3-2,1 3 3,4 4-2,1 3 1,6-1-1,1 5 2,3 0 0,1-3-1,1 2 0,0-4-1,0-3 1,4-2-2,3-2 0,3-4 2,1-3-4,0-3 0,2-3 0,2-2-3,0-5 2,0 1 0,1-3 0,1 0 1,2-2 0,-2 0 0,-1-1-1,1-2 1,0 1 1,1 0 0,-5-4 0,3 1-1,0-4 1,3-1-1,5 0 3,-3-1-3,3-7 2,-1-3 0,-1-1 1,-2-3-1,-1 0 1,-3-4 1,0 2-1,-3-5 1,0 0-1,-4-1-1,0-3 3,-1-2-4,-2 1-1,0-4 1,-2-1 0,-3 3-1,1-3 1,-2 1 4,0-3 0,-3 1 2,-3-1 1,-1 1 1,-2-1 2,1 2 0,-1 2 2,-1 2 1,-2 6-2,5 7 0,-1 1-6,4 7-4,-4-1-4,2 2-4,3 3-3,0 1-8,3 2-12,-6 0-18,2 0-25,-3 0-30,3 5-54</inkml:trace>
  <inkml:trace contextRef="#ctx1" brushRef="#br0" timeOffset="13876.7937">3484 8108 346,'0'0'4,"0"0"2,0 0 5,0 0 8,0 0-2,-30 79-1,29-45-4,1 2-6,0 0-2,0 0-3,0 1 2,1-3-1,1-4 1,-1-1 3,0-10-4,-1 0 2,2-5-4,-2-2 4,0 0-1,0-7 4,0 0-1,0-2 3,0 2 1,-2-1-1,1 1-1,1-5 2,-1 0-2,1 0 0,0 0-1,0 0-3,0 0 0,0-2-2,0-10-2,0-5-4,2-8 3,7-1-3,0-3 2,1-1-2,4-3 2,0-3-1,4-1 1,0 0 1,2 1 0,0 2 1,-1 5 0,-1 6 1,-3 3-1,-4 8 1,-5 5-1,-1 1 1,-1 3-1,-1-1-2,1 4 1,-4 0-1,0-2-2,0 2 1,3 0-2,-2 0-2,1 0 3,-2 0-1,1 0 1,-1 2 3,-1 8 0,-8 4-2,-2 4 2,-2-1-1,-2-2 2,2 1 0,3-6 0,1 2 2,1 1-1,0 3-1,0 3 2,2 3 0,3-1-1,3 0 0,0 0-2,0-1 0,8 1 0,1-3 1,2 1 0,2-3-1,4 0-2,-2-3-3,-1 0 2,-1-6 4,-2 0-1,-3-2 2,-1-1 0,0 3-1,-3-6-2,1 2-2,-5-3-5,0 0-7,0 0-16,0 0-34,0 2-61,-3-2-91</inkml:trace>
  <inkml:trace contextRef="#ctx1" brushRef="#br0" timeOffset="14536.8314">2154 7974 150,'0'0'37,"0"0"0,0 0-2,0 0-3,0 0-7,0 0-4,0 0-5,0 0-5,0 0-2,-10-2-1,10 0-2,0 2 1,0 0-1,4-1-1,12 1-2,3-2 0,4 2-2,9-2-1,-3 1 0,3 1-1,0 0 0,0 0 1,-2 0-2,0 0 2,-1 0-1,-1 0-1,-8 0 1,-3 0-1,-4 0 0,-7 0 1,4 0 1,-3 0 0,-1 0 1,0 0 2,-6 0-2,0 0 0,0 0 0,1 0-1,1 0 0,4 0 1,-2 0-2,3 0 0,-3 1-1,-4-1-2,0 0-4,0 0-5,2 0-10,-2 2-13,3-2-28,-2 0-20,2-2-28</inkml:trace>
  <inkml:trace contextRef="#ctx1" brushRef="#br0" timeOffset="14768.8447">2621 7811 167,'0'0'32,"0"0"-7,0 0-8,0 0-3,0 0-1,0 0-1,0 0 1,0 0 0,-82 47-3,66-23 0,0 1-3,1 0-5,1 0 0,2-3-3,1-1-1,4-1-2,1-5-2,0-3-1,3-2 2,0-1-1,-2 0-2,3-5-3,1 1-8,1-5-15,-2 0-26,2 0-58</inkml:trace>
  <inkml:trace contextRef="#ctx1" brushRef="#br0" timeOffset="15132.8654">2222 7876 157,'0'0'48,"0"0"-4,0 0 0,0 0-9,0 0-6,0 0-13,0 0-8,0 0-3,0 0-2,0 0 4,3-18 0,10 21 0,6 8-2,-2 2 0,3 2-3,1 0-2,-4 2-1,1-2 1,-1 0 0,-1 1 0,1-1 1,-3 0-1,0-1 0,1-1 0,-1 1-1,-5-5 1,0 2 0,0-1-1,-2-3 0,2 3-3,-5-4 2,-1-4 0,0 2-2,-3-4 2,0 0 0,0 0-1,0 2-1,3-1 0,-2 1-1,1-1-6,-1 1-2,1-1-16,3 4-16,-2-1-39,0-1-97</inkml:trace>
  <inkml:trace contextRef="#ctx1" brushRef="#br0" timeOffset="16320.9335">983 9490 119,'0'0'26,"0"0"4,0 0-2,0 0-4,0 0-7,0 0-7,0 0-4,0 0-1,0 0 2,0 0 2,-3-4 2,22 6-1,10 3 2,4 0-2,8 1 0,5-3-1,10 0-3,8-3-2,10 2 1,4-2-3,8 0 2,9 0-3,4 0-1,7 0 0,3 0 0,2 0-1,0 0 0,0 3-2,-2 0 0,-1-2 2,-3 2-2,-5 0 3,0 1-1,-8-3-1,-2-1 1,-3 0-2,-7 0 2,-4 0 1,-5 0 1,-4 0 3,-4 0-2,-2 0 1,-4 0 0,-1 2 2,-3 2-1,-4 0 3,-2 0-2,-7 3-2,-3-2 1,-8 0-3,-7-2 1,-5 1 1,-6-3 1,-7 1 0,1 0 1,-5-2-2,0 0 0,0 0-8,1 0-9,-1 1-29,0 3-59,-12-1-111</inkml:trace>
  <inkml:trace contextRef="#ctx1" brushRef="#br0" timeOffset="17336.9916">1845 7351 5,'0'0'14,"0"0"4,0 0 0,0 0-3,0 0-7,0 0-7,0 0-2,0 0-2,85-94 3,-63 67-2,-6 0 3,1 1 0,-7 1 4,-4 7 2,-4 1 0,0 8 2,-2 0-5,-2 0 1,-7 5 0,1-1-2,-6 5 2,-2 0-1,-3 9-1,0 4-2,2 1 1,7-2 0,0 1 0,6-6 1,1-4 3,1 2 3,2-5 1,-1 0 2,1 0-3,0 0-2,0 0-2,0 0-2,1 0-1,4 0-1,3-5-2,1-1-2,-6 4 0,4-5-2,-4 4-3,0 1-7,1-2-1,-4 4-2,0-1 3,3 1 1,-2 2-6,5 10-58</inkml:trace>
  <inkml:trace contextRef="#ctx1" brushRef="#br0" timeOffset="19500.1152">581 4468 238,'0'0'27,"0"0"-1,0 0-4,0 0-5,0 0-10,0 0-6,0 0-2,0 0 0,0 0 5,-4 27 0,7 5 4,2 8-3,6 2-2,3 4 1,-1-2-5,4-2 1,1-3-3,-1-7 6,-1-3-1,-2-5 3,-3-9 3,-4-8 1,-4-2 4,-3-5 4,0 0 6,0 0 5,1 0 1,1 1-1,0-1-7,3 0-8,-1-9-4,2-8-5,1-4-2,2-1 0,0-5 0,1 0-1,1-3 0,1 0-1,1-1 1,3 4 0,-3 0 0,1 6-1,-5 6 2,-3 7-4,1 1 0,-5 4-1,2 0-1,4 3 1,1 0 2,4 11 1,2 3 2,-1 6-2,-1 0 0,3 4-1,0 0-2,1-2 3,1 3-4,0-4 3,2-2 0,1 0 0,-2-4-1,1-3 1,-7-5 1,0-2 0,-3-2 3,-6-1-3,1 0 3,-5-2 2,0 0 1,0 0 2,1 0 3,1 0-5,0-2 0,0-8-3,-1-9-1,1-8-1,-2 2 2,0-4-1,-5-1 0,1-2 2,0-2-2,-2 2 0,0-2-5,2 2 4,1 4-4,0 9 4,0 0 1,2 7 0,-1 5-5,2 2-1,0 5-7,-1-1-10,1 1-17,0-2-28,7-3-31,12 2-71,4-3-51</inkml:trace>
  <inkml:trace contextRef="#ctx1" brushRef="#br0" timeOffset="19773.1308">1459 4227 336,'0'0'36,"0"0"-5,0 0-5,0 0-10,0 0-9,0 0-4,0 0-3,0 0 0,0 0 0,0 0 1,-34 28-1,30-6 0,1 1 0,1 0-1,2 1-1,0-7 1,0-1-1,0-1-5,4-4-5,0 3-9,2-7-15,-5-4-16,4 4-24,0-2-29</inkml:trace>
  <inkml:trace contextRef="#ctx1" brushRef="#br0" timeOffset="20157.1528">1619 4609 396,'0'0'31,"0"0"0,0 0-1,0 0-7,0 0-11,0 0-7,0 0-5,0 0-2,0 0 1,45-35 1,-11 28-2,3-1-2,2 4 0,-1-2-2,1 3-2,-2 1-1,-1 0-3,-4 2-5,-3 0-13,-5 0-16,-7 0-21,0 5-19,-7-2-22,-3 3-18</inkml:trace>
  <inkml:trace contextRef="#ctx1" brushRef="#br0" timeOffset="20413.1675">1636 4799 206,'0'0'29,"0"0"0,0 0-4,0 0-2,0 0-5,0 0-6,0 0-3,0 0-5,91-24-1,-63 19-1,3 1 1,-1 1-2,-1 0 1,0-1-1,0 4-2,-5 0-1,1 0-4,-6 4-3,-2 0-7,2 4-8,-9-2-16,3 1-30,-4 0-78</inkml:trace>
  <inkml:trace contextRef="#ctx1" brushRef="#br0" timeOffset="21032.2029">2331 4412 303,'0'0'6,"0"0"5,0 0 3,0 0 3,0 0 0,0 0-3,-60 90 0,58-54-7,2 2-2,0 2-1,11-2-4,2-4 1,4-4-1,-1-2-1,0-7 1,-4-8 1,-2-1 1,-4-8 3,-2-3 2,0 2 4,-4-3 3,0 0 2,0 0-3,2-1 1,2-10-4,-1 1-2,-2-8 1,0-2-3,1 0-3,0-6-1,1 3 0,1 1-2,2 6 0,-2 1-2,0 6 2,2 0 0,0 2-1,-2 2-1,-1 2 0,1 3-1,5 0 2,2 4 1,4 7-1,-3 5 1,-1 0 0,0 2 0,-1 3 0,3-1 0,0 0-1,2-2 1,0-1-3,2-2 1,-1-3 2,-1-5 0,-2 0 1,-3-2 1,-6-5-2,2 4 3,-6-4 2,0 0 4,0 0 6,1 0 2,1 0-1,-1 0-1,1-4-3,-1-8-3,-1-8-1,2-6-1,-2-2-4,0 1-2,3 0 0,0-4-2,3 3 0,3-4-1,3 0-4,1 2 2,0-2 0,1 4 1,-2 3 2,-3 10-1,-4 1-1,1 6-3,-4 4-3,0 1-8,-2 3-14,0-2-23,0 2-27,6 0-37,0 6-95</inkml:trace>
  <inkml:trace contextRef="#ctx1" brushRef="#br0" timeOffset="21326.2198">3096 4734 381,'0'0'11,"0"0"2,0 0 1,0 0-4,0 0-5,0 0-2,0 0-4,77-63-1,-49 63-1,1-3-3,1 3 1,1 0-3,-1 0 0,0 0-2,-2 0 2,-3 3-2,-7-3 2,-1 3-1,-6-2-5,-5 0-11,5 1-20,-7-1-23,1-1-40</inkml:trace>
  <inkml:trace contextRef="#ctx1" brushRef="#br0" timeOffset="21566.2334">3231 4524 166,'0'0'36,"0"0"-1,0 0-6,0 0-4,-20 82-4,20-56-5,0 1-3,0-3-5,6 1-4,0 1 0,2-2-2,0 0 2,-1 1-2,0-1 0,2-2-3,-5-5-2,2-3-8,-3-5-8,4 2-22,-3-1-48,-1-5-96</inkml:trace>
  <inkml:trace contextRef="#ctx1" brushRef="#br0" timeOffset="22116.2649">3305 4412 24,'0'0'12,"0"0"3,0 0 4,-98-3 0,70 8-2,1 3-1,2 4-3,5 0-5,0 1-1,4 3-3,1 4-1,4 2 0,2 2 0,3 3-3,4 4 3,2 0-6,0 0 5,0 1-2,2 0 0,3-2 1,0 0-1,0-3 1,-1-1-1,1-4 1,-1-1 0,0-2 1,3 0 3,1-1 2,-1 0 5,5-2 2,2-3 1,3-1-1,6-3-3,2 1-2,2-5-3,4 2-4,1-5 0,-1 1-1,1-1 1,0 0-1,-2-2 0,-1 0-1,-1 0 0,-4 0 0,-5-4 1,0-3 2,-3-1 0,-3-2 3,-3-4 1,-3-1 3,2-4 2,-5-1 4,-1-5 1,-1 0-2,-2-6 1,0 1-5,0-3-2,0-1-1,-3-1-3,-3 2-1,-3 1 2,1 1-1,-1 1-2,-3 4-1,0 2-2,1 5-2,-2 0 1,4 9-6,4 4-2,2 2-6,3 4-8,-2 0-12,-1 0-17,-1 0-16,-2 3-38</inkml:trace>
  <inkml:trace contextRef="#ctx1" brushRef="#br0" timeOffset="22959.3131">3914 4456 336,'0'0'9,"0"0"4,0 0 4,-9 93-1,9-68-1,0 1-4,0 2-4,3-1 0,1 2-6,-2 1 0,2-1 3,-4-2-1,0-7 0,0-1 4,0-7-4,0-7 2,0 3-1,0-8-1,0 0 3,0 0 5,0 2 2,0 0-1,0-2-4,0 0-6,4-13-2,5-10-1,3-6 2,1-4 1,0 1-1,-1-1-2,0 0 2,0 2-1,-2 4-1,-1 2 1,-2 8 0,-4 7 0,-1 7-1,1-2 1,-1 1-3,-1-1 0,1 1 4,0 4-2,3 7 4,2 10-1,5 4 0,-2 4-1,2-2-2,0 3 1,0-4-3,2-3 1,-2 1 0,-3-8 0,1-2-1,-4-5 5,-2-2-5,3 4 3,-4-4 0,0 0-1,-1 0 1,-2-3 1,0 0-1,0 0 1,3 1-1,-3-1 2,2 0 0,-2 2 0,2-2 3,-2 0 2,1 1 1,0-1 5,-1 0 0,2 0 1,-2 0 2,0-3-4,4-3 4,-2 2-2,-1-1-3,-1 5-3,0-2-3,0 2-4,0-1-1,2-1-2,-2 1-2,1 1 3,-1-1-2,2 1 2,2 0 0,1 0-1,3 4 1,-2 2 0,-1-1 0,3 1 0,-5-3 0,1 0-1,-1-1 2,-1 1 0,2-1 1,0 1 0,-4-3 0,0 0 0,0 0 1,1 0 1,-1 2 0,1-2 2,-1 0-4,2-2 1,1-11-2,-1-7 0,1-9 1,2-3-1,-2-2 2,2-5-2,0-1-4,3-4 2,2 0-3,-3 0 3,-1 7 2,0 2 0,-2 6 0,-1 8 0,-2 9-1,2 7 0,-3 5-1,0-1-3,0 1-6,0-2-6,1 1-10,-1 1-8,5 0-16,5 3-23,2 9-45,4 5-102</inkml:trace>
  <inkml:trace contextRef="#ctx1" brushRef="#br0" timeOffset="23245.3294">4566 3962 331,'0'0'45,"0"0"-6,0 0-9,0 0-15,0 0-7,0 0 2,0 0 5,0 0 5,0 0-3,-3 114-4,3-68-5,0 1-3,5-3-3,3-2-2,-1-8-4,3-5-3,-3-5-2,-2-7-9,1-3-11,-3-5-16,-1-6-17,1 1-7,-3-4-8,0 2-17,-11-2-11</inkml:trace>
  <inkml:trace contextRef="#ctx1" brushRef="#br0" timeOffset="23566.3479">4411 4274 228,'0'0'41,"0"0"-2,0 0-5,0 0-6,0 0-12,0 0-6,0 0-8,0 0-3,23-83 1,-9 69-1,2 3-4,0 4 4,-1 1-1,-2 2 0,-3 1 0,3 0 0,-1 2 0,-2 1 0,3 0-1,-5 0 2,4 1 0,-5 5 0,2-2 0,-3 1 0,2-1-1,-3 2 2,0 0 4,-3 1 0,2 3 1,-2 0 1,-1 5-4,-1 2 5,0 5-3,-4-2 2,-5-2 2,-2 2-3,0-5-3,3-2 0,-2-2-2,5-6-3,2-2-4,1 2-7,2-5-9,-2 0-7,2 0-17,-2 0-25,-3 0-30,-3-5-23</inkml:trace>
  <inkml:trace contextRef="#ctx1" brushRef="#br0" timeOffset="23828.3629">4462 4154 180,'0'0'21,"0"0"-9,0 0-1,0 0 3,0 0 5,0 0 3,0 0-1,0 0-5,0 0-2,-7 62-9,7-51-2,0 0-3,2-1-1,0-5-1,-1 0 3,-1-5 3,0 0 6,0 0 4,0 0-2,2 0 0,-2 0-4,0-1-2,0-13 4,0 1 2,0-5-2,0 6-1,0 5-4,0 3-4,0 4-2,0-1-4,0 1-2,0 0-2,5 0-3,4 4 3,1 10-1,9 5-20,1 4-58,2 0-127</inkml:trace>
  <inkml:trace contextRef="#ctx1" brushRef="#br0" timeOffset="25604.4645">1142 10206 254,'0'0'20,"0"0"-6,0 0-2,0 0-4,0 0-4,0 0-3,0 0-4,0 0 1,0 0 1,-7 16 2,7 13-1,0 9 1,4 1 0,-1 1-1,2-1 2,-4-2 3,2 0-1,-1-1 5,0-5-1,-2-2 0,0-9 2,0-3 0,0-5 0,0-7 3,0 2 3,0-7 0,0 0 0,0 0-2,0 1 0,0 0 1,0 2 2,0-3 2,0 2 0,0-2-6,0 0-3,3 0-7,1-15-5,2-8 1,3-9-1,1-1-4,0 1 4,0-2-2,2 2 2,-1 6 3,0 3-2,-3 8 2,1 1-2,-5 5 0,2 3-1,1 0-1,3 4 0,5 2 0,1 8 2,7 7 0,-3 5 1,3 4-2,0 1 1,-1 4-1,1 0 1,0-1 2,0-1-2,-3-3 3,0-2-3,-2-2 0,-8-8-1,-2-3 2,-5-6 0,-3-3 2,0 0 1,0 0 3,1 1 4,1 0 1,-2 2-2,0-3-2,0 0-4,0 0 0,-5-7 0,-4-8-1,-1-5-1,2-2-4,3-6 2,4-4-5,1-1 5,0-2 0,0-1 0,3-1 2,4 4-1,-3 2 0,-1 11 0,1 7 0,-2 9 0,-2 4-1,0-2-5,0 2-3,1-2-5,-1 1-4,6 1-7,5 0-20,6 5-33,6 3-70,3 4-76</inkml:trace>
  <inkml:trace contextRef="#ctx1" brushRef="#br0" timeOffset="25926.4829">1978 10486 390,'0'0'25,"0"0"-2,0 0-5,0 0-9,0 0-5,0 0-4,0 0-1,0 0 0,94-56-3,-52 54 0,8 1 0,5 1-1,2 0 2,4 0 1,-2-2-4,-1 2-2,-5-2-3,-5 1-6,-8 1-3,-5 0-6,-12 0-9,-10 0-3,-6 0-4,-7 0 8,0-2 12,0 2 9,0 0 1,0 0-19,0 0-44</inkml:trace>
  <inkml:trace contextRef="#ctx1" brushRef="#br0" timeOffset="26700.5271">2469 10175 74,'0'0'31,"0"0"0,0 0 0,0 0 0,0 0-2,0 0 1,0 0-2,0 0-5,0 0-1,-6-15-4,5 14-2,1-1-2,-3 0-2,3 1-2,-1-1 0,1 2-3,-1-1 0,1 1 0,0-2 1,0 2-1,0-2 2,0 2-1,-2 0 2,2 0 1,0-3 0,0 3-1,0 0-1,0 0-3,0-2 0,0 2-3,-1-2 0,1 2-2,0-1 1,0 1-1,0-2 0,0 2 0,0-2-1,0 2 0,0 0 0,0 0 0,0 0 2,-2 0-1,2 0 1,0 0-1,0 0 1,0 0 0,0 0 0,0 0-2,0 0-2,-2 0 0,1 0 2,-2 17 0,-3 10 2,-2 11 2,-2 5-3,0 3 0,1 1-1,0-2 0,3-3 4,4-1-3,0-4 2,2-4-2,0-2-2,2-4 2,-1-10-1,1 2 1,0-9-1,0-5 0,-1 2 0,-1-2 0,2-1 1,-2 0 2,1 2 1,-1-6 1,0 0 1,0 0 0,0 1-1,3-1 0,-3 2-1,0-2-1,0 3-2,0-3-1,0 0-4,0 0-2,0 0-5,0 0-14,0 0-34,0 0-63,3 0-134</inkml:trace>
  <inkml:trace contextRef="#ctx1" brushRef="#br0" timeOffset="27324.5628">2618 10186 242,'0'0'15,"0"0"2,0 0 2,0 0-3,-39-93-4,29 74 1,-3 2-4,-4 3-2,-3-1-2,-2 2-7,-5 3 0,0 4 1,-2 4 2,-1 2 1,-2 2 2,0 7-1,-1 3 2,0 5-3,0 3 1,1 2-1,1 5-2,1 2 1,0 5 0,1 1-1,4 1 1,2 2-1,5 2 0,3-3 0,8 0 1,4-1-1,3 0 2,4-3 2,9 0-2,4-1 2,4 0-1,2-2-2,1-2 1,1 0 0,1-2 0,1 1 0,0-1 2,0-4-1,0 0 1,3-3-2,3-2 1,0-3-2,0-3 1,5-4-2,-2-7 0,2 0 0,-1-4-2,3-10 1,0-3 1,-4-2-1,-1-1 2,-5-3 2,-7 2 1,0-2 3,-8 0 1,-4 1 0,-4-3 1,-3 0-2,-2-3-2,-2-2-2,0-3-1,-2-4-3,-2 1 1,-2-3-1,-1 0 0,0-1 1,0-3 0,-2-2 1,-1 4-1,-1 3 5,-1 3 0,-5 6 4,3 8-1,-4 4-2,-1 5-5,-1 9-3,-2 1-5,-1 2 1,3 7-1,-1 5-4,4 3-9,6 2-17,8 4-31,3-1-56,5 0-92</inkml:trace>
  <inkml:trace contextRef="#ctx1" brushRef="#br0" timeOffset="28172.6112">3330 10110 384,'0'0'0,"0"0"3,0 0 2,0 0 2,0 0 2,0 0 0,0 0-1,0 0-1,-14 104-3,16-62-1,1 1 1,-1 3 4,-2 1 3,0 0 2,0-1 2,-4-1-1,-1-3 2,-1-3-1,0-2 0,2-13-1,1-2 0,0-10-1,2-7-3,1 1 1,0-6-2,0 0-2,0 0-2,0-11-5,0-6 1,2-7-3,4-3 3,0-2-2,3-1-4,-1-2 2,1 0-4,4-3 2,-1 2 0,-1-1-1,5 4 4,-3 2 0,3 7 1,-6 6 1,2 3-1,-5 6 0,-4 2 1,6 1-2,-1 3 2,7 0 0,2 8 0,-4 6 0,-1 4 0,0 2 2,-3 1-4,0 2 4,-2-1-4,2 0 2,-3-3-1,1 1 1,0-3 3,-1 2-2,-2-8 2,1 3-3,-3-5 0,1 2 0,0-2-1,2 0 1,-2 0 0,-1-4 0,1-2 0,-3-3-1,0 0 2,0 0 1,2 2 1,-1 0 2,-1-1 0,1 1-1,-1-2-1,2 0 0,-2 0-1,1 0 1,2-10-3,1-7 1,3-7-5,0-1 4,0-2-4,2-1 3,-1-3 2,4-1-1,-1-3 1,1 0 1,0 2-1,-4-1 0,2 5 1,-3 4-2,-1 7 0,-3 9 0,-1-1 0,-2 6-2,3 0 2,-2-1-1,-1 5 0,0-2 1,0 2-1,0-1 2,2-1 0,-2 0 0,0 1 2,1 0 1,-1-5-1,0-1 1,0-5 0,0 2 0,-1 5 0,-2-4 0,0 4-1,3 0-1,-2 3-2,2 2 0,-1-1-2,1 1-1,-2-2 0,2 0-4,-1 1-3,1 1-5,-2-2-5,2 2-7,0 0-16,0 0-21,0 0-35,0 0-43,5 3-83</inkml:trace>
  <inkml:trace contextRef="#ctx1" brushRef="#br0" timeOffset="28925.6544">4004 9956 294,'0'0'25,"0"0"-1,0 0 1,0 0-3,0 0-1,0 0-3,0 0-4,0 0-1,-24 82-6,19-48-2,5 0-2,0-1-3,0-1-1,0-4-1,0 1 2,0-9-2,-2-3-1,2-2-4,-1-3-3,-1 0-5,1-7-3,-2 4-3,0-6-4,0 0-6,-7-1-2,-2-2 4,-4-4 6,-4-7 10,3-1 4,1-2 7,2-3 3,0 0 2,3 0 1,2 7 7,3 2 2,2 0 5,1 6 2,0-2 0,2 1 0,1 3-1,-2 0 0,2-2-4,0-1 0,0-4-5,9-4-3,5-1-4,5 0-3,6 0-3,2 0-3,3-1-2,0 1-1,3-2-1,-4 1-4,-2 1 3,-6 2-1,-3 1 4,-9 7 4,-4 1 1,-5 1 4,0-2 1,0 2 4,3 0 4,0 3 1,-1 9 1,-2 5-4,0 4-3,-2 4-3,-4 1 0,-2-4-2,1-1 0,2-6 0,0 0-2,2-6-3,-3 1-3,2-2-5,-2-1-6,2 0-7,0-4-8,-6 1-6,6-1 2,-6-3 6,1 0 8,-2 0 11,-2-5 8,5-2 1,-3-3 1,4-2-1,2 2-2,0-4-1,2-4 4,1-2 1,-2-5 5,4-2 5,0 0 5,0-2 4,0 0 5,0 1 7,0 1 8,1 8 10,2 7 4,-1 7-3,-2 5-8,0-1-14,0 1-13,0-2-4,0 2 1,0 0 2,3 0 4,0 15-3,5 5-7,3 9-3,0 0-4,-1-1-1,4-1-8,0-1-3,-2-4-15,2 0-27,-4-6-37,-4 5-57</inkml:trace>
  <inkml:trace contextRef="#ctx1" brushRef="#br0" timeOffset="29381.6805">2043 11609 319,'0'0'30,"0"0"-6,0 0-5,0 0-7,0 0-6,0 0-3,0 0-2,0 0 1,0 0-1,74-26 1,-37 26-1,7 0 0,2 0-2,4 2 0,-1 0-6,-4 1-8,-7 2-19,-6 1-34,-12-2-66</inkml:trace>
  <inkml:trace contextRef="#ctx1" brushRef="#br0" timeOffset="29580.6919">2284 11500 229,'0'0'19,"0"0"-1,0 0 0,0 0 0,0 0 1,0 0-3,0 0-5,0 0-7,0 0-6,8 100-6,-1-68-7,6 0-10,-3 0-12,0-3-22,0-3-37</inkml:trace>
  <inkml:trace contextRef="#ctx1" brushRef="#br0" timeOffset="30020.7171">2446 11359 162,'0'0'18,"0"0"2,0 0-6,0 0 0,-87-61-3,63 61-6,-1 0 0,-2 3 1,-4 10 1,2 3 5,-1 4 2,1 3 5,2 7 4,2 3-2,1 3-1,8 3-2,0 5-8,8-2-1,6 0-4,2-2-4,4-2 1,8-4-1,6 0-1,4-4 0,3-5-1,1-2-1,4-4 0,2-4-2,1-4 2,2-3 2,-2-3 0,-1-5 0,-2 0 1,-4-3 2,-2-6 0,-2-2 3,0-2-1,-2-4 0,-4-1-1,0-3 3,-3-4 0,-2 0 1,-4-3 0,-3-1 1,-3-3-2,-1-2-2,0-3 0,-1 1-3,-5 0 0,1 3-2,-1 6 2,1 8 0,1 2-4,1 8 2,2 4-7,-1 1-5,2 4-12,0-2-14,0 2-18,0 0-18,0 0-54</inkml:trace>
  <inkml:trace contextRef="#ctx1" brushRef="#br0" timeOffset="30512.7452">3000 11567 360,'0'0'26,"0"0"0,-29 94-6,26-66-1,3-3-7,0-4-4,3-5-4,4-3-2,0-3-2,-1-4 1,-3-3 0,2 0 3,-5-3 4,0 0 4,0 0-1,1 0-2,1 0-4,3-7-4,-1-8 1,2-7-2,-1-1 2,5 0 0,3-4-2,1 0 0,6-2 0,2 1 0,2 1 0,1 0 0,0 5 0,-2 2-2,-1 3 2,-5 2-2,-4 4 0,-6 5-1,-2 5-3,-5 1 0,0-2-3,0 2 1,0 0 1,0 0 3,-2 0 2,-12 2 2,-4 7 2,-7 5 1,6 2-1,1 3 4,2 3 0,5 2 0,2 0 0,1-1-1,6 0 0,1 1 1,1-1-2,0 0 0,6-1-2,2-1-2,4-3-1,2 0 0,-1-3-1,2 0 1,1-3-2,3 1-5,-2-4-4,1 1-18,-6-3-24,5-2-35,-5 0-62</inkml:trace>
  <inkml:trace contextRef="#ctx1" brushRef="#br0" timeOffset="30759.7593">3866 11604 431,'0'0'-2,"0"0"3,0 0 3,0 0 0,97-7-4,-64 7-2,5 0-2,2 0 1,1 3-3,-2 4-3,0 1-9,-3 1-20,-4-1-33,-3-1-53</inkml:trace>
  <inkml:trace contextRef="#ctx1" brushRef="#br0" timeOffset="30982.7721">4167 11332 237,'0'0'38,"0"0"10,0 0 0,-21 98-11,20-60-8,1 1-9,0 4-10,6-1-9,4-2-6,-1-3-9,1-5-5,1-4-9,-2-3-16,-2-11-21,-1 0-33,-3-5-75</inkml:trace>
  <inkml:trace contextRef="#ctx1" brushRef="#br0" timeOffset="31440.7983">4155 11189 165,'0'0'24,"0"0"6,-82-21 2,51 21 5,-1 5 5,2 9 1,0 6-6,2 2-8,2 7-10,5 3-4,5 4-2,1 6-4,6 1-2,4 4-5,3 2 0,2 2 2,3-5-2,6 0-2,4-3 0,1-4-6,3-3 5,1-1 2,1-3-2,0-2 5,-1-4-6,4-3 2,-1-4 2,3-5-4,2-5 2,3-3-1,1-6-1,2 0 1,0-9 1,-2-4 0,1-4 3,-1-2-2,-3-5 2,1 2-2,-4-5 1,-3 0 1,-4 0 1,-4-3 1,-3-3 1,-7-2 0,-3-5 0,0-2-3,-7 0-1,-5-3 2,-2 3-3,-5 2 3,2 8-2,-1 3 0,3 5-2,3 11-2,5 5-1,5 4-5,-6 4-8,0 0-5,-4 10-11,-3 4-22,6 8-26,5 2-56</inkml:trace>
  <inkml:trace contextRef="#ctx1" brushRef="#br0" timeOffset="31992.8298">4687 11364 356,'0'0'22,"0"0"5,0 0 0,-36 79-3,23-51-8,3 1-5,4 0-6,2 0-3,2-2-4,0 0-4,2-2 0,0-5-2,0-1 2,0-7 1,0 0 0,0 0 3,0-7 1,0 0 0,0-5 4,0 0 1,0 0 3,0 3 1,2-2 1,-2 0 0,0 1-2,2-2-4,1 0-1,2-7-5,4-10 1,5-8 0,3-4 0,1-3 1,1-1-1,1 2 1,2-2 0,-3 5 1,-2 5 2,-5 6-1,-1 3 3,-6 9 0,-1 1 1,-1 1-2,-3 3-1,0-2-3,0 2 0,0 0-2,0 0-2,0 0 0,-4 11-1,-8 3-4,-2 3 1,2-5-1,2 0 3,1-2 4,5-3 3,-2-2 2,0 3 1,-1-1 3,0 4 3,-1 4 1,0 5 0,-3 0 0,6 3-1,-1 1-4,3 2-2,3 2-2,0-2 0,5-2-1,8-1 1,4 0 1,3-3-3,4-2 1,1-5-4,3-1-4,-2-4-6,-3-2-10,-7 0-17,-5-5-23,-3 2-27,-4-2-42</inkml:trace>
  <inkml:trace contextRef="#ctx1" brushRef="#br0" timeOffset="32352.8504">5007 10997 335,'0'0'10,"0"0"0,0 0 2,0 0 5,0 0 5,0 0 2,-81 115 1,55-59-7,-3 10-1,-3 8-3,2 6-5,0 3 1,0-1-4,0 0 0,0-3-2,4-4-1,0-4 0,3-5-3,2-5 0,1-9-1,5-8 1,0-8 0,4-9-1,4-9 2,2-7-1,3-7 2,2-4-1,-1 0-1,1 0-1,0 2-7,-2-2-11,2 0-24,0-2-35,0-13-47,3-8-109</inkml:trace>
  <inkml:trace contextRef="#ctx1" brushRef="#br0" timeOffset="32856.8793">3867 11219 173,'0'0'41,"0"0"4,8-88-1,-4 59-4,-2 3-5,1 8-9,-2 2-5,-1 4-4,0 7-3,0 1-4,0 4-5,0-3 0,0 3-1,-6 10 0,-9 12 4,-8 13 1,-7 15 1,-6 12-1,-5 7-1,0 5-4,-3 2-1,1 0-3,4-5 1,4-4-2,3-7 1,3-4 2,2-5-2,5-5 2,2-2-3,1-6 0,3-3 0,5-4 1,-1-3-1,5 0-1,1-3 2,2-7 0,0 0 0,3-6-1,0 0 1,-1 0 0,2-6-1,0 1 0,0-7 0,-1 0 0,1 0-2,0 1 0,0 1-1,0-1-1,0 0-5,0 1-13,0-1-28,0-1-76,3 0-111</inkml:trace>
  <inkml:trace contextRef="#ctx1" brushRef="#br0" timeOffset="33784.9324">1027 11050 186,'0'0'4,"0"0"4,0 0 0,0 0 5,0 0 0,0 0-1,0 0-3,0 0-4,0 0-2,-48-6 1,48 6 0,10 0 6,14 0 0,13 6 1,8-3-2,10 2-3,7-1-2,7 3-3,3 0 0,6 2 0,5 0 1,7 1 1,10-3 0,12 1 0,12-2-1,15-2-1,8-1 1,7 0 0,3-3-4,0 0 2,-6 0-1,-5 0 0,-11-1 1,-10-4-1,-13 2 1,-8 0 0,-13-1 1,-15 2-2,-12 0 1,-10 1 0,-14 1-1,-14 0 2,-10 0-1,-10 0 6,-6 0 3,0 0-1,0-2-3,1 2-5,-1-1-11,0-3-13,-1-1-20,-15-1-48,-7 2-100</inkml:trace>
  <inkml:trace contextRef="#ctx1" brushRef="#br0" timeOffset="34275.9603">957 11249 302,'0'0'3,"0"0"8,0 0 9,0 0 7,0 0-3,0 0-6,0 0-6,0 0-2,0 0-3,0 0-2,48-5 3,5 10-3,14 0 2,17-2 0,17 0-2,13 0-1,15-2-2,8 2-1,9 1-1,3-2 0,3 3 0,0 0-1,-5-2 1,-5 3-1,-3-2-2,-9-2 3,-3 1-2,-1 0-1,-9-3 0,-1 0-2,-5-3 2,-3-4 2,-5 2-2,-5-1 3,-6-2 0,-4 0 3,-8 1 1,-7 1-1,-7 0 1,-9 1-1,-9 2-4,-10 2 2,-12 1 0,-12 0 3,-9 0 2,-5 0 4,0 0 3,0 0-2,3 0-2,-2 0-5,1 0-3,-1 0-1,1 0-1,-2 0-3,0 0-5,0 0-14,0 0-29,0 0-71,0 0-110</inkml:trace>
  <inkml:trace contextRef="#ctx1" brushRef="#br0" timeOffset="35137.0096">2186 5289 89,'0'0'15,"0"0"0,0 0 3,0 0 1,0 0 0,100-6-1,-52 6-4,7 0-1,11 0-4,9 0 0,3 0-3,8-5-3,6 0-2,3-3 2,6-1-5,2-1 4,3 2-2,-2 0 0,-3 2 0,0 1 1,-5 2 0,-5 0 0,-6 3-1,-5-2-1,-7 2 0,-5 0 0,-6-2-2,-5-1 1,-8 0-2,-6-1-3,-5-1 1,-8-3-5,-9 4-6,-10 1-16,-5 1-25,-6 2-30</inkml:trace>
  <inkml:trace contextRef="#ctx1" brushRef="#br0" timeOffset="35672.0403">2030 5467 215,'0'0'-20,"0"0"5,0 0 8,0 0 10,0 0 11,0 0 1,0 0-4,0 0 1,0 0 0,107-31 1,-68 30-1,10 1 0,6 0-2,13 0 0,7 1-6,9 4-2,6-2 0,7 0-2,6-1 0,6-2 1,2 0-1,3 0 0,-2-2 1,2-1-2,-3 1 1,-2 2 0,-1-1 0,-3 1 1,-3 0-1,-2-2 0,-6 1 0,-5 1 0,-5-2 0,-8-1 1,-10 0 0,-8 0 3,-11-1-1,-10-1 4,-13 2 1,-13 0 6,0 0 8,-7 1 7,-1 1-1,1-1-3,-4 2-4,0-1-10,0 1-2,2 0-4,-2 0-5,1 0-3,-1-1-1,2 1-2,-2 0-1,0 0-1,1 0-2,-1 0 1,0 0-1,2 0 1,-2 0-3,0 0-1,0 0-4,0 0-5,0 0-6,0 0-10,0 0-20,0 0-33</inkml:trace>
  <inkml:trace contextRef="#ctx1" brushRef="#br0" timeOffset="37425.1406">4026 5216 154,'0'0'-5,"0"0"-1,0 0 8,0 0 4,0 0 4,0 0 5,0 0-7,80 64 2,-50-44-4,1 2-1,3 2-1,0 1 3,0 1 1,1 2-1,0 3-1,-3 2 1,-2 3-3,-4 3 0,-1 3 2,-2 2-2,-3 3 2,-4 0-1,1 4 0,-4-1-1,-1 5-4,2 2 4,-3-2-1,3 3 10,-1 0 8,3 2 5,0 1-3,4 0-5,0 3-5,-1 0-6,1 0 4,-1-3-2,0 0 2,-1 1 1,-3 2-2,-1 3 2,-3 3-5,-4 3 1,-3 4 0,-1 1-3,-3 3 1,0 1-3,-4 3-2,-5-2 0,-1 4-3,-4-2 3,2 1 1,-6 0 0,1 2 0,-6-2-1,2 1-1,0 1-1,-4-3 1,1-1 1,1 1 4,0-8-2,1 3 4,-3-4-4,1 0-2,1 0 3,-1-1-3,1 0 2,2-4-2,1-1 2,1-5 0,0-3-1,1-2 3,1-3-2,0 0 1,2 1-1,0 0 1,1 0 0,1-2-1,-1 0 1,1-3-4,0-2 1,1-2 3,0 0-3,0-2 4,-1-3-4,0-1-2,1-4 2,1-3-1,1-2 1,1 0 0,1-7-1,0 1 1,1-4-1,4-5-1,0-1 2,0-1-1,0-5 2,0 2-2,2-2 1,-3-8-2,4 0 1,0-4-1,0 0 1,0 0 0,0 2-1,0 0 2,0-1 0,0 1 0,0-2-2,0 0-3,0-2-3,0-11 0,0-8-1,0-8 2,0 2-2,0 0 0,0 1-3,-5 2-1,-1 3 2,1 0 0,-3 0 1,1 8 1,0-2 5,3 6 3,-1 0 1,1 0 1,1 4 1,-3-2 1,4 4 0,-1-2-1,1 2 0,2 3-1,-1-1 0,1 1 0,0-2-1,-2 1 0,2-1 2,-1 0-2,1 1 0,-2-1 0,2 1-1,0-1-1,-1 2 0,1-1-1,0 1-1,0-2 2,0 2-1,0 0 1,0 0 0,0 0 1,0 0 1,0 0-1,0 0 2,3 2 0,0 2-1,0-1 3,-3-3-2,0 0 2,0 0 2,1 2-1,1-2 2,-1 2 0,0-2-1,-1 1 1,3-1-2,-3 2-1,1-2 0,-1 1 0,2-1-2,-2 1-1,1-1 1,-1 2-1,2-2 0,-2 1 1,1-1-2,1 2 1,-1-2-1,1 2 1,-1-1 0,-1-1 1,2 2 0,-1-2-1,-1 1 1,1-1 0,-1 2 0,2-2-1,-2 1 1,1-1 1,-1 0-1,0 2 1,2-2-1,-2 0 0,0 0-1,1 0 0,-1 0-2,0-13 1,0-5-2,-1-4 2,-2-2 0,0 0-1,2 7 1,-1-3-4,2 8 3,-3 1-3,2-1 4,-1 7-1,2 1 2,0 4-1,-1-2 0,1 2 0,0-1-2,0-1 2,0 1 1,-2-1-2,2 2 0,0-2 0,0 2-3,0-1 4,0 1 0,0-2 2,0 1 0,-1 0-1,1-1 0,0 1-1,-2-1 0,2 0 0,0 1 1,0-1-1,0 1-1,0-1-1,0 2-2,0-1 1,0 1 1,0 0 1,0 3 1,0 12 4,0 8-3,5 4 4,1-2-6,-1 1 0,1-6 1,-2-4 0,2-1 1,-3-6-1,-2-5 0,4 6 0,-4-6 0,1-1 1,0 2 0,-2-5 2,0 0 1,0 0 0,2 1 1,-2-1 1,2 2-1,-2-2-1,1 0 0,4 0-3,6-6-1,4-11-1,5-4-1,4-4 2,2-4-2,1 0-3,2 2 3,-2 0-4,0 1 2,1 5-1,-2 5-3,1 0-6,-2 6-17,1 0-39,-3 5-85,0-2-10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77447D-865A-B141-A34C-547C64FA5893}" type="datetimeFigureOut">
              <a:rPr lang="en-US" smtClean="0"/>
              <a:pPr/>
              <a:t>10/1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62939B-DECB-1845-9338-B38A35EC5D1C}" type="slidenum">
              <a:rPr lang="en-US" smtClean="0"/>
              <a:pPr/>
              <a:t>‹#›</a:t>
            </a:fld>
            <a:endParaRPr lang="en-US"/>
          </a:p>
        </p:txBody>
      </p:sp>
    </p:spTree>
    <p:extLst>
      <p:ext uri="{BB962C8B-B14F-4D97-AF65-F5344CB8AC3E}">
        <p14:creationId xmlns:p14="http://schemas.microsoft.com/office/powerpoint/2010/main" val="138088121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62939B-DECB-1845-9338-B38A35EC5D1C}" type="slidenum">
              <a:rPr lang="en-US" smtClean="0"/>
              <a:pPr/>
              <a:t>1</a:t>
            </a:fld>
            <a:endParaRPr lang="en-US"/>
          </a:p>
        </p:txBody>
      </p:sp>
    </p:spTree>
    <p:extLst>
      <p:ext uri="{BB962C8B-B14F-4D97-AF65-F5344CB8AC3E}">
        <p14:creationId xmlns:p14="http://schemas.microsoft.com/office/powerpoint/2010/main" val="1017958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l">
              <a:defRPr/>
            </a:lvl1pPr>
          </a:lstStyle>
          <a:p>
            <a:r>
              <a:rPr lang="en-US"/>
              <a:t>Click to edit Master title style</a:t>
            </a:r>
            <a:endParaRPr lang="en-US" dirty="0"/>
          </a:p>
        </p:txBody>
      </p:sp>
      <p:sp>
        <p:nvSpPr>
          <p:cNvPr id="3" name="Subtitle 2"/>
          <p:cNvSpPr>
            <a:spLocks noGrp="1"/>
          </p:cNvSpPr>
          <p:nvPr>
            <p:ph type="subTitle" idx="1"/>
          </p:nvPr>
        </p:nvSpPr>
        <p:spPr>
          <a:xfrm>
            <a:off x="685800" y="3886200"/>
            <a:ext cx="64008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p:cNvSpPr/>
          <p:nvPr userDrawn="1"/>
        </p:nvSpPr>
        <p:spPr>
          <a:xfrm>
            <a:off x="0" y="5728515"/>
            <a:ext cx="9144000" cy="1129484"/>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userDrawn="1"/>
        </p:nvGrpSpPr>
        <p:grpSpPr>
          <a:xfrm>
            <a:off x="4162564" y="5913737"/>
            <a:ext cx="1889379" cy="687705"/>
            <a:chOff x="3616824" y="5924233"/>
            <a:chExt cx="1889379" cy="687705"/>
          </a:xfrm>
        </p:grpSpPr>
        <p:sp>
          <p:nvSpPr>
            <p:cNvPr id="5" name="Rectangle 4"/>
            <p:cNvSpPr/>
            <p:nvPr/>
          </p:nvSpPr>
          <p:spPr>
            <a:xfrm>
              <a:off x="3654858" y="6103105"/>
              <a:ext cx="740109" cy="476662"/>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6" name="Picture 5" descr="isr_logo_308_r2.eps"/>
            <p:cNvPicPr>
              <a:picLocks noChangeAspect="1"/>
            </p:cNvPicPr>
            <p:nvPr/>
          </p:nvPicPr>
          <p:blipFill>
            <a:blip r:embed="rId2"/>
            <a:stretch>
              <a:fillRect/>
            </a:stretch>
          </p:blipFill>
          <p:spPr>
            <a:xfrm>
              <a:off x="3616824" y="5924233"/>
              <a:ext cx="1889379" cy="687705"/>
            </a:xfrm>
            <a:prstGeom prst="rect">
              <a:avLst/>
            </a:prstGeom>
          </p:spPr>
        </p:pic>
      </p:grpSp>
      <p:pic>
        <p:nvPicPr>
          <p:cNvPr id="7" name="Picture 6" descr="cups-round-text-cylab.pdf"/>
          <p:cNvPicPr>
            <a:picLocks noChangeAspect="1"/>
          </p:cNvPicPr>
          <p:nvPr userDrawn="1"/>
        </p:nvPicPr>
        <p:blipFill>
          <a:blip r:embed="rId3"/>
          <a:stretch>
            <a:fillRect/>
          </a:stretch>
        </p:blipFill>
        <p:spPr>
          <a:xfrm>
            <a:off x="2282825" y="994193"/>
            <a:ext cx="4572000" cy="4572000"/>
          </a:xfrm>
          <a:prstGeom prst="rect">
            <a:avLst/>
          </a:prstGeom>
        </p:spPr>
      </p:pic>
      <p:sp>
        <p:nvSpPr>
          <p:cNvPr id="8" name="TextBox 7"/>
          <p:cNvSpPr txBox="1"/>
          <p:nvPr userDrawn="1"/>
        </p:nvSpPr>
        <p:spPr>
          <a:xfrm>
            <a:off x="6761428" y="5910495"/>
            <a:ext cx="1764174" cy="738664"/>
          </a:xfrm>
          <a:prstGeom prst="rect">
            <a:avLst/>
          </a:prstGeom>
          <a:noFill/>
        </p:spPr>
        <p:txBody>
          <a:bodyPr wrap="none" lIns="0" tIns="0" rIns="0" bIns="0" rtlCol="0">
            <a:spAutoFit/>
          </a:bodyPr>
          <a:lstStyle/>
          <a:p>
            <a:r>
              <a:rPr lang="en-US" sz="2400" dirty="0">
                <a:solidFill>
                  <a:schemeClr val="accent3"/>
                </a:solidFill>
                <a:latin typeface="Whitney-Light"/>
                <a:cs typeface="Whitney-Light"/>
              </a:rPr>
              <a:t>Engineering &amp; </a:t>
            </a:r>
            <a:br>
              <a:rPr lang="en-US" sz="2400" dirty="0">
                <a:solidFill>
                  <a:schemeClr val="accent3"/>
                </a:solidFill>
                <a:latin typeface="Whitney-Light"/>
                <a:cs typeface="Whitney-Light"/>
              </a:rPr>
            </a:br>
            <a:r>
              <a:rPr lang="en-US" sz="2400" dirty="0">
                <a:solidFill>
                  <a:schemeClr val="accent3"/>
                </a:solidFill>
                <a:latin typeface="Whitney-Light"/>
                <a:cs typeface="Whitney-Light"/>
              </a:rPr>
              <a:t>Public Policy</a:t>
            </a:r>
          </a:p>
        </p:txBody>
      </p:sp>
      <p:pic>
        <p:nvPicPr>
          <p:cNvPr id="9" name="Picture 8" descr="CyLab_Unitmark.ai"/>
          <p:cNvPicPr>
            <a:picLocks noChangeAspect="1"/>
          </p:cNvPicPr>
          <p:nvPr userDrawn="1"/>
        </p:nvPicPr>
        <p:blipFill>
          <a:blip r:embed="rId4"/>
          <a:stretch>
            <a:fillRect/>
          </a:stretch>
        </p:blipFill>
        <p:spPr>
          <a:xfrm>
            <a:off x="380454" y="5817646"/>
            <a:ext cx="4114800" cy="1371600"/>
          </a:xfrm>
          <a:prstGeom prst="rect">
            <a:avLst/>
          </a:prstGeom>
        </p:spPr>
      </p:pic>
    </p:spTree>
    <p:extLst>
      <p:ext uri="{BB962C8B-B14F-4D97-AF65-F5344CB8AC3E}">
        <p14:creationId xmlns:p14="http://schemas.microsoft.com/office/powerpoint/2010/main" val="509344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p:cNvSpPr/>
          <p:nvPr userDrawn="1"/>
        </p:nvSpPr>
        <p:spPr>
          <a:xfrm>
            <a:off x="6581914" y="1"/>
            <a:ext cx="2562086" cy="6858000"/>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ubtitle 10"/>
          <p:cNvSpPr>
            <a:spLocks noGrp="1"/>
          </p:cNvSpPr>
          <p:nvPr>
            <p:ph type="subTitle" idx="1" hasCustomPrompt="1"/>
          </p:nvPr>
        </p:nvSpPr>
        <p:spPr>
          <a:xfrm>
            <a:off x="685800" y="3886200"/>
            <a:ext cx="5646284" cy="1752600"/>
          </a:xfrm>
        </p:spPr>
        <p:txBody>
          <a:bodyPr/>
          <a:lstStyle>
            <a:lvl1pPr marL="0" indent="0">
              <a:buNone/>
              <a:defRPr b="0" i="0">
                <a:latin typeface="Helvetica Neue"/>
                <a:cs typeface="Helvetica Neue"/>
              </a:defRPr>
            </a:lvl1pPr>
          </a:lstStyle>
          <a:p>
            <a:r>
              <a:rPr lang="en-US" dirty="0">
                <a:solidFill>
                  <a:schemeClr val="tx1"/>
                </a:solidFill>
              </a:rPr>
              <a:t>Author</a:t>
            </a:r>
            <a:br>
              <a:rPr lang="en-US" dirty="0">
                <a:solidFill>
                  <a:schemeClr val="tx1"/>
                </a:solidFill>
              </a:rPr>
            </a:br>
            <a:r>
              <a:rPr lang="en-US" sz="2000" dirty="0">
                <a:solidFill>
                  <a:schemeClr val="tx1"/>
                </a:solidFill>
              </a:rPr>
              <a:t>DATE, 2014</a:t>
            </a:r>
          </a:p>
        </p:txBody>
      </p:sp>
      <p:sp>
        <p:nvSpPr>
          <p:cNvPr id="14" name="Text Placeholder 13"/>
          <p:cNvSpPr>
            <a:spLocks noGrp="1"/>
          </p:cNvSpPr>
          <p:nvPr>
            <p:ph type="body" sz="quarter" idx="10"/>
          </p:nvPr>
        </p:nvSpPr>
        <p:spPr>
          <a:xfrm>
            <a:off x="684122" y="497186"/>
            <a:ext cx="5647962" cy="2912943"/>
          </a:xfrm>
        </p:spPr>
        <p:txBody>
          <a:bodyPr anchor="b"/>
          <a:lstStyle>
            <a:lvl1pPr marL="0" indent="0">
              <a:buNone/>
              <a:defRPr sz="4800" b="1"/>
            </a:lvl1pPr>
          </a:lstStyle>
          <a:p>
            <a:pPr lvl="0"/>
            <a:r>
              <a:rPr lang="en-US" dirty="0"/>
              <a:t>Click to edit Master text styles</a:t>
            </a:r>
          </a:p>
        </p:txBody>
      </p:sp>
      <p:sp>
        <p:nvSpPr>
          <p:cNvPr id="15" name="Rectangle 14"/>
          <p:cNvSpPr/>
          <p:nvPr userDrawn="1"/>
        </p:nvSpPr>
        <p:spPr>
          <a:xfrm>
            <a:off x="687438" y="5672313"/>
            <a:ext cx="5631976" cy="646331"/>
          </a:xfrm>
          <a:prstGeom prst="rect">
            <a:avLst/>
          </a:prstGeom>
        </p:spPr>
        <p:txBody>
          <a:bodyPr wrap="square">
            <a:spAutoFit/>
          </a:bodyPr>
          <a:lstStyle/>
          <a:p>
            <a:r>
              <a:rPr lang="en-US" sz="1800" b="0" i="1" dirty="0">
                <a:solidFill>
                  <a:schemeClr val="tx1"/>
                </a:solidFill>
                <a:latin typeface="Helvetica Neue Light"/>
                <a:cs typeface="Helvetica Neue Light"/>
              </a:rPr>
              <a:t>05-436 / 05-836 / 08-534 / 08-734 / 19-534 / 19-734 </a:t>
            </a:r>
            <a:br>
              <a:rPr lang="en-US" sz="1800" b="0" i="1" dirty="0">
                <a:solidFill>
                  <a:schemeClr val="tx1"/>
                </a:solidFill>
                <a:latin typeface="Helvetica Neue Light"/>
                <a:cs typeface="Helvetica Neue Light"/>
              </a:rPr>
            </a:br>
            <a:r>
              <a:rPr lang="en-US" sz="1800" b="0" i="1" dirty="0">
                <a:solidFill>
                  <a:schemeClr val="tx1"/>
                </a:solidFill>
                <a:latin typeface="Helvetica Neue Light"/>
                <a:cs typeface="Helvetica Neue Light"/>
              </a:rPr>
              <a:t>Usable Privacy and Security</a:t>
            </a:r>
          </a:p>
        </p:txBody>
      </p:sp>
    </p:spTree>
    <p:extLst>
      <p:ext uri="{BB962C8B-B14F-4D97-AF65-F5344CB8AC3E}">
        <p14:creationId xmlns:p14="http://schemas.microsoft.com/office/powerpoint/2010/main" val="4257292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Lst>
  <p:hf hdr="0" dt="0"/>
  <p:txStyles>
    <p:titleStyle>
      <a:lvl1pPr algn="l" defTabSz="457200" rtl="0" eaLnBrk="1" latinLnBrk="0" hangingPunct="1">
        <a:spcBef>
          <a:spcPct val="0"/>
        </a:spcBef>
        <a:buNone/>
        <a:defRPr sz="3800" b="0" i="0" kern="1200">
          <a:solidFill>
            <a:schemeClr val="accent3"/>
          </a:solidFill>
          <a:latin typeface="Helvetica Neue"/>
          <a:ea typeface="+mj-ea"/>
          <a:cs typeface="Helvetica Neue"/>
        </a:defRPr>
      </a:lvl1pPr>
    </p:titleStyle>
    <p:bodyStyle>
      <a:lvl1pPr marL="342900" indent="-342900" algn="l" defTabSz="457200" rtl="0" eaLnBrk="1" latinLnBrk="0" hangingPunct="1">
        <a:spcBef>
          <a:spcPts val="600"/>
        </a:spcBef>
        <a:spcAft>
          <a:spcPts val="1200"/>
        </a:spcAft>
        <a:buFont typeface="Arial"/>
        <a:buChar char="•"/>
        <a:defRPr sz="3200" b="0" i="0" kern="1200">
          <a:solidFill>
            <a:schemeClr val="tx1"/>
          </a:solidFill>
          <a:latin typeface="Helvetica Neue Light"/>
          <a:ea typeface="+mn-ea"/>
          <a:cs typeface="Helvetica Neue Light"/>
        </a:defRPr>
      </a:lvl1pPr>
      <a:lvl2pPr marL="742950" indent="-285750" algn="l" defTabSz="457200" rtl="0" eaLnBrk="1" latinLnBrk="0" hangingPunct="1">
        <a:spcBef>
          <a:spcPts val="0"/>
        </a:spcBef>
        <a:spcAft>
          <a:spcPts val="600"/>
        </a:spcAft>
        <a:buFont typeface="Arial"/>
        <a:buChar char="–"/>
        <a:defRPr sz="2800" b="0" i="0" kern="1200">
          <a:solidFill>
            <a:schemeClr val="tx1"/>
          </a:solidFill>
          <a:latin typeface="Helvetica Neue Light"/>
          <a:ea typeface="+mn-ea"/>
          <a:cs typeface="Helvetica Neue Light"/>
        </a:defRPr>
      </a:lvl2pPr>
      <a:lvl3pPr marL="1143000" indent="-228600" algn="l" defTabSz="457200" rtl="0" eaLnBrk="1" latinLnBrk="0" hangingPunct="1">
        <a:spcBef>
          <a:spcPct val="20000"/>
        </a:spcBef>
        <a:buFont typeface="Arial"/>
        <a:buChar char="•"/>
        <a:defRPr sz="2400" b="0" i="0" kern="1200">
          <a:solidFill>
            <a:schemeClr val="tx1"/>
          </a:solidFill>
          <a:latin typeface="Helvetica Neue Light"/>
          <a:ea typeface="+mn-ea"/>
          <a:cs typeface="Helvetica Neue Light"/>
        </a:defRPr>
      </a:lvl3pPr>
      <a:lvl4pPr marL="1600200" indent="-228600" algn="l" defTabSz="457200" rtl="0" eaLnBrk="1" latinLnBrk="0" hangingPunct="1">
        <a:spcBef>
          <a:spcPct val="20000"/>
        </a:spcBef>
        <a:buFont typeface="Arial"/>
        <a:buChar char="–"/>
        <a:defRPr sz="2000" b="0" i="0" kern="1200">
          <a:solidFill>
            <a:schemeClr val="tx1"/>
          </a:solidFill>
          <a:latin typeface="Helvetica Neue Light"/>
          <a:ea typeface="+mn-ea"/>
          <a:cs typeface="Helvetica Neue Light"/>
        </a:defRPr>
      </a:lvl4pPr>
      <a:lvl5pPr marL="2057400" indent="-228600" algn="l" defTabSz="457200" rtl="0" eaLnBrk="1" latinLnBrk="0" hangingPunct="1">
        <a:spcBef>
          <a:spcPct val="20000"/>
        </a:spcBef>
        <a:buFont typeface="Arial"/>
        <a:buChar char="»"/>
        <a:defRPr sz="2000" b="0" i="0" kern="1200">
          <a:solidFill>
            <a:schemeClr val="tx1"/>
          </a:solidFill>
          <a:latin typeface="Helvetica Neue Light"/>
          <a:ea typeface="+mn-ea"/>
          <a:cs typeface="Helvetica Neue Light"/>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customXml" Target="../ink/ink11.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177"/>
            <a:ext cx="8229600" cy="2858024"/>
          </a:xfrm>
        </p:spPr>
        <p:txBody>
          <a:bodyPr/>
          <a:lstStyle/>
          <a:p>
            <a:pPr algn="ctr"/>
            <a:r>
              <a:rPr lang="en-US" altLang="en-US" sz="4400" dirty="0"/>
              <a:t>Differential Cryptanalysis</a:t>
            </a:r>
            <a:endParaRPr lang="en-US" sz="5400" dirty="0">
              <a:solidFill>
                <a:schemeClr val="accent1">
                  <a:lumMod val="75000"/>
                </a:schemeClr>
              </a:solidFill>
            </a:endParaRPr>
          </a:p>
        </p:txBody>
      </p:sp>
      <p:sp>
        <p:nvSpPr>
          <p:cNvPr id="3" name="Content Placeholder 2"/>
          <p:cNvSpPr>
            <a:spLocks noGrp="1"/>
          </p:cNvSpPr>
          <p:nvPr>
            <p:ph idx="1"/>
          </p:nvPr>
        </p:nvSpPr>
        <p:spPr>
          <a:xfrm>
            <a:off x="326568" y="3328609"/>
            <a:ext cx="8229600" cy="2805621"/>
          </a:xfrm>
        </p:spPr>
        <p:txBody>
          <a:bodyPr/>
          <a:lstStyle/>
          <a:p>
            <a:pPr marL="0" indent="0">
              <a:spcBef>
                <a:spcPts val="0"/>
              </a:spcBef>
              <a:spcAft>
                <a:spcPts val="0"/>
              </a:spcAft>
              <a:buNone/>
            </a:pPr>
            <a:endParaRPr lang="en-US" sz="3000" dirty="0"/>
          </a:p>
          <a:p>
            <a:pPr marL="0" indent="0">
              <a:spcBef>
                <a:spcPts val="0"/>
              </a:spcBef>
              <a:spcAft>
                <a:spcPts val="0"/>
              </a:spcAft>
              <a:buNone/>
            </a:pPr>
            <a:r>
              <a:rPr lang="en-US" dirty="0" err="1"/>
              <a:t>Debdeep</a:t>
            </a:r>
            <a:r>
              <a:rPr lang="en-US" dirty="0"/>
              <a:t> Mukhopadhyay </a:t>
            </a:r>
          </a:p>
          <a:p>
            <a:pPr marL="0" indent="0">
              <a:spcBef>
                <a:spcPts val="0"/>
              </a:spcBef>
              <a:spcAft>
                <a:spcPts val="0"/>
              </a:spcAft>
              <a:buNone/>
            </a:pPr>
            <a:r>
              <a:rPr lang="en-US" dirty="0"/>
              <a:t>and </a:t>
            </a:r>
            <a:r>
              <a:rPr lang="en-US" dirty="0" err="1"/>
              <a:t>Mainack</a:t>
            </a:r>
            <a:r>
              <a:rPr lang="en-US" dirty="0"/>
              <a:t> Mondal</a:t>
            </a:r>
          </a:p>
          <a:p>
            <a:pPr marL="0" indent="0">
              <a:spcBef>
                <a:spcPts val="0"/>
              </a:spcBef>
              <a:spcAft>
                <a:spcPts val="0"/>
              </a:spcAft>
              <a:buNone/>
            </a:pPr>
            <a:endParaRPr lang="en-US" sz="2700" dirty="0"/>
          </a:p>
          <a:p>
            <a:pPr marL="0" indent="0">
              <a:spcBef>
                <a:spcPts val="0"/>
              </a:spcBef>
              <a:spcAft>
                <a:spcPts val="0"/>
              </a:spcAft>
              <a:buNone/>
            </a:pPr>
            <a:r>
              <a:rPr lang="en-US" sz="2700" dirty="0"/>
              <a:t>CS 60065</a:t>
            </a:r>
          </a:p>
          <a:p>
            <a:pPr marL="0" indent="0">
              <a:spcBef>
                <a:spcPts val="0"/>
              </a:spcBef>
              <a:spcAft>
                <a:spcPts val="0"/>
              </a:spcAft>
              <a:buNone/>
            </a:pPr>
            <a:r>
              <a:rPr lang="en-US" sz="2700" dirty="0"/>
              <a:t>Autumn </a:t>
            </a:r>
            <a:r>
              <a:rPr lang="en-US" sz="2700" dirty="0" smtClean="0"/>
              <a:t>2020</a:t>
            </a:r>
            <a:endParaRPr lang="en-US" sz="2700" dirty="0"/>
          </a:p>
        </p:txBody>
      </p:sp>
      <p:pic>
        <p:nvPicPr>
          <p:cNvPr id="7" name="Picture 6">
            <a:extLst>
              <a:ext uri="{FF2B5EF4-FFF2-40B4-BE49-F238E27FC236}">
                <a16:creationId xmlns:a16="http://schemas.microsoft.com/office/drawing/2014/main" xmlns="" id="{7786D42E-202D-194F-B49D-A664AA74FD4D}"/>
              </a:ext>
            </a:extLst>
          </p:cNvPr>
          <p:cNvPicPr>
            <a:picLocks noChangeAspect="1"/>
          </p:cNvPicPr>
          <p:nvPr/>
        </p:nvPicPr>
        <p:blipFill>
          <a:blip r:embed="rId3">
            <a:duotone>
              <a:schemeClr val="accent1">
                <a:shade val="45000"/>
                <a:satMod val="135000"/>
              </a:schemeClr>
              <a:prstClr val="white"/>
            </a:duotone>
          </a:blip>
          <a:stretch>
            <a:fillRect/>
          </a:stretch>
        </p:blipFill>
        <p:spPr>
          <a:xfrm>
            <a:off x="7176123" y="4250267"/>
            <a:ext cx="1684845" cy="1883963"/>
          </a:xfrm>
          <a:prstGeom prst="rect">
            <a:avLst/>
          </a:prstGeom>
        </p:spPr>
      </p:pic>
    </p:spTree>
    <p:extLst>
      <p:ext uri="{BB962C8B-B14F-4D97-AF65-F5344CB8AC3E}">
        <p14:creationId xmlns:p14="http://schemas.microsoft.com/office/powerpoint/2010/main" val="16276485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Grp="1" noChangeArrowheads="1"/>
          </p:cNvSpPr>
          <p:nvPr>
            <p:ph type="title"/>
          </p:nvPr>
        </p:nvSpPr>
        <p:spPr/>
        <p:txBody>
          <a:bodyPr/>
          <a:lstStyle/>
          <a:p>
            <a:r>
              <a:rPr lang="en-US" altLang="en-US"/>
              <a:t>Informal Working of the Attack</a:t>
            </a:r>
          </a:p>
        </p:txBody>
      </p:sp>
      <p:sp>
        <p:nvSpPr>
          <p:cNvPr id="686083" name="Rectangle 3"/>
          <p:cNvSpPr>
            <a:spLocks noGrp="1" noChangeArrowheads="1"/>
          </p:cNvSpPr>
          <p:nvPr>
            <p:ph type="body" idx="1"/>
          </p:nvPr>
        </p:nvSpPr>
        <p:spPr/>
        <p:txBody>
          <a:bodyPr/>
          <a:lstStyle/>
          <a:p>
            <a:pPr>
              <a:lnSpc>
                <a:spcPct val="80000"/>
              </a:lnSpc>
            </a:pPr>
            <a:r>
              <a:rPr lang="en-US" altLang="en-US"/>
              <a:t>Attacker chooses an input XOR, x’</a:t>
            </a:r>
          </a:p>
          <a:p>
            <a:pPr>
              <a:lnSpc>
                <a:spcPct val="80000"/>
              </a:lnSpc>
            </a:pPr>
            <a:r>
              <a:rPr lang="en-US" altLang="en-US"/>
              <a:t>He has several tuples : (x,x*,y,y*) st x^x*=x’</a:t>
            </a:r>
          </a:p>
          <a:p>
            <a:pPr>
              <a:lnSpc>
                <a:spcPct val="80000"/>
              </a:lnSpc>
            </a:pPr>
            <a:endParaRPr lang="en-US" altLang="en-US"/>
          </a:p>
          <a:p>
            <a:pPr>
              <a:lnSpc>
                <a:spcPct val="80000"/>
              </a:lnSpc>
            </a:pPr>
            <a:r>
              <a:rPr lang="en-US" altLang="en-US"/>
              <a:t>For each pair of y and y*, he guesses the key value of the last round</a:t>
            </a:r>
          </a:p>
          <a:p>
            <a:pPr>
              <a:lnSpc>
                <a:spcPct val="80000"/>
              </a:lnSpc>
            </a:pPr>
            <a:endParaRPr lang="en-US" altLang="en-US"/>
          </a:p>
          <a:p>
            <a:pPr>
              <a:lnSpc>
                <a:spcPct val="80000"/>
              </a:lnSpc>
            </a:pPr>
            <a:r>
              <a:rPr lang="en-US" altLang="en-US"/>
              <a:t>Decrypts the pair, and checks the XOR at the last but one round.</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955440" y="2044800"/>
              <a:ext cx="6296040" cy="3018600"/>
            </p14:xfrm>
          </p:contentPart>
        </mc:Choice>
        <mc:Fallback xmlns="">
          <p:pic>
            <p:nvPicPr>
              <p:cNvPr id="2" name="Ink 1"/>
              <p:cNvPicPr/>
              <p:nvPr/>
            </p:nvPicPr>
            <p:blipFill>
              <a:blip r:embed="rId3"/>
              <a:stretch>
                <a:fillRect/>
              </a:stretch>
            </p:blipFill>
            <p:spPr>
              <a:xfrm>
                <a:off x="946080" y="2035440"/>
                <a:ext cx="6314760" cy="3037320"/>
              </a:xfrm>
              <a:prstGeom prst="rect">
                <a:avLst/>
              </a:prstGeom>
            </p:spPr>
          </p:pic>
        </mc:Fallback>
      </mc:AlternateContent>
    </p:spTree>
    <p:extLst>
      <p:ext uri="{BB962C8B-B14F-4D97-AF65-F5344CB8AC3E}">
        <p14:creationId xmlns:p14="http://schemas.microsoft.com/office/powerpoint/2010/main" val="12300663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2"/>
          <p:cNvSpPr>
            <a:spLocks noGrp="1" noChangeArrowheads="1"/>
          </p:cNvSpPr>
          <p:nvPr>
            <p:ph type="title"/>
          </p:nvPr>
        </p:nvSpPr>
        <p:spPr/>
        <p:txBody>
          <a:bodyPr/>
          <a:lstStyle/>
          <a:p>
            <a:r>
              <a:rPr lang="en-US" altLang="en-US"/>
              <a:t>Informal Working of the Attack</a:t>
            </a:r>
          </a:p>
        </p:txBody>
      </p:sp>
      <p:sp>
        <p:nvSpPr>
          <p:cNvPr id="709635" name="Rectangle 3"/>
          <p:cNvSpPr>
            <a:spLocks noGrp="1" noChangeArrowheads="1"/>
          </p:cNvSpPr>
          <p:nvPr>
            <p:ph type="body" idx="1"/>
          </p:nvPr>
        </p:nvSpPr>
        <p:spPr/>
        <p:txBody>
          <a:bodyPr/>
          <a:lstStyle/>
          <a:p>
            <a:pPr>
              <a:lnSpc>
                <a:spcPct val="90000"/>
              </a:lnSpc>
            </a:pPr>
            <a:r>
              <a:rPr lang="en-US" altLang="en-US" sz="2800"/>
              <a:t>He checks out whether the result matches with the most probable outcome (which he has found out using some probabilistic approach, analogous to the finding of the best linear approximation in case of linear attack)</a:t>
            </a:r>
          </a:p>
          <a:p>
            <a:pPr>
              <a:lnSpc>
                <a:spcPct val="90000"/>
              </a:lnSpc>
            </a:pPr>
            <a:r>
              <a:rPr lang="en-US" altLang="en-US" sz="2800"/>
              <a:t>He maintains a frequency table, for each key noting the number of matches.</a:t>
            </a:r>
          </a:p>
          <a:p>
            <a:pPr>
              <a:lnSpc>
                <a:spcPct val="90000"/>
              </a:lnSpc>
            </a:pPr>
            <a:r>
              <a:rPr lang="en-US" altLang="en-US" sz="2800"/>
              <a:t>It is expected that the candidate key will have the highest number of matche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107360" y="3125520"/>
              <a:ext cx="6179760" cy="589680"/>
            </p14:xfrm>
          </p:contentPart>
        </mc:Choice>
        <mc:Fallback xmlns="">
          <p:pic>
            <p:nvPicPr>
              <p:cNvPr id="2" name="Ink 1"/>
              <p:cNvPicPr/>
              <p:nvPr/>
            </p:nvPicPr>
            <p:blipFill>
              <a:blip r:embed="rId3"/>
              <a:stretch>
                <a:fillRect/>
              </a:stretch>
            </p:blipFill>
            <p:spPr>
              <a:xfrm>
                <a:off x="1098000" y="3116160"/>
                <a:ext cx="6198480" cy="608400"/>
              </a:xfrm>
              <a:prstGeom prst="rect">
                <a:avLst/>
              </a:prstGeom>
            </p:spPr>
          </p:pic>
        </mc:Fallback>
      </mc:AlternateContent>
    </p:spTree>
    <p:extLst>
      <p:ext uri="{BB962C8B-B14F-4D97-AF65-F5344CB8AC3E}">
        <p14:creationId xmlns:p14="http://schemas.microsoft.com/office/powerpoint/2010/main" val="20467348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2"/>
          <p:cNvSpPr>
            <a:spLocks noGrp="1" noChangeArrowheads="1"/>
          </p:cNvSpPr>
          <p:nvPr>
            <p:ph type="title"/>
          </p:nvPr>
        </p:nvSpPr>
        <p:spPr/>
        <p:txBody>
          <a:bodyPr/>
          <a:lstStyle/>
          <a:p>
            <a:r>
              <a:rPr lang="en-US" altLang="en-US" sz="4000"/>
              <a:t>Obtaining differential characteristics of the S-Box</a:t>
            </a:r>
          </a:p>
        </p:txBody>
      </p:sp>
      <p:sp>
        <p:nvSpPr>
          <p:cNvPr id="687107" name="Rectangle 3"/>
          <p:cNvSpPr>
            <a:spLocks noGrp="1" noChangeArrowheads="1"/>
          </p:cNvSpPr>
          <p:nvPr>
            <p:ph type="body" idx="1"/>
          </p:nvPr>
        </p:nvSpPr>
        <p:spPr>
          <a:xfrm>
            <a:off x="685800" y="1828800"/>
            <a:ext cx="7772400" cy="4114800"/>
          </a:xfrm>
        </p:spPr>
        <p:txBody>
          <a:bodyPr/>
          <a:lstStyle/>
          <a:p>
            <a:r>
              <a:rPr lang="en-US" altLang="en-US" sz="2800" dirty="0"/>
              <a:t>Let S: {0,1}</a:t>
            </a:r>
            <a:r>
              <a:rPr lang="en-US" altLang="en-US" sz="2800" baseline="30000" dirty="0"/>
              <a:t>m</a:t>
            </a:r>
            <a:r>
              <a:rPr lang="en-US" altLang="en-US" sz="2800" dirty="0">
                <a:sym typeface="Wingdings" charset="2"/>
              </a:rPr>
              <a:t>{0,1}</a:t>
            </a:r>
            <a:r>
              <a:rPr lang="en-US" altLang="en-US" sz="2800" baseline="30000" dirty="0">
                <a:sym typeface="Wingdings" charset="2"/>
              </a:rPr>
              <a:t>n</a:t>
            </a:r>
            <a:r>
              <a:rPr lang="en-US" altLang="en-US" sz="2800" dirty="0">
                <a:sym typeface="Wingdings" charset="2"/>
              </a:rPr>
              <a:t> be an S-Box. Consider an ordered pair of bit-strings of length m, say (</a:t>
            </a:r>
            <a:r>
              <a:rPr lang="en-US" altLang="en-US" sz="2800" dirty="0" err="1">
                <a:sym typeface="Wingdings" charset="2"/>
              </a:rPr>
              <a:t>x,x</a:t>
            </a:r>
            <a:r>
              <a:rPr lang="en-US" altLang="en-US" sz="2800" dirty="0">
                <a:sym typeface="Wingdings" charset="2"/>
              </a:rPr>
              <a:t>*)</a:t>
            </a:r>
          </a:p>
          <a:p>
            <a:r>
              <a:rPr lang="en-US" altLang="en-US" sz="2800" u="sng" dirty="0">
                <a:solidFill>
                  <a:srgbClr val="FF0000"/>
                </a:solidFill>
                <a:sym typeface="Wingdings" charset="2"/>
              </a:rPr>
              <a:t>Input </a:t>
            </a:r>
            <a:r>
              <a:rPr lang="en-US" altLang="en-US" sz="2800" u="sng" dirty="0" err="1">
                <a:solidFill>
                  <a:srgbClr val="FF0000"/>
                </a:solidFill>
                <a:sym typeface="Wingdings" charset="2"/>
              </a:rPr>
              <a:t>xor</a:t>
            </a:r>
            <a:r>
              <a:rPr lang="en-US" altLang="en-US" sz="2800" u="sng" dirty="0">
                <a:solidFill>
                  <a:srgbClr val="FF0000"/>
                </a:solidFill>
                <a:sym typeface="Wingdings" charset="2"/>
              </a:rPr>
              <a:t>:</a:t>
            </a:r>
            <a:r>
              <a:rPr lang="en-US" altLang="en-US" sz="2800" dirty="0">
                <a:solidFill>
                  <a:srgbClr val="FF0000"/>
                </a:solidFill>
                <a:sym typeface="Wingdings" charset="2"/>
              </a:rPr>
              <a:t> </a:t>
            </a:r>
            <a:r>
              <a:rPr lang="en-US" altLang="en-US" sz="2800" dirty="0">
                <a:sym typeface="Wingdings" charset="2"/>
              </a:rPr>
              <a:t>x ^ x*, </a:t>
            </a:r>
          </a:p>
          <a:p>
            <a:r>
              <a:rPr lang="en-US" altLang="en-US" sz="2800" u="sng" dirty="0">
                <a:solidFill>
                  <a:srgbClr val="FF0000"/>
                </a:solidFill>
                <a:sym typeface="Wingdings" charset="2"/>
              </a:rPr>
              <a:t>Output </a:t>
            </a:r>
            <a:r>
              <a:rPr lang="en-US" altLang="en-US" sz="2800" u="sng" dirty="0" err="1">
                <a:solidFill>
                  <a:srgbClr val="FF0000"/>
                </a:solidFill>
                <a:sym typeface="Wingdings" charset="2"/>
              </a:rPr>
              <a:t>xor</a:t>
            </a:r>
            <a:r>
              <a:rPr lang="en-US" altLang="en-US" sz="2800" dirty="0">
                <a:solidFill>
                  <a:srgbClr val="FF0000"/>
                </a:solidFill>
                <a:sym typeface="Wingdings" charset="2"/>
              </a:rPr>
              <a:t>: </a:t>
            </a:r>
            <a:r>
              <a:rPr lang="en-US" altLang="en-US" sz="2800" dirty="0">
                <a:sym typeface="Wingdings" charset="2"/>
              </a:rPr>
              <a:t>y ^ y* = S(x) ^ S(x*)</a:t>
            </a:r>
          </a:p>
          <a:p>
            <a:r>
              <a:rPr lang="en-US" altLang="en-US" sz="2800" dirty="0">
                <a:sym typeface="Wingdings" charset="2"/>
              </a:rPr>
              <a:t>Note that the </a:t>
            </a:r>
            <a:r>
              <a:rPr lang="en-US" altLang="en-US" sz="2800" dirty="0" err="1">
                <a:sym typeface="Wingdings" charset="2"/>
              </a:rPr>
              <a:t>xor</a:t>
            </a:r>
            <a:r>
              <a:rPr lang="en-US" altLang="en-US" sz="2800" dirty="0">
                <a:sym typeface="Wingdings" charset="2"/>
              </a:rPr>
              <a:t> is an n bit string</a:t>
            </a:r>
          </a:p>
          <a:p>
            <a:r>
              <a:rPr lang="en-US" altLang="en-US" sz="2800" dirty="0">
                <a:sym typeface="Wingdings" charset="2"/>
              </a:rPr>
              <a:t>Define </a:t>
            </a:r>
            <a:r>
              <a:rPr lang="el-GR" altLang="en-US" sz="2800" dirty="0">
                <a:ea typeface="Arial" charset="0"/>
                <a:cs typeface="Arial" charset="0"/>
                <a:sym typeface="Wingdings" charset="2"/>
              </a:rPr>
              <a:t>Δ</a:t>
            </a:r>
            <a:r>
              <a:rPr lang="en-US" altLang="en-US" sz="2800" dirty="0">
                <a:ea typeface="Arial" charset="0"/>
                <a:cs typeface="Arial" charset="0"/>
                <a:sym typeface="Wingdings" charset="2"/>
              </a:rPr>
              <a:t>(x’) to be the set of all ordered pairs, (</a:t>
            </a:r>
            <a:r>
              <a:rPr lang="en-US" altLang="en-US" sz="2800" dirty="0" err="1">
                <a:ea typeface="Arial" charset="0"/>
                <a:cs typeface="Arial" charset="0"/>
                <a:sym typeface="Wingdings" charset="2"/>
              </a:rPr>
              <a:t>x,x</a:t>
            </a:r>
            <a:r>
              <a:rPr lang="en-US" altLang="en-US" sz="2800" dirty="0">
                <a:ea typeface="Arial" charset="0"/>
                <a:cs typeface="Arial" charset="0"/>
                <a:sym typeface="Wingdings" charset="2"/>
              </a:rPr>
              <a:t>*) such that </a:t>
            </a:r>
            <a:r>
              <a:rPr lang="en-US" altLang="en-US" sz="2800" dirty="0" err="1">
                <a:ea typeface="Arial" charset="0"/>
                <a:cs typeface="Arial" charset="0"/>
                <a:sym typeface="Wingdings" charset="2"/>
              </a:rPr>
              <a:t>x^x</a:t>
            </a:r>
            <a:r>
              <a:rPr lang="en-US" altLang="en-US" sz="2800" dirty="0">
                <a:ea typeface="Arial" charset="0"/>
                <a:cs typeface="Arial" charset="0"/>
                <a:sym typeface="Wingdings" charset="2"/>
              </a:rPr>
              <a:t>*=x’</a:t>
            </a:r>
            <a:endParaRPr lang="el-GR" altLang="en-US" sz="2800" dirty="0">
              <a:ea typeface="Arial" charset="0"/>
              <a:cs typeface="Arial" charset="0"/>
              <a:sym typeface="Wingdings" charset="2"/>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196640" y="822600"/>
              <a:ext cx="7597800" cy="5429880"/>
            </p14:xfrm>
          </p:contentPart>
        </mc:Choice>
        <mc:Fallback xmlns="">
          <p:pic>
            <p:nvPicPr>
              <p:cNvPr id="2" name="Ink 1"/>
              <p:cNvPicPr/>
              <p:nvPr/>
            </p:nvPicPr>
            <p:blipFill>
              <a:blip r:embed="rId3"/>
              <a:stretch>
                <a:fillRect/>
              </a:stretch>
            </p:blipFill>
            <p:spPr>
              <a:xfrm>
                <a:off x="1187280" y="813960"/>
                <a:ext cx="7615800" cy="5441760"/>
              </a:xfrm>
              <a:prstGeom prst="rect">
                <a:avLst/>
              </a:prstGeom>
            </p:spPr>
          </p:pic>
        </mc:Fallback>
      </mc:AlternateContent>
    </p:spTree>
    <p:extLst>
      <p:ext uri="{BB962C8B-B14F-4D97-AF65-F5344CB8AC3E}">
        <p14:creationId xmlns:p14="http://schemas.microsoft.com/office/powerpoint/2010/main" val="10801545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2"/>
          <p:cNvSpPr>
            <a:spLocks noGrp="1" noChangeArrowheads="1"/>
          </p:cNvSpPr>
          <p:nvPr>
            <p:ph type="title"/>
          </p:nvPr>
        </p:nvSpPr>
        <p:spPr>
          <a:xfrm>
            <a:off x="685800" y="381000"/>
            <a:ext cx="7772400" cy="1143000"/>
          </a:xfrm>
        </p:spPr>
        <p:txBody>
          <a:bodyPr/>
          <a:lstStyle/>
          <a:p>
            <a:r>
              <a:rPr lang="en-US" altLang="en-US"/>
              <a:t>The Delta Set</a:t>
            </a:r>
          </a:p>
        </p:txBody>
      </p:sp>
      <p:sp>
        <p:nvSpPr>
          <p:cNvPr id="688131" name="Rectangle 3"/>
          <p:cNvSpPr>
            <a:spLocks noGrp="1" noChangeArrowheads="1"/>
          </p:cNvSpPr>
          <p:nvPr>
            <p:ph type="body" idx="1"/>
          </p:nvPr>
        </p:nvSpPr>
        <p:spPr>
          <a:xfrm>
            <a:off x="685800" y="2590800"/>
            <a:ext cx="7772400" cy="3144838"/>
          </a:xfrm>
        </p:spPr>
        <p:txBody>
          <a:bodyPr/>
          <a:lstStyle/>
          <a:p>
            <a:r>
              <a:rPr lang="en-US" altLang="en-US" sz="2800"/>
              <a:t>Observe that the number of elements in the set is 2</a:t>
            </a:r>
            <a:r>
              <a:rPr lang="en-US" altLang="en-US" sz="2800" baseline="30000"/>
              <a:t>m</a:t>
            </a:r>
            <a:r>
              <a:rPr lang="en-US" altLang="en-US" sz="2800"/>
              <a:t>.</a:t>
            </a:r>
          </a:p>
          <a:p>
            <a:r>
              <a:rPr lang="en-US" altLang="en-US" sz="2800"/>
              <a:t>For each pair in the set, the number of values which the output xor can take is 2</a:t>
            </a:r>
            <a:r>
              <a:rPr lang="en-US" altLang="en-US" sz="2800" baseline="30000"/>
              <a:t>n</a:t>
            </a:r>
            <a:r>
              <a:rPr lang="en-US" altLang="en-US" sz="2800"/>
              <a:t>.</a:t>
            </a:r>
          </a:p>
          <a:p>
            <a:r>
              <a:rPr lang="en-US" altLang="en-US" sz="2800"/>
              <a:t>Thus the 2</a:t>
            </a:r>
            <a:r>
              <a:rPr lang="en-US" altLang="en-US" sz="2800" baseline="30000"/>
              <a:t>m</a:t>
            </a:r>
            <a:r>
              <a:rPr lang="en-US" altLang="en-US" sz="2800"/>
              <a:t> output pairs are distributed among 2</a:t>
            </a:r>
            <a:r>
              <a:rPr lang="en-US" altLang="en-US" sz="2800" baseline="30000"/>
              <a:t>n </a:t>
            </a:r>
            <a:r>
              <a:rPr lang="en-US" altLang="en-US" sz="2800"/>
              <a:t>values.</a:t>
            </a:r>
          </a:p>
          <a:p>
            <a:r>
              <a:rPr lang="en-US" altLang="en-US" sz="2800"/>
              <a:t>The non-uniformity in the distribution is exploited in the attack.</a:t>
            </a:r>
          </a:p>
        </p:txBody>
      </p:sp>
      <p:pic>
        <p:nvPicPr>
          <p:cNvPr id="688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00200"/>
            <a:ext cx="5715000" cy="738188"/>
          </a:xfrm>
          <a:prstGeom prst="rect">
            <a:avLst/>
          </a:prstGeom>
          <a:solidFill>
            <a:schemeClr val="accent1"/>
          </a:solidFill>
          <a:ln w="9525">
            <a:solidFill>
              <a:schemeClr val="tx1"/>
            </a:solidFill>
            <a:miter lim="800000"/>
            <a:headEnd/>
            <a:tailEnd/>
          </a:ln>
        </p:spPr>
      </p:pic>
    </p:spTree>
    <p:extLst>
      <p:ext uri="{BB962C8B-B14F-4D97-AF65-F5344CB8AC3E}">
        <p14:creationId xmlns:p14="http://schemas.microsoft.com/office/powerpoint/2010/main" val="14782369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2"/>
          <p:cNvSpPr>
            <a:spLocks noGrp="1" noChangeArrowheads="1"/>
          </p:cNvSpPr>
          <p:nvPr>
            <p:ph type="title"/>
          </p:nvPr>
        </p:nvSpPr>
        <p:spPr>
          <a:xfrm>
            <a:off x="685800" y="304800"/>
            <a:ext cx="7772400" cy="1143000"/>
          </a:xfrm>
        </p:spPr>
        <p:txBody>
          <a:bodyPr/>
          <a:lstStyle/>
          <a:p>
            <a:r>
              <a:rPr lang="en-US" altLang="en-US"/>
              <a:t>An Example Set</a:t>
            </a:r>
          </a:p>
        </p:txBody>
      </p:sp>
      <p:sp>
        <p:nvSpPr>
          <p:cNvPr id="689155" name="Rectangle 3"/>
          <p:cNvSpPr>
            <a:spLocks noGrp="1" noChangeArrowheads="1"/>
          </p:cNvSpPr>
          <p:nvPr>
            <p:ph type="body" idx="1"/>
          </p:nvPr>
        </p:nvSpPr>
        <p:spPr>
          <a:xfrm>
            <a:off x="457200" y="1295400"/>
            <a:ext cx="8229600" cy="4525963"/>
          </a:xfrm>
        </p:spPr>
        <p:txBody>
          <a:bodyPr/>
          <a:lstStyle/>
          <a:p>
            <a:r>
              <a:rPr lang="el-GR" altLang="en-US" dirty="0">
                <a:ea typeface="Arial" charset="0"/>
                <a:cs typeface="Arial" charset="0"/>
              </a:rPr>
              <a:t>Δ</a:t>
            </a:r>
            <a:r>
              <a:rPr lang="en-US" altLang="en-US" dirty="0">
                <a:ea typeface="Arial" charset="0"/>
                <a:cs typeface="Arial" charset="0"/>
              </a:rPr>
              <a:t>(1011)={(0000,1011),(0001,1010),…,  (1111,0100)}</a:t>
            </a:r>
          </a:p>
          <a:p>
            <a:endParaRPr lang="el-GR" altLang="en-US" dirty="0">
              <a:ea typeface="Arial" charset="0"/>
              <a:cs typeface="Arial" charset="0"/>
            </a:endParaRPr>
          </a:p>
        </p:txBody>
      </p:sp>
      <p:pic>
        <p:nvPicPr>
          <p:cNvPr id="6891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438400"/>
            <a:ext cx="3114675" cy="4133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89157" name="Rectangle 5"/>
          <p:cNvSpPr>
            <a:spLocks noChangeArrowheads="1"/>
          </p:cNvSpPr>
          <p:nvPr/>
        </p:nvSpPr>
        <p:spPr bwMode="auto">
          <a:xfrm>
            <a:off x="533400" y="3276600"/>
            <a:ext cx="2667000" cy="1981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en-US" sz="2400" b="1" u="sng" dirty="0">
                <a:solidFill>
                  <a:srgbClr val="FF0000"/>
                </a:solidFill>
              </a:rPr>
              <a:t>Distribution of the </a:t>
            </a:r>
          </a:p>
          <a:p>
            <a:pPr algn="ctr"/>
            <a:r>
              <a:rPr lang="en-US" altLang="en-US" sz="2400" b="1" u="sng" dirty="0">
                <a:solidFill>
                  <a:srgbClr val="FF0000"/>
                </a:solidFill>
              </a:rPr>
              <a:t>S-Box </a:t>
            </a:r>
          </a:p>
          <a:p>
            <a:pPr algn="ctr"/>
            <a:r>
              <a:rPr lang="en-US" altLang="en-US" sz="2400" b="1" u="sng" dirty="0">
                <a:solidFill>
                  <a:srgbClr val="FF0000"/>
                </a:solidFill>
              </a:rPr>
              <a:t>output XOR</a:t>
            </a:r>
          </a:p>
          <a:p>
            <a:pPr algn="ctr"/>
            <a:r>
              <a:rPr lang="en-US" altLang="en-US" sz="2400" b="1" u="sng" dirty="0">
                <a:solidFill>
                  <a:srgbClr val="FF0000"/>
                </a:solidFill>
              </a:rPr>
              <a:t> for the input </a:t>
            </a:r>
          </a:p>
          <a:p>
            <a:pPr algn="ctr"/>
            <a:r>
              <a:rPr lang="en-US" altLang="en-US" sz="2400" b="1" u="sng" dirty="0">
                <a:solidFill>
                  <a:srgbClr val="FF0000"/>
                </a:solidFill>
              </a:rPr>
              <a:t>XOR = 1011</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312920" y="1276920"/>
              <a:ext cx="7435440" cy="5001120"/>
            </p14:xfrm>
          </p:contentPart>
        </mc:Choice>
        <mc:Fallback xmlns="">
          <p:pic>
            <p:nvPicPr>
              <p:cNvPr id="2" name="Ink 1"/>
              <p:cNvPicPr/>
              <p:nvPr/>
            </p:nvPicPr>
            <p:blipFill>
              <a:blip r:embed="rId4"/>
              <a:stretch>
                <a:fillRect/>
              </a:stretch>
            </p:blipFill>
            <p:spPr>
              <a:xfrm>
                <a:off x="1303560" y="1267560"/>
                <a:ext cx="7456320" cy="5019840"/>
              </a:xfrm>
              <a:prstGeom prst="rect">
                <a:avLst/>
              </a:prstGeom>
            </p:spPr>
          </p:pic>
        </mc:Fallback>
      </mc:AlternateContent>
    </p:spTree>
    <p:extLst>
      <p:ext uri="{BB962C8B-B14F-4D97-AF65-F5344CB8AC3E}">
        <p14:creationId xmlns:p14="http://schemas.microsoft.com/office/powerpoint/2010/main" val="4901401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2"/>
          <p:cNvSpPr>
            <a:spLocks noGrp="1" noChangeArrowheads="1"/>
          </p:cNvSpPr>
          <p:nvPr>
            <p:ph type="title"/>
          </p:nvPr>
        </p:nvSpPr>
        <p:spPr/>
        <p:txBody>
          <a:bodyPr/>
          <a:lstStyle/>
          <a:p>
            <a:r>
              <a:rPr lang="en-US" altLang="en-US" sz="4000"/>
              <a:t>Non-uniform distribution of the output XORs of an S-Box</a:t>
            </a:r>
          </a:p>
        </p:txBody>
      </p:sp>
      <p:sp>
        <p:nvSpPr>
          <p:cNvPr id="690179" name="Rectangle 3"/>
          <p:cNvSpPr>
            <a:spLocks noGrp="1" noChangeArrowheads="1"/>
          </p:cNvSpPr>
          <p:nvPr>
            <p:ph type="body" idx="1"/>
          </p:nvPr>
        </p:nvSpPr>
        <p:spPr>
          <a:xfrm>
            <a:off x="685800" y="3886200"/>
            <a:ext cx="7772400" cy="2036763"/>
          </a:xfrm>
        </p:spPr>
        <p:txBody>
          <a:bodyPr/>
          <a:lstStyle/>
          <a:p>
            <a:pPr>
              <a:lnSpc>
                <a:spcPct val="80000"/>
              </a:lnSpc>
            </a:pPr>
            <a:r>
              <a:rPr lang="en-US" altLang="en-US" sz="2400"/>
              <a:t>Frequency Distribution of the Output XORs show that only 5 out of the 16 possible XORs occur</a:t>
            </a:r>
          </a:p>
          <a:p>
            <a:pPr>
              <a:lnSpc>
                <a:spcPct val="80000"/>
              </a:lnSpc>
            </a:pPr>
            <a:r>
              <a:rPr lang="en-US" altLang="en-US" sz="2400"/>
              <a:t>Non-uniform distribution</a:t>
            </a:r>
          </a:p>
          <a:p>
            <a:pPr>
              <a:lnSpc>
                <a:spcPct val="80000"/>
              </a:lnSpc>
            </a:pPr>
            <a:r>
              <a:rPr lang="en-US" altLang="en-US" sz="2400"/>
              <a:t>In an uniform distribution, all the output XORs would have occurred once.</a:t>
            </a:r>
          </a:p>
          <a:p>
            <a:pPr>
              <a:lnSpc>
                <a:spcPct val="80000"/>
              </a:lnSpc>
            </a:pPr>
            <a:r>
              <a:rPr lang="en-US" altLang="en-US" sz="2400"/>
              <a:t>This attack exploits this property, which serves as the distinguisher</a:t>
            </a:r>
          </a:p>
        </p:txBody>
      </p:sp>
      <p:pic>
        <p:nvPicPr>
          <p:cNvPr id="690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057400"/>
            <a:ext cx="5038725" cy="15049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53760" y="1347120"/>
              <a:ext cx="7747200" cy="3368160"/>
            </p14:xfrm>
          </p:contentPart>
        </mc:Choice>
        <mc:Fallback xmlns="">
          <p:pic>
            <p:nvPicPr>
              <p:cNvPr id="2" name="Ink 1"/>
              <p:cNvPicPr/>
              <p:nvPr/>
            </p:nvPicPr>
            <p:blipFill>
              <a:blip r:embed="rId4"/>
              <a:stretch>
                <a:fillRect/>
              </a:stretch>
            </p:blipFill>
            <p:spPr>
              <a:xfrm>
                <a:off x="646200" y="1337760"/>
                <a:ext cx="7762320" cy="3386880"/>
              </a:xfrm>
              <a:prstGeom prst="rect">
                <a:avLst/>
              </a:prstGeom>
            </p:spPr>
          </p:pic>
        </mc:Fallback>
      </mc:AlternateContent>
    </p:spTree>
    <p:extLst>
      <p:ext uri="{BB962C8B-B14F-4D97-AF65-F5344CB8AC3E}">
        <p14:creationId xmlns:p14="http://schemas.microsoft.com/office/powerpoint/2010/main" val="377437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2"/>
          <p:cNvSpPr>
            <a:spLocks noGrp="1" noChangeArrowheads="1"/>
          </p:cNvSpPr>
          <p:nvPr>
            <p:ph type="title"/>
          </p:nvPr>
        </p:nvSpPr>
        <p:spPr>
          <a:xfrm>
            <a:off x="685800" y="457200"/>
            <a:ext cx="7772400" cy="1143000"/>
          </a:xfrm>
        </p:spPr>
        <p:txBody>
          <a:bodyPr/>
          <a:lstStyle/>
          <a:p>
            <a:r>
              <a:rPr lang="en-US" altLang="en-US"/>
              <a:t>Difference Distribution Table</a:t>
            </a:r>
          </a:p>
        </p:txBody>
      </p:sp>
      <p:pic>
        <p:nvPicPr>
          <p:cNvPr id="691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5867400" cy="4748213"/>
          </a:xfrm>
          <a:prstGeom prst="rect">
            <a:avLst/>
          </a:prstGeom>
          <a:noFill/>
          <a:extLst>
            <a:ext uri="{909E8E84-426E-40DD-AFC4-6F175D3DCCD1}">
              <a14:hiddenFill xmlns:a14="http://schemas.microsoft.com/office/drawing/2010/main">
                <a:solidFill>
                  <a:srgbClr val="FFFFFF"/>
                </a:solidFill>
              </a14:hiddenFill>
            </a:ext>
          </a:extLst>
        </p:spPr>
      </p:pic>
      <p:sp>
        <p:nvSpPr>
          <p:cNvPr id="691204" name="Text Box 4"/>
          <p:cNvSpPr txBox="1">
            <a:spLocks noChangeArrowheads="1"/>
          </p:cNvSpPr>
          <p:nvPr/>
        </p:nvSpPr>
        <p:spPr bwMode="auto">
          <a:xfrm>
            <a:off x="6324600" y="2362200"/>
            <a:ext cx="24384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sz="1800" b="1"/>
              <a:t>Any entry is denoted by N</a:t>
            </a:r>
            <a:r>
              <a:rPr lang="en-US" altLang="en-US" sz="1800" b="1" baseline="-25000"/>
              <a:t>D</a:t>
            </a:r>
            <a:r>
              <a:rPr lang="en-US" altLang="en-US" sz="1800" b="1"/>
              <a:t>(</a:t>
            </a:r>
            <a:r>
              <a:rPr lang="el-GR" altLang="en-US" sz="1800" b="1">
                <a:ea typeface="Arial" charset="0"/>
                <a:cs typeface="Arial" charset="0"/>
              </a:rPr>
              <a:t>Δ</a:t>
            </a:r>
            <a:r>
              <a:rPr lang="en-US" altLang="en-US" sz="1800" b="1">
                <a:ea typeface="Arial" charset="0"/>
                <a:cs typeface="Arial" charset="0"/>
              </a:rPr>
              <a:t>x,</a:t>
            </a:r>
            <a:r>
              <a:rPr lang="el-GR" altLang="en-US" sz="1800" b="1">
                <a:ea typeface="Arial" charset="0"/>
                <a:cs typeface="Arial" charset="0"/>
              </a:rPr>
              <a:t>Δ</a:t>
            </a:r>
            <a:r>
              <a:rPr lang="en-US" altLang="en-US" sz="1800" b="1">
                <a:ea typeface="Arial" charset="0"/>
                <a:cs typeface="Arial" charset="0"/>
              </a:rPr>
              <a:t>y)</a:t>
            </a:r>
          </a:p>
          <a:p>
            <a:pPr>
              <a:spcBef>
                <a:spcPct val="50000"/>
              </a:spcBef>
            </a:pPr>
            <a:r>
              <a:rPr lang="en-US" altLang="en-US" sz="1800" b="1">
                <a:ea typeface="Arial" charset="0"/>
                <a:cs typeface="Arial" charset="0"/>
              </a:rPr>
              <a:t>Thus </a:t>
            </a:r>
            <a:r>
              <a:rPr lang="en-US" altLang="en-US" sz="1800" b="1"/>
              <a:t>N</a:t>
            </a:r>
            <a:r>
              <a:rPr lang="en-US" altLang="en-US" sz="1800" b="1" baseline="-25000"/>
              <a:t>D</a:t>
            </a:r>
            <a:r>
              <a:rPr lang="en-US" altLang="en-US" sz="1800" b="1"/>
              <a:t>(B,2)=8</a:t>
            </a:r>
          </a:p>
          <a:p>
            <a:pPr>
              <a:spcBef>
                <a:spcPct val="50000"/>
              </a:spcBef>
            </a:pPr>
            <a:endParaRPr lang="el-GR" altLang="en-US" sz="1800" b="1">
              <a:ea typeface="Arial" charset="0"/>
              <a:cs typeface="Arial" charset="0"/>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2640" y="1080360"/>
              <a:ext cx="6778080" cy="4242240"/>
            </p14:xfrm>
          </p:contentPart>
        </mc:Choice>
        <mc:Fallback xmlns="">
          <p:pic>
            <p:nvPicPr>
              <p:cNvPr id="2" name="Ink 1"/>
              <p:cNvPicPr/>
              <p:nvPr/>
            </p:nvPicPr>
            <p:blipFill>
              <a:blip r:embed="rId4"/>
              <a:stretch>
                <a:fillRect/>
              </a:stretch>
            </p:blipFill>
            <p:spPr>
              <a:xfrm>
                <a:off x="53280" y="1071000"/>
                <a:ext cx="6796800" cy="4260960"/>
              </a:xfrm>
              <a:prstGeom prst="rect">
                <a:avLst/>
              </a:prstGeom>
            </p:spPr>
          </p:pic>
        </mc:Fallback>
      </mc:AlternateContent>
    </p:spTree>
    <p:extLst>
      <p:ext uri="{BB962C8B-B14F-4D97-AF65-F5344CB8AC3E}">
        <p14:creationId xmlns:p14="http://schemas.microsoft.com/office/powerpoint/2010/main" val="8516144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a:xfrm>
            <a:off x="657225" y="152400"/>
            <a:ext cx="7772400" cy="1143000"/>
          </a:xfrm>
        </p:spPr>
        <p:txBody>
          <a:bodyPr/>
          <a:lstStyle/>
          <a:p>
            <a:r>
              <a:rPr lang="en-US" altLang="en-US" sz="4000"/>
              <a:t>Effect of the key on the Differential</a:t>
            </a:r>
          </a:p>
        </p:txBody>
      </p:sp>
      <p:sp>
        <p:nvSpPr>
          <p:cNvPr id="692227" name="Rectangle 3"/>
          <p:cNvSpPr>
            <a:spLocks noGrp="1" noChangeArrowheads="1"/>
          </p:cNvSpPr>
          <p:nvPr>
            <p:ph type="body" idx="1"/>
          </p:nvPr>
        </p:nvSpPr>
        <p:spPr>
          <a:xfrm>
            <a:off x="838200" y="5334000"/>
            <a:ext cx="7848600" cy="1143000"/>
          </a:xfrm>
        </p:spPr>
        <p:txBody>
          <a:bodyPr/>
          <a:lstStyle/>
          <a:p>
            <a:pPr>
              <a:lnSpc>
                <a:spcPct val="80000"/>
              </a:lnSpc>
            </a:pPr>
            <a:r>
              <a:rPr lang="en-US" altLang="en-US" sz="2800"/>
              <a:t>The Key has no effect on the XOR because it is mixed using XOR function, which is also used to compute the XOR </a:t>
            </a:r>
          </a:p>
        </p:txBody>
      </p:sp>
      <p:grpSp>
        <p:nvGrpSpPr>
          <p:cNvPr id="692230" name="Group 6"/>
          <p:cNvGrpSpPr>
            <a:grpSpLocks/>
          </p:cNvGrpSpPr>
          <p:nvPr/>
        </p:nvGrpSpPr>
        <p:grpSpPr bwMode="auto">
          <a:xfrm>
            <a:off x="1600200" y="1295400"/>
            <a:ext cx="5886450" cy="3714750"/>
            <a:chOff x="1008" y="816"/>
            <a:chExt cx="3708" cy="2340"/>
          </a:xfrm>
        </p:grpSpPr>
        <p:pic>
          <p:nvPicPr>
            <p:cNvPr id="69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816"/>
              <a:ext cx="3708" cy="23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92229" name="Rectangle 5"/>
            <p:cNvSpPr>
              <a:spLocks noChangeArrowheads="1"/>
            </p:cNvSpPr>
            <p:nvPr/>
          </p:nvSpPr>
          <p:spPr bwMode="auto">
            <a:xfrm>
              <a:off x="3120" y="2448"/>
              <a:ext cx="1488" cy="336"/>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en-US" b="1">
                  <a:solidFill>
                    <a:srgbClr val="FF0000"/>
                  </a:solidFill>
                </a:rPr>
                <a:t>Keyed S-Box</a:t>
              </a:r>
            </a:p>
          </p:txBody>
        </p:sp>
      </p:gr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07720" y="1404000"/>
              <a:ext cx="5883840" cy="5106240"/>
            </p14:xfrm>
          </p:contentPart>
        </mc:Choice>
        <mc:Fallback xmlns="">
          <p:pic>
            <p:nvPicPr>
              <p:cNvPr id="2" name="Ink 1"/>
              <p:cNvPicPr/>
              <p:nvPr/>
            </p:nvPicPr>
            <p:blipFill>
              <a:blip r:embed="rId4"/>
              <a:stretch>
                <a:fillRect/>
              </a:stretch>
            </p:blipFill>
            <p:spPr>
              <a:xfrm>
                <a:off x="200520" y="1394640"/>
                <a:ext cx="5901120" cy="5124960"/>
              </a:xfrm>
              <a:prstGeom prst="rect">
                <a:avLst/>
              </a:prstGeom>
            </p:spPr>
          </p:pic>
        </mc:Fallback>
      </mc:AlternateContent>
    </p:spTree>
    <p:extLst>
      <p:ext uri="{BB962C8B-B14F-4D97-AF65-F5344CB8AC3E}">
        <p14:creationId xmlns:p14="http://schemas.microsoft.com/office/powerpoint/2010/main" val="1050496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p:cNvSpPr>
            <a:spLocks noGrp="1" noChangeArrowheads="1"/>
          </p:cNvSpPr>
          <p:nvPr>
            <p:ph type="title"/>
          </p:nvPr>
        </p:nvSpPr>
        <p:spPr/>
        <p:txBody>
          <a:bodyPr/>
          <a:lstStyle/>
          <a:p>
            <a:r>
              <a:rPr lang="en-US" altLang="en-US"/>
              <a:t>Propagation Ratio</a:t>
            </a:r>
          </a:p>
        </p:txBody>
      </p:sp>
      <p:sp>
        <p:nvSpPr>
          <p:cNvPr id="693251" name="Rectangle 3"/>
          <p:cNvSpPr>
            <a:spLocks noGrp="1" noChangeArrowheads="1"/>
          </p:cNvSpPr>
          <p:nvPr>
            <p:ph type="body" idx="1"/>
          </p:nvPr>
        </p:nvSpPr>
        <p:spPr/>
        <p:txBody>
          <a:bodyPr/>
          <a:lstStyle/>
          <a:p>
            <a:r>
              <a:rPr lang="en-US" altLang="en-US"/>
              <a:t>Propagation Ratio (Prop Ratio) is the probability that an input XOR a’ gives an output XOR b’</a:t>
            </a:r>
          </a:p>
          <a:p>
            <a:r>
              <a:rPr lang="en-US" altLang="en-US"/>
              <a:t>The pair (a’,b’) is called a Differential</a:t>
            </a:r>
          </a:p>
          <a:p>
            <a:r>
              <a:rPr lang="en-US" altLang="en-US"/>
              <a:t>Thus Prop ratio for (a’,b’):</a:t>
            </a:r>
          </a:p>
          <a:p>
            <a:pPr>
              <a:buFontTx/>
              <a:buNone/>
            </a:pPr>
            <a:r>
              <a:rPr lang="en-US" altLang="en-US"/>
              <a:t>                 </a:t>
            </a:r>
          </a:p>
        </p:txBody>
      </p:sp>
      <p:pic>
        <p:nvPicPr>
          <p:cNvPr id="6932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4911725"/>
            <a:ext cx="4495800" cy="1412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250280" y="1152000"/>
              <a:ext cx="6260040" cy="2750760"/>
            </p14:xfrm>
          </p:contentPart>
        </mc:Choice>
        <mc:Fallback xmlns="">
          <p:pic>
            <p:nvPicPr>
              <p:cNvPr id="2" name="Ink 1"/>
              <p:cNvPicPr/>
              <p:nvPr/>
            </p:nvPicPr>
            <p:blipFill>
              <a:blip r:embed="rId4"/>
              <a:stretch>
                <a:fillRect/>
              </a:stretch>
            </p:blipFill>
            <p:spPr>
              <a:xfrm>
                <a:off x="1240920" y="1142640"/>
                <a:ext cx="6278760" cy="2769480"/>
              </a:xfrm>
              <a:prstGeom prst="rect">
                <a:avLst/>
              </a:prstGeom>
            </p:spPr>
          </p:pic>
        </mc:Fallback>
      </mc:AlternateContent>
    </p:spTree>
    <p:extLst>
      <p:ext uri="{BB962C8B-B14F-4D97-AF65-F5344CB8AC3E}">
        <p14:creationId xmlns:p14="http://schemas.microsoft.com/office/powerpoint/2010/main" val="3384979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2"/>
          <p:cNvSpPr>
            <a:spLocks noGrp="1" noChangeArrowheads="1"/>
          </p:cNvSpPr>
          <p:nvPr>
            <p:ph type="title"/>
          </p:nvPr>
        </p:nvSpPr>
        <p:spPr/>
        <p:txBody>
          <a:bodyPr/>
          <a:lstStyle/>
          <a:p>
            <a:r>
              <a:rPr lang="en-US" altLang="en-US"/>
              <a:t>Differential Trail</a:t>
            </a:r>
          </a:p>
        </p:txBody>
      </p:sp>
      <p:sp>
        <p:nvSpPr>
          <p:cNvPr id="694275" name="Rectangle 3"/>
          <p:cNvSpPr>
            <a:spLocks noGrp="1" noChangeArrowheads="1"/>
          </p:cNvSpPr>
          <p:nvPr>
            <p:ph type="body" idx="1"/>
          </p:nvPr>
        </p:nvSpPr>
        <p:spPr>
          <a:xfrm>
            <a:off x="457200" y="1417638"/>
            <a:ext cx="8229600" cy="4906962"/>
          </a:xfrm>
        </p:spPr>
        <p:txBody>
          <a:bodyPr/>
          <a:lstStyle/>
          <a:p>
            <a:r>
              <a:rPr lang="en-US" altLang="en-US" sz="3000"/>
              <a:t>Since the intermediate keys has no effect on the XORs, we may neglect them for now. </a:t>
            </a:r>
          </a:p>
          <a:p>
            <a:r>
              <a:rPr lang="en-US" altLang="en-US" sz="3000"/>
              <a:t>We wish to combine those propagation ratios for which the input XOR of a differential in any round is equal to the output XOR of the last round differential</a:t>
            </a:r>
          </a:p>
          <a:p>
            <a:r>
              <a:rPr lang="en-US" altLang="en-US" sz="3000"/>
              <a:t>To be precise, the output XOR is actually the permuted XOR of the last round differential</a:t>
            </a:r>
          </a:p>
        </p:txBody>
      </p:sp>
    </p:spTree>
    <p:extLst>
      <p:ext uri="{BB962C8B-B14F-4D97-AF65-F5344CB8AC3E}">
        <p14:creationId xmlns:p14="http://schemas.microsoft.com/office/powerpoint/2010/main" val="4510496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p:txBody>
          <a:bodyPr/>
          <a:lstStyle/>
          <a:p>
            <a:r>
              <a:rPr lang="en-US" altLang="en-US"/>
              <a:t>Objectives</a:t>
            </a:r>
          </a:p>
        </p:txBody>
      </p:sp>
      <p:sp>
        <p:nvSpPr>
          <p:cNvPr id="708611" name="Rectangle 3"/>
          <p:cNvSpPr>
            <a:spLocks noGrp="1" noChangeArrowheads="1"/>
          </p:cNvSpPr>
          <p:nvPr>
            <p:ph type="body" idx="1"/>
          </p:nvPr>
        </p:nvSpPr>
        <p:spPr/>
        <p:txBody>
          <a:bodyPr/>
          <a:lstStyle/>
          <a:p>
            <a:r>
              <a:rPr lang="en-US" altLang="en-US"/>
              <a:t>Concept of Differentials</a:t>
            </a:r>
          </a:p>
          <a:p>
            <a:endParaRPr lang="en-US" altLang="en-US"/>
          </a:p>
          <a:p>
            <a:r>
              <a:rPr lang="en-US" altLang="en-US"/>
              <a:t>Propagation Ratio</a:t>
            </a:r>
          </a:p>
          <a:p>
            <a:endParaRPr lang="en-US" altLang="en-US"/>
          </a:p>
          <a:p>
            <a:r>
              <a:rPr lang="en-US" altLang="en-US"/>
              <a:t>The Differential Attack</a:t>
            </a:r>
          </a:p>
        </p:txBody>
      </p:sp>
    </p:spTree>
    <p:extLst>
      <p:ext uri="{BB962C8B-B14F-4D97-AF65-F5344CB8AC3E}">
        <p14:creationId xmlns:p14="http://schemas.microsoft.com/office/powerpoint/2010/main" val="20702251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p:cNvSpPr>
            <a:spLocks noGrp="1" noChangeArrowheads="1"/>
          </p:cNvSpPr>
          <p:nvPr>
            <p:ph type="title"/>
          </p:nvPr>
        </p:nvSpPr>
        <p:spPr>
          <a:xfrm>
            <a:off x="457200" y="152400"/>
            <a:ext cx="3505200" cy="3048000"/>
          </a:xfrm>
        </p:spPr>
        <p:txBody>
          <a:bodyPr/>
          <a:lstStyle/>
          <a:p>
            <a:pPr algn="l">
              <a:buFontTx/>
              <a:buChar char="•"/>
            </a:pPr>
            <a:r>
              <a:rPr lang="en-US" altLang="en-US" sz="2400"/>
              <a:t>The Prop ratios are assumed to be independent</a:t>
            </a:r>
            <a:br>
              <a:rPr lang="en-US" altLang="en-US" sz="2400"/>
            </a:br>
            <a:r>
              <a:rPr lang="en-US" altLang="en-US" sz="2400"/>
              <a:t/>
            </a:r>
            <a:br>
              <a:rPr lang="en-US" altLang="en-US" sz="2400"/>
            </a:br>
            <a:r>
              <a:rPr lang="en-US" altLang="en-US" sz="2400"/>
              <a:t>Thus we may multiply the prop-ratios.</a:t>
            </a:r>
            <a:br>
              <a:rPr lang="en-US" altLang="en-US" sz="2400"/>
            </a:br>
            <a:r>
              <a:rPr lang="en-US" altLang="en-US" sz="2000"/>
              <a:t/>
            </a:r>
            <a:br>
              <a:rPr lang="en-US" altLang="en-US" sz="2000"/>
            </a:br>
            <a:endParaRPr lang="en-US" altLang="en-US" sz="2000"/>
          </a:p>
        </p:txBody>
      </p:sp>
      <p:pic>
        <p:nvPicPr>
          <p:cNvPr id="6952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9763" y="304800"/>
            <a:ext cx="3703637" cy="510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953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67000"/>
            <a:ext cx="3667125" cy="1533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95301" name="Text Box 5"/>
          <p:cNvSpPr txBox="1">
            <a:spLocks noChangeArrowheads="1"/>
          </p:cNvSpPr>
          <p:nvPr/>
        </p:nvSpPr>
        <p:spPr bwMode="auto">
          <a:xfrm>
            <a:off x="304800" y="4724400"/>
            <a:ext cx="373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sz="2000" b="1"/>
              <a:t>Thus resultant Prop-ratio is obtained as:</a:t>
            </a:r>
          </a:p>
        </p:txBody>
      </p:sp>
      <p:pic>
        <p:nvPicPr>
          <p:cNvPr id="6953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562600"/>
            <a:ext cx="7999413" cy="8001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59240" y="222480"/>
              <a:ext cx="7805160" cy="6167520"/>
            </p14:xfrm>
          </p:contentPart>
        </mc:Choice>
        <mc:Fallback xmlns="">
          <p:pic>
            <p:nvPicPr>
              <p:cNvPr id="2" name="Ink 1"/>
              <p:cNvPicPr/>
              <p:nvPr/>
            </p:nvPicPr>
            <p:blipFill>
              <a:blip r:embed="rId6"/>
              <a:stretch>
                <a:fillRect/>
              </a:stretch>
            </p:blipFill>
            <p:spPr>
              <a:xfrm>
                <a:off x="749880" y="214560"/>
                <a:ext cx="7822440" cy="6185880"/>
              </a:xfrm>
              <a:prstGeom prst="rect">
                <a:avLst/>
              </a:prstGeom>
            </p:spPr>
          </p:pic>
        </mc:Fallback>
      </mc:AlternateContent>
    </p:spTree>
    <p:extLst>
      <p:ext uri="{BB962C8B-B14F-4D97-AF65-F5344CB8AC3E}">
        <p14:creationId xmlns:p14="http://schemas.microsoft.com/office/powerpoint/2010/main" val="1737566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2"/>
          <p:cNvSpPr>
            <a:spLocks noGrp="1" noChangeArrowheads="1"/>
          </p:cNvSpPr>
          <p:nvPr>
            <p:ph type="title"/>
          </p:nvPr>
        </p:nvSpPr>
        <p:spPr/>
        <p:txBody>
          <a:bodyPr/>
          <a:lstStyle/>
          <a:p>
            <a:r>
              <a:rPr lang="en-US" altLang="en-US" sz="4000"/>
              <a:t>Obtaining the Differential for 4-1=3 rounds</a:t>
            </a:r>
          </a:p>
        </p:txBody>
      </p:sp>
      <p:sp>
        <p:nvSpPr>
          <p:cNvPr id="696323" name="Rectangle 3"/>
          <p:cNvSpPr>
            <a:spLocks noGrp="1" noChangeArrowheads="1"/>
          </p:cNvSpPr>
          <p:nvPr>
            <p:ph type="body" idx="1"/>
          </p:nvPr>
        </p:nvSpPr>
        <p:spPr/>
        <p:txBody>
          <a:bodyPr/>
          <a:lstStyle/>
          <a:p>
            <a:pPr>
              <a:lnSpc>
                <a:spcPct val="80000"/>
              </a:lnSpc>
            </a:pPr>
            <a:r>
              <a:rPr lang="en-US" altLang="en-US" sz="2800"/>
              <a:t>Thus we have, if x’=0000 1011 0000 0000, then (v</a:t>
            </a:r>
            <a:r>
              <a:rPr lang="en-US" altLang="en-US" sz="2800" baseline="30000"/>
              <a:t>3</a:t>
            </a:r>
            <a:r>
              <a:rPr lang="en-US" altLang="en-US" sz="2800"/>
              <a:t>)’=0000 0100 0101 0000 with a probability of 27/1024.</a:t>
            </a:r>
          </a:p>
          <a:p>
            <a:pPr>
              <a:lnSpc>
                <a:spcPct val="80000"/>
              </a:lnSpc>
            </a:pPr>
            <a:r>
              <a:rPr lang="en-US" altLang="en-US" sz="2800"/>
              <a:t>Also note that the key has no effect on the XOR (v</a:t>
            </a:r>
            <a:r>
              <a:rPr lang="en-US" altLang="en-US" sz="2800" baseline="30000"/>
              <a:t>3</a:t>
            </a:r>
            <a:r>
              <a:rPr lang="en-US" altLang="en-US" sz="2800"/>
              <a:t>)’</a:t>
            </a:r>
          </a:p>
          <a:p>
            <a:pPr>
              <a:lnSpc>
                <a:spcPct val="80000"/>
              </a:lnSpc>
            </a:pPr>
            <a:r>
              <a:rPr lang="en-US" altLang="en-US" sz="2800"/>
              <a:t>Thus, we have (v</a:t>
            </a:r>
            <a:r>
              <a:rPr lang="en-US" altLang="en-US" sz="2800" baseline="30000"/>
              <a:t>3</a:t>
            </a:r>
            <a:r>
              <a:rPr lang="en-US" altLang="en-US" sz="2800"/>
              <a:t>)’=(u</a:t>
            </a:r>
            <a:r>
              <a:rPr lang="en-US" altLang="en-US" sz="2800" baseline="30000"/>
              <a:t>4</a:t>
            </a:r>
            <a:r>
              <a:rPr lang="en-US" altLang="en-US" sz="2800"/>
              <a:t>)’</a:t>
            </a:r>
          </a:p>
          <a:p>
            <a:pPr>
              <a:lnSpc>
                <a:spcPct val="80000"/>
              </a:lnSpc>
            </a:pPr>
            <a:r>
              <a:rPr lang="en-US" altLang="en-US" sz="2800"/>
              <a:t>Hence it follows that if x’=0000 1011 0000 0000, then (u</a:t>
            </a:r>
            <a:r>
              <a:rPr lang="en-US" altLang="en-US" sz="2800" baseline="30000"/>
              <a:t>4</a:t>
            </a:r>
            <a:r>
              <a:rPr lang="en-US" altLang="en-US" sz="2800"/>
              <a:t>)’=0000 0110 0000 0110 with a probability of 27/1024.</a:t>
            </a:r>
          </a:p>
          <a:p>
            <a:pPr>
              <a:lnSpc>
                <a:spcPct val="80000"/>
              </a:lnSpc>
            </a:pPr>
            <a:r>
              <a:rPr lang="en-US" altLang="en-US" sz="2800"/>
              <a:t>Note that (u</a:t>
            </a:r>
            <a:r>
              <a:rPr lang="en-US" altLang="en-US" sz="2800" baseline="30000"/>
              <a:t>4</a:t>
            </a:r>
            <a:r>
              <a:rPr lang="en-US" altLang="en-US" sz="2800"/>
              <a:t>)’ is the input differential at the input of the last round S-Box</a:t>
            </a:r>
          </a:p>
          <a:p>
            <a:pPr>
              <a:lnSpc>
                <a:spcPct val="80000"/>
              </a:lnSpc>
            </a:pPr>
            <a:endParaRPr lang="en-US" altLang="en-US" sz="2800"/>
          </a:p>
          <a:p>
            <a:pPr>
              <a:lnSpc>
                <a:spcPct val="80000"/>
              </a:lnSpc>
            </a:pPr>
            <a:endParaRPr lang="en-US" altLang="en-US" sz="280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3036240" y="5375520"/>
              <a:ext cx="1437840" cy="27360"/>
            </p14:xfrm>
          </p:contentPart>
        </mc:Choice>
        <mc:Fallback xmlns="">
          <p:pic>
            <p:nvPicPr>
              <p:cNvPr id="2" name="Ink 1"/>
              <p:cNvPicPr/>
              <p:nvPr/>
            </p:nvPicPr>
            <p:blipFill>
              <a:blip r:embed="rId3"/>
              <a:stretch>
                <a:fillRect/>
              </a:stretch>
            </p:blipFill>
            <p:spPr>
              <a:xfrm>
                <a:off x="3026880" y="5366160"/>
                <a:ext cx="1456560" cy="46080"/>
              </a:xfrm>
              <a:prstGeom prst="rect">
                <a:avLst/>
              </a:prstGeom>
            </p:spPr>
          </p:pic>
        </mc:Fallback>
      </mc:AlternateContent>
    </p:spTree>
    <p:extLst>
      <p:ext uri="{BB962C8B-B14F-4D97-AF65-F5344CB8AC3E}">
        <p14:creationId xmlns:p14="http://schemas.microsoft.com/office/powerpoint/2010/main" val="18978747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ChangeArrowheads="1"/>
          </p:cNvSpPr>
          <p:nvPr>
            <p:ph type="title"/>
          </p:nvPr>
        </p:nvSpPr>
        <p:spPr/>
        <p:txBody>
          <a:bodyPr/>
          <a:lstStyle/>
          <a:p>
            <a:r>
              <a:rPr lang="en-US" altLang="en-US"/>
              <a:t>The Attack</a:t>
            </a:r>
          </a:p>
        </p:txBody>
      </p:sp>
      <p:sp>
        <p:nvSpPr>
          <p:cNvPr id="697347" name="Rectangle 3"/>
          <p:cNvSpPr>
            <a:spLocks noGrp="1" noChangeArrowheads="1"/>
          </p:cNvSpPr>
          <p:nvPr>
            <p:ph type="body" idx="1"/>
          </p:nvPr>
        </p:nvSpPr>
        <p:spPr>
          <a:xfrm>
            <a:off x="685800" y="1752600"/>
            <a:ext cx="7772400" cy="4114800"/>
          </a:xfrm>
        </p:spPr>
        <p:txBody>
          <a:bodyPr/>
          <a:lstStyle/>
          <a:p>
            <a:pPr>
              <a:lnSpc>
                <a:spcPct val="90000"/>
              </a:lnSpc>
            </a:pPr>
            <a:r>
              <a:rPr lang="en-US" altLang="en-US"/>
              <a:t>Choose say 5000 Plaintexts with the input XOR equal to: (0000,1011,0000,0000)</a:t>
            </a:r>
          </a:p>
          <a:p>
            <a:pPr>
              <a:lnSpc>
                <a:spcPct val="90000"/>
              </a:lnSpc>
            </a:pPr>
            <a:r>
              <a:rPr lang="en-US" altLang="en-US"/>
              <a:t>The corresponding ciphertexts are noted</a:t>
            </a:r>
          </a:p>
          <a:p>
            <a:pPr>
              <a:lnSpc>
                <a:spcPct val="90000"/>
              </a:lnSpc>
            </a:pPr>
            <a:r>
              <a:rPr lang="en-US" altLang="en-US"/>
              <a:t>The key is guessed. Note that we need to guess 8 bits of the key.</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473480" y="2116440"/>
              <a:ext cx="5411880" cy="3277440"/>
            </p14:xfrm>
          </p:contentPart>
        </mc:Choice>
        <mc:Fallback xmlns="">
          <p:pic>
            <p:nvPicPr>
              <p:cNvPr id="2" name="Ink 1"/>
              <p:cNvPicPr/>
              <p:nvPr/>
            </p:nvPicPr>
            <p:blipFill>
              <a:blip r:embed="rId3"/>
              <a:stretch>
                <a:fillRect/>
              </a:stretch>
            </p:blipFill>
            <p:spPr>
              <a:xfrm>
                <a:off x="1464120" y="2107080"/>
                <a:ext cx="5430600" cy="3296160"/>
              </a:xfrm>
              <a:prstGeom prst="rect">
                <a:avLst/>
              </a:prstGeom>
            </p:spPr>
          </p:pic>
        </mc:Fallback>
      </mc:AlternateContent>
    </p:spTree>
    <p:extLst>
      <p:ext uri="{BB962C8B-B14F-4D97-AF65-F5344CB8AC3E}">
        <p14:creationId xmlns:p14="http://schemas.microsoft.com/office/powerpoint/2010/main" val="10060286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2"/>
          <p:cNvSpPr>
            <a:spLocks noGrp="1" noChangeArrowheads="1"/>
          </p:cNvSpPr>
          <p:nvPr>
            <p:ph type="title"/>
          </p:nvPr>
        </p:nvSpPr>
        <p:spPr/>
        <p:txBody>
          <a:bodyPr/>
          <a:lstStyle/>
          <a:p>
            <a:r>
              <a:rPr lang="en-US" altLang="en-US"/>
              <a:t>The Attack</a:t>
            </a:r>
          </a:p>
        </p:txBody>
      </p:sp>
      <p:sp>
        <p:nvSpPr>
          <p:cNvPr id="710659" name="Rectangle 3"/>
          <p:cNvSpPr>
            <a:spLocks noGrp="1" noChangeArrowheads="1"/>
          </p:cNvSpPr>
          <p:nvPr>
            <p:ph type="body" idx="1"/>
          </p:nvPr>
        </p:nvSpPr>
        <p:spPr/>
        <p:txBody>
          <a:bodyPr/>
          <a:lstStyle/>
          <a:p>
            <a:r>
              <a:rPr lang="en-US" altLang="en-US"/>
              <a:t>Decrypt the last round and verifying whether the differential at the input of the last round S-Box is 0000 0110 0000 0110 </a:t>
            </a:r>
          </a:p>
          <a:p>
            <a:r>
              <a:rPr lang="en-US" altLang="en-US"/>
              <a:t>Make a frequency table for the keys</a:t>
            </a:r>
          </a:p>
          <a:p>
            <a:pPr>
              <a:buFontTx/>
              <a:buNone/>
            </a:pPr>
            <a:endParaRPr lang="en-US" altLang="en-US"/>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5375880" y="3000240"/>
              <a:ext cx="3009600" cy="134280"/>
            </p14:xfrm>
          </p:contentPart>
        </mc:Choice>
        <mc:Fallback xmlns="">
          <p:pic>
            <p:nvPicPr>
              <p:cNvPr id="2" name="Ink 1"/>
              <p:cNvPicPr/>
              <p:nvPr/>
            </p:nvPicPr>
            <p:blipFill>
              <a:blip r:embed="rId3"/>
              <a:stretch>
                <a:fillRect/>
              </a:stretch>
            </p:blipFill>
            <p:spPr>
              <a:xfrm>
                <a:off x="5366520" y="2990880"/>
                <a:ext cx="3028320" cy="153000"/>
              </a:xfrm>
              <a:prstGeom prst="rect">
                <a:avLst/>
              </a:prstGeom>
            </p:spPr>
          </p:pic>
        </mc:Fallback>
      </mc:AlternateContent>
    </p:spTree>
    <p:extLst>
      <p:ext uri="{BB962C8B-B14F-4D97-AF65-F5344CB8AC3E}">
        <p14:creationId xmlns:p14="http://schemas.microsoft.com/office/powerpoint/2010/main" val="11845996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ChangeArrowheads="1"/>
          </p:cNvSpPr>
          <p:nvPr>
            <p:ph type="title"/>
          </p:nvPr>
        </p:nvSpPr>
        <p:spPr>
          <a:xfrm>
            <a:off x="685800" y="228600"/>
            <a:ext cx="7772400" cy="1143000"/>
          </a:xfrm>
        </p:spPr>
        <p:txBody>
          <a:bodyPr/>
          <a:lstStyle/>
          <a:p>
            <a:r>
              <a:rPr lang="en-US" altLang="en-US"/>
              <a:t>Result</a:t>
            </a:r>
          </a:p>
        </p:txBody>
      </p:sp>
      <p:pic>
        <p:nvPicPr>
          <p:cNvPr id="6983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8542338" cy="4572000"/>
          </a:xfrm>
          <a:prstGeom prst="rect">
            <a:avLst/>
          </a:prstGeom>
          <a:noFill/>
          <a:extLst>
            <a:ext uri="{909E8E84-426E-40DD-AFC4-6F175D3DCCD1}">
              <a14:hiddenFill xmlns:a14="http://schemas.microsoft.com/office/drawing/2010/main">
                <a:solidFill>
                  <a:srgbClr val="FFFFFF"/>
                </a:solidFill>
              </a14:hiddenFill>
            </a:ext>
          </a:extLst>
        </p:spPr>
      </p:pic>
      <p:sp>
        <p:nvSpPr>
          <p:cNvPr id="698372" name="Text Box 4"/>
          <p:cNvSpPr txBox="1">
            <a:spLocks noChangeArrowheads="1"/>
          </p:cNvSpPr>
          <p:nvPr/>
        </p:nvSpPr>
        <p:spPr bwMode="auto">
          <a:xfrm>
            <a:off x="304800" y="5791200"/>
            <a:ext cx="8534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en-US" sz="2000" b="1"/>
              <a:t>From this observation we conclude 24 is the correct key, with a prop-ratio of around 27/1024=0.0264, which is close to the experimental value of 0.0244</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82400" y="1401840"/>
              <a:ext cx="8046000" cy="5081400"/>
            </p14:xfrm>
          </p:contentPart>
        </mc:Choice>
        <mc:Fallback xmlns="">
          <p:pic>
            <p:nvPicPr>
              <p:cNvPr id="2" name="Ink 1"/>
              <p:cNvPicPr/>
              <p:nvPr/>
            </p:nvPicPr>
            <p:blipFill>
              <a:blip r:embed="rId4"/>
              <a:stretch>
                <a:fillRect/>
              </a:stretch>
            </p:blipFill>
            <p:spPr>
              <a:xfrm>
                <a:off x="473040" y="1392480"/>
                <a:ext cx="8064720" cy="5100120"/>
              </a:xfrm>
              <a:prstGeom prst="rect">
                <a:avLst/>
              </a:prstGeom>
            </p:spPr>
          </p:pic>
        </mc:Fallback>
      </mc:AlternateContent>
    </p:spTree>
    <p:extLst>
      <p:ext uri="{BB962C8B-B14F-4D97-AF65-F5344CB8AC3E}">
        <p14:creationId xmlns:p14="http://schemas.microsoft.com/office/powerpoint/2010/main" val="2454094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p:txBody>
          <a:bodyPr/>
          <a:lstStyle/>
          <a:p>
            <a:r>
              <a:rPr lang="en-US" altLang="en-US"/>
              <a:t>Immunity Against DC</a:t>
            </a:r>
          </a:p>
        </p:txBody>
      </p:sp>
      <p:sp>
        <p:nvSpPr>
          <p:cNvPr id="699395" name="Rectangle 3"/>
          <p:cNvSpPr>
            <a:spLocks noGrp="1" noChangeArrowheads="1"/>
          </p:cNvSpPr>
          <p:nvPr>
            <p:ph type="body" idx="1"/>
          </p:nvPr>
        </p:nvSpPr>
        <p:spPr>
          <a:xfrm>
            <a:off x="457200" y="1722438"/>
            <a:ext cx="8229600" cy="4525962"/>
          </a:xfrm>
        </p:spPr>
        <p:txBody>
          <a:bodyPr/>
          <a:lstStyle/>
          <a:p>
            <a:r>
              <a:rPr lang="en-US" altLang="en-US"/>
              <a:t>Build the S-Box with a uniform distribution.</a:t>
            </a:r>
          </a:p>
          <a:p>
            <a:r>
              <a:rPr lang="en-US" altLang="en-US"/>
              <a:t>Note that the number of pairs of plaintext and ciphertext required is roughly inversely proportional to the probability of the differential.</a:t>
            </a:r>
          </a:p>
        </p:txBody>
      </p:sp>
    </p:spTree>
    <p:extLst>
      <p:ext uri="{BB962C8B-B14F-4D97-AF65-F5344CB8AC3E}">
        <p14:creationId xmlns:p14="http://schemas.microsoft.com/office/powerpoint/2010/main" val="14272844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title"/>
          </p:nvPr>
        </p:nvSpPr>
        <p:spPr/>
        <p:txBody>
          <a:bodyPr/>
          <a:lstStyle/>
          <a:p>
            <a:r>
              <a:rPr lang="en-US" altLang="en-US"/>
              <a:t>Immunity Against DC</a:t>
            </a:r>
          </a:p>
        </p:txBody>
      </p:sp>
      <p:sp>
        <p:nvSpPr>
          <p:cNvPr id="711683" name="Rectangle 3"/>
          <p:cNvSpPr>
            <a:spLocks noGrp="1" noChangeArrowheads="1"/>
          </p:cNvSpPr>
          <p:nvPr>
            <p:ph type="body" idx="1"/>
          </p:nvPr>
        </p:nvSpPr>
        <p:spPr/>
        <p:txBody>
          <a:bodyPr/>
          <a:lstStyle/>
          <a:p>
            <a:r>
              <a:rPr lang="en-US" altLang="en-US"/>
              <a:t>So, a low probability of the differential is desirable.</a:t>
            </a:r>
          </a:p>
          <a:p>
            <a:r>
              <a:rPr lang="en-US" altLang="en-US"/>
              <a:t>The S-Boxes are built to ensure that all the differentials have a prop-ratio which is less than a bound.</a:t>
            </a:r>
          </a:p>
        </p:txBody>
      </p:sp>
    </p:spTree>
    <p:extLst>
      <p:ext uri="{BB962C8B-B14F-4D97-AF65-F5344CB8AC3E}">
        <p14:creationId xmlns:p14="http://schemas.microsoft.com/office/powerpoint/2010/main" val="9766074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2"/>
          <p:cNvSpPr>
            <a:spLocks noGrp="1" noChangeArrowheads="1"/>
          </p:cNvSpPr>
          <p:nvPr>
            <p:ph type="title"/>
          </p:nvPr>
        </p:nvSpPr>
        <p:spPr/>
        <p:txBody>
          <a:bodyPr/>
          <a:lstStyle/>
          <a:p>
            <a:r>
              <a:rPr lang="en-US" altLang="en-US"/>
              <a:t>Exercise</a:t>
            </a:r>
          </a:p>
        </p:txBody>
      </p:sp>
      <p:sp>
        <p:nvSpPr>
          <p:cNvPr id="712707" name="Rectangle 3"/>
          <p:cNvSpPr>
            <a:spLocks noGrp="1" noChangeArrowheads="1"/>
          </p:cNvSpPr>
          <p:nvPr>
            <p:ph type="body" idx="1"/>
          </p:nvPr>
        </p:nvSpPr>
        <p:spPr/>
        <p:txBody>
          <a:bodyPr/>
          <a:lstStyle/>
          <a:p>
            <a:r>
              <a:rPr lang="en-US" altLang="en-US"/>
              <a:t>For each of the eight S-Boxes of DES, compute the bias of the random variable:</a:t>
            </a:r>
          </a:p>
          <a:p>
            <a:pPr>
              <a:buFontTx/>
              <a:buNone/>
            </a:pPr>
            <a:r>
              <a:rPr lang="en-US" altLang="en-US"/>
              <a:t>   </a:t>
            </a:r>
          </a:p>
        </p:txBody>
      </p:sp>
      <p:graphicFrame>
        <p:nvGraphicFramePr>
          <p:cNvPr id="712708" name="Object 4"/>
          <p:cNvGraphicFramePr>
            <a:graphicFrameLocks noChangeAspect="1"/>
          </p:cNvGraphicFramePr>
          <p:nvPr/>
        </p:nvGraphicFramePr>
        <p:xfrm>
          <a:off x="2133600" y="3657600"/>
          <a:ext cx="4724400" cy="795338"/>
        </p:xfrm>
        <a:graphic>
          <a:graphicData uri="http://schemas.openxmlformats.org/presentationml/2006/ole">
            <mc:AlternateContent xmlns:mc="http://schemas.openxmlformats.org/markup-compatibility/2006">
              <mc:Choice xmlns:v="urn:schemas-microsoft-com:vml" Requires="v">
                <p:oleObj spid="_x0000_s198660" name="Equation" r:id="rId3" imgW="1358640" imgH="228600" progId="Equation.DSMT4">
                  <p:embed/>
                </p:oleObj>
              </mc:Choice>
              <mc:Fallback>
                <p:oleObj name="Equation" r:id="rId3" imgW="13586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4724400" cy="7953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234611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title"/>
          </p:nvPr>
        </p:nvSpPr>
        <p:spPr>
          <a:xfrm>
            <a:off x="685800" y="457200"/>
            <a:ext cx="7772400" cy="1143000"/>
          </a:xfrm>
        </p:spPr>
        <p:txBody>
          <a:bodyPr/>
          <a:lstStyle/>
          <a:p>
            <a:r>
              <a:rPr lang="en-US" altLang="en-US"/>
              <a:t>Further Reading</a:t>
            </a:r>
          </a:p>
        </p:txBody>
      </p:sp>
      <p:sp>
        <p:nvSpPr>
          <p:cNvPr id="713731" name="Rectangle 3"/>
          <p:cNvSpPr>
            <a:spLocks noGrp="1" noChangeArrowheads="1"/>
          </p:cNvSpPr>
          <p:nvPr>
            <p:ph type="body" idx="1"/>
          </p:nvPr>
        </p:nvSpPr>
        <p:spPr>
          <a:xfrm>
            <a:off x="685800" y="1676400"/>
            <a:ext cx="7772400" cy="4114800"/>
          </a:xfrm>
        </p:spPr>
        <p:txBody>
          <a:bodyPr/>
          <a:lstStyle/>
          <a:p>
            <a:r>
              <a:rPr lang="en-US" altLang="en-US"/>
              <a:t>Douglas Stinson, </a:t>
            </a:r>
            <a:r>
              <a:rPr lang="en-US" altLang="en-US" i="1"/>
              <a:t>Cryptography Theory and Practice, 2</a:t>
            </a:r>
            <a:r>
              <a:rPr lang="en-US" altLang="en-US" i="1" baseline="30000"/>
              <a:t>nd</a:t>
            </a:r>
            <a:r>
              <a:rPr lang="en-US" altLang="en-US" i="1"/>
              <a:t> Edition</a:t>
            </a:r>
            <a:r>
              <a:rPr lang="en-US" altLang="en-US"/>
              <a:t>, Chapman &amp; Hall/CRC</a:t>
            </a:r>
          </a:p>
          <a:p>
            <a:r>
              <a:rPr lang="en-US" altLang="en-US"/>
              <a:t>B. A. Forouzan, </a:t>
            </a:r>
            <a:r>
              <a:rPr lang="en-US" altLang="en-US" i="1"/>
              <a:t>“Cryptography and Network Security”,</a:t>
            </a:r>
            <a:r>
              <a:rPr lang="en-US" altLang="en-US"/>
              <a:t> TMH</a:t>
            </a:r>
          </a:p>
          <a:p>
            <a:r>
              <a:rPr lang="en-US" altLang="en-US"/>
              <a:t>Howard Heys, “</a:t>
            </a:r>
            <a:r>
              <a:rPr lang="en-US" altLang="en-US" i="1"/>
              <a:t>A Tutorial on Linear and Differential Cryptanalysis”, </a:t>
            </a:r>
            <a:r>
              <a:rPr lang="en-US" altLang="en-US"/>
              <a:t>2001</a:t>
            </a:r>
          </a:p>
        </p:txBody>
      </p:sp>
    </p:spTree>
    <p:extLst>
      <p:ext uri="{BB962C8B-B14F-4D97-AF65-F5344CB8AC3E}">
        <p14:creationId xmlns:p14="http://schemas.microsoft.com/office/powerpoint/2010/main" val="9387839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p:txBody>
          <a:bodyPr/>
          <a:lstStyle/>
          <a:p>
            <a:r>
              <a:rPr lang="en-US" altLang="en-US"/>
              <a:t>Next Days Topic</a:t>
            </a:r>
          </a:p>
        </p:txBody>
      </p:sp>
      <p:sp>
        <p:nvSpPr>
          <p:cNvPr id="714755" name="Rectangle 3"/>
          <p:cNvSpPr>
            <a:spLocks noGrp="1" noChangeArrowheads="1"/>
          </p:cNvSpPr>
          <p:nvPr>
            <p:ph type="body" idx="1"/>
          </p:nvPr>
        </p:nvSpPr>
        <p:spPr/>
        <p:txBody>
          <a:bodyPr/>
          <a:lstStyle/>
          <a:p>
            <a:r>
              <a:rPr lang="en-US" altLang="en-US"/>
              <a:t>Some Other Cryptanalytic Techniques</a:t>
            </a:r>
          </a:p>
        </p:txBody>
      </p:sp>
    </p:spTree>
    <p:extLst>
      <p:ext uri="{BB962C8B-B14F-4D97-AF65-F5344CB8AC3E}">
        <p14:creationId xmlns:p14="http://schemas.microsoft.com/office/powerpoint/2010/main" val="5789217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p:txBody>
          <a:bodyPr/>
          <a:lstStyle/>
          <a:p>
            <a:r>
              <a:rPr lang="en-US" altLang="en-US"/>
              <a:t>Some Points</a:t>
            </a:r>
          </a:p>
        </p:txBody>
      </p:sp>
      <p:sp>
        <p:nvSpPr>
          <p:cNvPr id="685059" name="Rectangle 3"/>
          <p:cNvSpPr>
            <a:spLocks noGrp="1" noChangeArrowheads="1"/>
          </p:cNvSpPr>
          <p:nvPr>
            <p:ph type="body" idx="1"/>
          </p:nvPr>
        </p:nvSpPr>
        <p:spPr/>
        <p:txBody>
          <a:bodyPr/>
          <a:lstStyle/>
          <a:p>
            <a:pPr>
              <a:lnSpc>
                <a:spcPct val="90000"/>
              </a:lnSpc>
            </a:pPr>
            <a:r>
              <a:rPr lang="en-US" altLang="en-US"/>
              <a:t>Similar to linear cryptanalysis</a:t>
            </a:r>
          </a:p>
          <a:p>
            <a:pPr>
              <a:lnSpc>
                <a:spcPct val="90000"/>
              </a:lnSpc>
              <a:buFontTx/>
              <a:buNone/>
            </a:pPr>
            <a:endParaRPr lang="en-US" altLang="en-US"/>
          </a:p>
          <a:p>
            <a:pPr>
              <a:lnSpc>
                <a:spcPct val="90000"/>
              </a:lnSpc>
            </a:pPr>
            <a:r>
              <a:rPr lang="en-US" altLang="en-US"/>
              <a:t>Main “difference” is that it uses the information about the xor of two inputs and the xor of corresponding two outputs</a:t>
            </a:r>
          </a:p>
          <a:p>
            <a:pPr>
              <a:lnSpc>
                <a:spcPct val="90000"/>
              </a:lnSpc>
            </a:pPr>
            <a:endParaRPr lang="en-US" altLang="en-US"/>
          </a:p>
          <a:p>
            <a:pPr>
              <a:lnSpc>
                <a:spcPct val="90000"/>
              </a:lnSpc>
            </a:pPr>
            <a:r>
              <a:rPr lang="en-US" altLang="en-US"/>
              <a:t>Chosen PlainText Attack (CPA)</a:t>
            </a:r>
          </a:p>
          <a:p>
            <a:pPr>
              <a:lnSpc>
                <a:spcPct val="90000"/>
              </a:lnSpc>
            </a:pPr>
            <a:endParaRPr lang="en-US" altLang="en-US"/>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875160" y="5643720"/>
              <a:ext cx="6126120" cy="80640"/>
            </p14:xfrm>
          </p:contentPart>
        </mc:Choice>
        <mc:Fallback xmlns="">
          <p:pic>
            <p:nvPicPr>
              <p:cNvPr id="2" name="Ink 1"/>
              <p:cNvPicPr/>
              <p:nvPr/>
            </p:nvPicPr>
            <p:blipFill>
              <a:blip r:embed="rId3"/>
              <a:stretch>
                <a:fillRect/>
              </a:stretch>
            </p:blipFill>
            <p:spPr>
              <a:xfrm>
                <a:off x="865800" y="5634360"/>
                <a:ext cx="6144840" cy="99360"/>
              </a:xfrm>
              <a:prstGeom prst="rect">
                <a:avLst/>
              </a:prstGeom>
            </p:spPr>
          </p:pic>
        </mc:Fallback>
      </mc:AlternateContent>
    </p:spTree>
    <p:extLst>
      <p:ext uri="{BB962C8B-B14F-4D97-AF65-F5344CB8AC3E}">
        <p14:creationId xmlns:p14="http://schemas.microsoft.com/office/powerpoint/2010/main" val="7448708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p:nvPr>
        </p:nvSpPr>
        <p:spPr>
          <a:xfrm>
            <a:off x="685800" y="381000"/>
            <a:ext cx="7772400" cy="1143000"/>
          </a:xfrm>
        </p:spPr>
        <p:txBody>
          <a:bodyPr/>
          <a:lstStyle/>
          <a:p>
            <a:pPr eaLnBrk="1" hangingPunct="1">
              <a:defRPr/>
            </a:pPr>
            <a:r>
              <a:rPr lang="en-US" altLang="en-US" smtClean="0"/>
              <a:t>Algorithm</a:t>
            </a:r>
          </a:p>
        </p:txBody>
      </p:sp>
      <p:sp>
        <p:nvSpPr>
          <p:cNvPr id="654339" name="Rectangle 3"/>
          <p:cNvSpPr>
            <a:spLocks noGrp="1" noChangeArrowheads="1"/>
          </p:cNvSpPr>
          <p:nvPr>
            <p:ph type="body" idx="1"/>
          </p:nvPr>
        </p:nvSpPr>
        <p:spPr>
          <a:xfrm>
            <a:off x="457200" y="1371600"/>
            <a:ext cx="8229600" cy="1066800"/>
          </a:xfrm>
        </p:spPr>
        <p:txBody>
          <a:bodyPr/>
          <a:lstStyle/>
          <a:p>
            <a:pPr eaLnBrk="1" hangingPunct="1">
              <a:defRPr/>
            </a:pPr>
            <a:r>
              <a:rPr lang="en-US" altLang="en-US" sz="2000" b="1" dirty="0" smtClean="0">
                <a:latin typeface="Arial" charset="0"/>
              </a:rPr>
              <a:t>Input, x: {0,1}</a:t>
            </a:r>
            <a:r>
              <a:rPr lang="en-US" altLang="en-US" sz="2000" b="1" baseline="30000" dirty="0" smtClean="0">
                <a:latin typeface="Arial" charset="0"/>
              </a:rPr>
              <a:t>lm</a:t>
            </a:r>
            <a:r>
              <a:rPr lang="en-US" altLang="en-US" sz="2000" b="1" dirty="0" smtClean="0">
                <a:latin typeface="Arial" charset="0"/>
              </a:rPr>
              <a:t>, K</a:t>
            </a:r>
            <a:r>
              <a:rPr lang="en-US" altLang="en-US" sz="2000" b="1" baseline="-25000" dirty="0" smtClean="0">
                <a:latin typeface="Arial" charset="0"/>
              </a:rPr>
              <a:t>0</a:t>
            </a:r>
            <a:r>
              <a:rPr lang="en-US" altLang="en-US" sz="2000" b="1" dirty="0" smtClean="0">
                <a:latin typeface="Arial" charset="0"/>
              </a:rPr>
              <a:t> : {0,1}</a:t>
            </a:r>
            <a:r>
              <a:rPr lang="en-US" altLang="en-US" sz="2000" b="1" baseline="30000" dirty="0" smtClean="0">
                <a:latin typeface="Arial" charset="0"/>
              </a:rPr>
              <a:t>lm</a:t>
            </a:r>
            <a:endParaRPr lang="en-US" altLang="en-US" sz="2000" b="1" dirty="0" smtClean="0">
              <a:latin typeface="Arial" charset="0"/>
            </a:endParaRPr>
          </a:p>
          <a:p>
            <a:pPr eaLnBrk="1" hangingPunct="1">
              <a:defRPr/>
            </a:pPr>
            <a:r>
              <a:rPr lang="en-US" altLang="en-US" sz="2000" b="1" dirty="0" smtClean="0">
                <a:latin typeface="Arial" charset="0"/>
              </a:rPr>
              <a:t>Output, y: {0,1}</a:t>
            </a:r>
            <a:r>
              <a:rPr lang="en-US" altLang="en-US" sz="2000" b="1" baseline="30000" dirty="0" smtClean="0">
                <a:latin typeface="Arial" charset="0"/>
              </a:rPr>
              <a:t>lm</a:t>
            </a:r>
            <a:endParaRPr lang="en-US" altLang="en-US" sz="2000" b="1" dirty="0" smtClean="0">
              <a:latin typeface="Arial" charset="0"/>
            </a:endParaRPr>
          </a:p>
          <a:p>
            <a:pPr eaLnBrk="1" hangingPunct="1">
              <a:defRPr/>
            </a:pPr>
            <a:r>
              <a:rPr lang="en-US" altLang="en-US" sz="2000" b="1" dirty="0" smtClean="0">
                <a:latin typeface="Arial" charset="0"/>
              </a:rPr>
              <a:t>Key-schedule: generates (K</a:t>
            </a:r>
            <a:r>
              <a:rPr lang="en-US" altLang="en-US" sz="2000" b="1" baseline="-25000" dirty="0" smtClean="0">
                <a:latin typeface="Arial" charset="0"/>
              </a:rPr>
              <a:t>0</a:t>
            </a:r>
            <a:r>
              <a:rPr lang="en-US" altLang="en-US" sz="2000" b="1" dirty="0" smtClean="0">
                <a:latin typeface="Arial" charset="0"/>
              </a:rPr>
              <a:t>, K</a:t>
            </a:r>
            <a:r>
              <a:rPr lang="en-US" altLang="en-US" sz="2000" b="1" baseline="-25000" dirty="0" smtClean="0">
                <a:latin typeface="Arial" charset="0"/>
              </a:rPr>
              <a:t>1</a:t>
            </a:r>
            <a:r>
              <a:rPr lang="en-US" altLang="en-US" sz="2000" b="1" dirty="0" smtClean="0">
                <a:latin typeface="Arial" charset="0"/>
              </a:rPr>
              <a:t>, …, </a:t>
            </a:r>
            <a:r>
              <a:rPr lang="en-US" altLang="en-US" sz="2000" b="1" dirty="0" err="1" smtClean="0">
                <a:latin typeface="Arial" charset="0"/>
              </a:rPr>
              <a:t>K</a:t>
            </a:r>
            <a:r>
              <a:rPr lang="en-US" altLang="en-US" sz="2000" b="1" baseline="-25000" dirty="0" err="1" smtClean="0">
                <a:latin typeface="Arial" charset="0"/>
              </a:rPr>
              <a:t>Nr</a:t>
            </a:r>
            <a:r>
              <a:rPr lang="en-US" altLang="en-US" sz="2000" b="1" dirty="0" smtClean="0">
                <a:latin typeface="Arial" charset="0"/>
              </a:rPr>
              <a:t>)</a:t>
            </a:r>
          </a:p>
          <a:p>
            <a:pPr eaLnBrk="1" hangingPunct="1">
              <a:buFontTx/>
              <a:buNone/>
              <a:defRPr/>
            </a:pPr>
            <a:endParaRPr lang="en-US" altLang="en-US" sz="2000" b="1" dirty="0" smtClean="0">
              <a:latin typeface="Arial" charset="0"/>
            </a:endParaRPr>
          </a:p>
          <a:p>
            <a:pPr eaLnBrk="1" hangingPunct="1">
              <a:defRPr/>
            </a:pPr>
            <a:endParaRPr lang="en-US" altLang="en-US" sz="2400" baseline="30000" dirty="0" smtClean="0"/>
          </a:p>
        </p:txBody>
      </p:sp>
      <p:sp>
        <p:nvSpPr>
          <p:cNvPr id="654340" name="Rectangle 4"/>
          <p:cNvSpPr>
            <a:spLocks noChangeArrowheads="1"/>
          </p:cNvSpPr>
          <p:nvPr/>
        </p:nvSpPr>
        <p:spPr bwMode="auto">
          <a:xfrm>
            <a:off x="315310" y="2948152"/>
            <a:ext cx="8371490" cy="345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har char="•"/>
              <a:defRPr sz="3200">
                <a:solidFill>
                  <a:schemeClr val="tx1"/>
                </a:solidFill>
                <a:latin typeface="Times New Roman" charset="0"/>
              </a:defRPr>
            </a:lvl1pPr>
            <a:lvl2pPr marL="742950" indent="-285750">
              <a:spcBef>
                <a:spcPct val="20000"/>
              </a:spcBef>
              <a:buChar char="–"/>
              <a:defRPr sz="2800">
                <a:solidFill>
                  <a:schemeClr val="tx1"/>
                </a:solidFill>
                <a:latin typeface="Times New Roman" charset="0"/>
              </a:defRPr>
            </a:lvl2pPr>
            <a:lvl3pPr marL="1143000" indent="-228600">
              <a:spcBef>
                <a:spcPct val="20000"/>
              </a:spcBef>
              <a:buChar char="•"/>
              <a:defRPr sz="2400">
                <a:solidFill>
                  <a:schemeClr val="tx1"/>
                </a:solidFill>
                <a:latin typeface="Times New Roman" charset="0"/>
              </a:defRPr>
            </a:lvl3pPr>
            <a:lvl4pPr marL="1600200" indent="-228600">
              <a:spcBef>
                <a:spcPct val="20000"/>
              </a:spcBef>
              <a:buChar char="–"/>
              <a:defRPr sz="2000">
                <a:solidFill>
                  <a:schemeClr val="tx1"/>
                </a:solidFill>
                <a:latin typeface="Times New Roman" charset="0"/>
              </a:defRPr>
            </a:lvl4pPr>
            <a:lvl5pPr marL="2057400" indent="-228600">
              <a:spcBef>
                <a:spcPct val="20000"/>
              </a:spcBef>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eaLnBrk="1" hangingPunct="1">
              <a:buFontTx/>
              <a:buNone/>
              <a:defRPr/>
            </a:pPr>
            <a:r>
              <a:rPr lang="en-US" altLang="en-US" sz="2000" b="1" dirty="0" smtClean="0">
                <a:solidFill>
                  <a:srgbClr val="FF0000"/>
                </a:solidFill>
                <a:latin typeface="Arial" charset="0"/>
              </a:rPr>
              <a:t>w</a:t>
            </a:r>
            <a:r>
              <a:rPr lang="en-US" altLang="en-US" sz="2000" b="1" baseline="30000" dirty="0" smtClean="0">
                <a:solidFill>
                  <a:srgbClr val="FF0000"/>
                </a:solidFill>
                <a:latin typeface="Arial" charset="0"/>
              </a:rPr>
              <a:t>0</a:t>
            </a:r>
            <a:r>
              <a:rPr lang="en-US" altLang="en-US" sz="2000" b="1" dirty="0" smtClean="0">
                <a:solidFill>
                  <a:srgbClr val="FF0000"/>
                </a:solidFill>
                <a:latin typeface="Arial" charset="0"/>
              </a:rPr>
              <a:t>=x</a:t>
            </a:r>
          </a:p>
          <a:p>
            <a:pPr eaLnBrk="1" hangingPunct="1">
              <a:buFontTx/>
              <a:buNone/>
              <a:defRPr/>
            </a:pPr>
            <a:r>
              <a:rPr lang="en-US" altLang="en-US" sz="2000" b="1" dirty="0" smtClean="0">
                <a:solidFill>
                  <a:srgbClr val="FF0000"/>
                </a:solidFill>
                <a:latin typeface="Arial" charset="0"/>
              </a:rPr>
              <a:t>for r=1 to Nr-1</a:t>
            </a:r>
          </a:p>
          <a:p>
            <a:pPr eaLnBrk="1" hangingPunct="1">
              <a:buFontTx/>
              <a:buNone/>
              <a:defRPr/>
            </a:pPr>
            <a:r>
              <a:rPr lang="en-US" altLang="en-US" sz="2000" b="1" dirty="0" smtClean="0">
                <a:solidFill>
                  <a:srgbClr val="FF0000"/>
                </a:solidFill>
                <a:latin typeface="Arial" charset="0"/>
              </a:rPr>
              <a:t>	u</a:t>
            </a:r>
            <a:r>
              <a:rPr lang="en-US" altLang="en-US" sz="2000" b="1" baseline="30000" dirty="0" smtClean="0">
                <a:solidFill>
                  <a:srgbClr val="FF0000"/>
                </a:solidFill>
                <a:latin typeface="Arial" charset="0"/>
              </a:rPr>
              <a:t>r</a:t>
            </a:r>
            <a:r>
              <a:rPr lang="en-US" altLang="en-US" sz="2000" b="1" dirty="0" smtClean="0">
                <a:solidFill>
                  <a:srgbClr val="FF0000"/>
                </a:solidFill>
                <a:latin typeface="Arial" charset="0"/>
              </a:rPr>
              <a:t> =w</a:t>
            </a:r>
            <a:r>
              <a:rPr lang="en-US" altLang="en-US" sz="2000" b="1" baseline="30000" dirty="0" smtClean="0">
                <a:solidFill>
                  <a:srgbClr val="FF0000"/>
                </a:solidFill>
                <a:latin typeface="Arial" charset="0"/>
              </a:rPr>
              <a:t>r-1</a:t>
            </a:r>
            <a:r>
              <a:rPr lang="en-US" altLang="en-US" sz="2000" b="1" dirty="0" smtClean="0">
                <a:solidFill>
                  <a:srgbClr val="FF0000"/>
                </a:solidFill>
                <a:latin typeface="Arial" charset="0"/>
              </a:rPr>
              <a:t> ^ K</a:t>
            </a:r>
            <a:r>
              <a:rPr lang="en-US" altLang="en-US" sz="2000" b="1" baseline="30000" dirty="0" smtClean="0">
                <a:solidFill>
                  <a:srgbClr val="FF0000"/>
                </a:solidFill>
                <a:latin typeface="Arial" charset="0"/>
              </a:rPr>
              <a:t>r-1</a:t>
            </a:r>
            <a:endParaRPr lang="en-US" altLang="en-US" sz="2000" b="1" dirty="0" smtClean="0">
              <a:solidFill>
                <a:srgbClr val="FF0000"/>
              </a:solidFill>
              <a:latin typeface="Arial" charset="0"/>
            </a:endParaRPr>
          </a:p>
          <a:p>
            <a:pPr eaLnBrk="1" hangingPunct="1">
              <a:buFontTx/>
              <a:buNone/>
              <a:defRPr/>
            </a:pPr>
            <a:r>
              <a:rPr lang="en-US" altLang="en-US" sz="2000" b="1" dirty="0" smtClean="0">
                <a:solidFill>
                  <a:srgbClr val="FF0000"/>
                </a:solidFill>
                <a:latin typeface="Arial" charset="0"/>
              </a:rPr>
              <a:t>    for </a:t>
            </a:r>
            <a:r>
              <a:rPr lang="en-US" altLang="en-US" sz="2000" b="1" dirty="0" err="1" smtClean="0">
                <a:solidFill>
                  <a:srgbClr val="FF0000"/>
                </a:solidFill>
                <a:latin typeface="Arial" charset="0"/>
              </a:rPr>
              <a:t>i</a:t>
            </a:r>
            <a:r>
              <a:rPr lang="en-US" altLang="en-US" sz="2000" b="1" dirty="0" smtClean="0">
                <a:solidFill>
                  <a:srgbClr val="FF0000"/>
                </a:solidFill>
                <a:latin typeface="Arial" charset="0"/>
              </a:rPr>
              <a:t> = 1 to m</a:t>
            </a:r>
          </a:p>
          <a:p>
            <a:pPr eaLnBrk="1" hangingPunct="1">
              <a:buFontTx/>
              <a:buNone/>
              <a:defRPr/>
            </a:pPr>
            <a:r>
              <a:rPr lang="en-US" altLang="en-US" sz="2000" b="1" dirty="0" smtClean="0">
                <a:solidFill>
                  <a:srgbClr val="FF0000"/>
                </a:solidFill>
                <a:latin typeface="Arial" charset="0"/>
              </a:rPr>
              <a:t>        do </a:t>
            </a:r>
            <a:r>
              <a:rPr lang="en-US" altLang="en-US" sz="2000" b="1" dirty="0" err="1" smtClean="0">
                <a:solidFill>
                  <a:srgbClr val="FF0000"/>
                </a:solidFill>
                <a:latin typeface="Arial" charset="0"/>
              </a:rPr>
              <a:t>v</a:t>
            </a:r>
            <a:r>
              <a:rPr lang="en-US" altLang="en-US" sz="2000" b="1" baseline="30000" dirty="0" err="1" smtClean="0">
                <a:solidFill>
                  <a:srgbClr val="FF0000"/>
                </a:solidFill>
                <a:latin typeface="Arial" charset="0"/>
              </a:rPr>
              <a:t>r</a:t>
            </a:r>
            <a:r>
              <a:rPr lang="en-US" altLang="en-US" sz="2000" b="1" baseline="-25000" dirty="0" err="1" smtClean="0">
                <a:solidFill>
                  <a:srgbClr val="FF0000"/>
                </a:solidFill>
                <a:latin typeface="Arial" charset="0"/>
              </a:rPr>
              <a:t>i</a:t>
            </a:r>
            <a:r>
              <a:rPr lang="en-US" altLang="en-US" sz="2000" b="1" dirty="0" smtClean="0">
                <a:solidFill>
                  <a:srgbClr val="FF0000"/>
                </a:solidFill>
                <a:latin typeface="Arial" charset="0"/>
              </a:rPr>
              <a:t> = S(</a:t>
            </a:r>
            <a:r>
              <a:rPr lang="en-US" altLang="en-US" sz="2000" b="1" dirty="0" err="1" smtClean="0">
                <a:solidFill>
                  <a:srgbClr val="FF0000"/>
                </a:solidFill>
                <a:latin typeface="Arial" charset="0"/>
              </a:rPr>
              <a:t>u</a:t>
            </a:r>
            <a:r>
              <a:rPr lang="en-US" altLang="en-US" sz="2000" b="1" baseline="30000" dirty="0" err="1" smtClean="0">
                <a:solidFill>
                  <a:srgbClr val="FF0000"/>
                </a:solidFill>
                <a:latin typeface="Arial" charset="0"/>
              </a:rPr>
              <a:t>r</a:t>
            </a:r>
            <a:r>
              <a:rPr lang="en-US" altLang="en-US" sz="2000" b="1" baseline="-25000" dirty="0" err="1" smtClean="0">
                <a:solidFill>
                  <a:srgbClr val="FF0000"/>
                </a:solidFill>
                <a:latin typeface="Arial" charset="0"/>
              </a:rPr>
              <a:t>i</a:t>
            </a:r>
            <a:r>
              <a:rPr lang="en-US" altLang="en-US" sz="2000" b="1" dirty="0" smtClean="0">
                <a:solidFill>
                  <a:srgbClr val="FF0000"/>
                </a:solidFill>
                <a:latin typeface="Arial" charset="0"/>
              </a:rPr>
              <a:t>)</a:t>
            </a:r>
          </a:p>
          <a:p>
            <a:pPr eaLnBrk="1" hangingPunct="1">
              <a:buFontTx/>
              <a:buNone/>
              <a:defRPr/>
            </a:pPr>
            <a:r>
              <a:rPr lang="en-US" altLang="en-US" sz="2000" b="1" dirty="0" smtClean="0">
                <a:solidFill>
                  <a:srgbClr val="FF0000"/>
                </a:solidFill>
                <a:latin typeface="Arial" charset="0"/>
              </a:rPr>
              <a:t>     </a:t>
            </a:r>
            <a:r>
              <a:rPr lang="en-US" altLang="en-US" sz="2000" b="1" dirty="0" err="1" smtClean="0">
                <a:solidFill>
                  <a:srgbClr val="FF0000"/>
                </a:solidFill>
                <a:latin typeface="Arial" charset="0"/>
              </a:rPr>
              <a:t>w</a:t>
            </a:r>
            <a:r>
              <a:rPr lang="en-US" altLang="en-US" sz="2000" b="1" baseline="30000" dirty="0" err="1" smtClean="0">
                <a:solidFill>
                  <a:srgbClr val="FF0000"/>
                </a:solidFill>
                <a:latin typeface="Arial" charset="0"/>
              </a:rPr>
              <a:t>r</a:t>
            </a:r>
            <a:r>
              <a:rPr lang="en-US" altLang="en-US" sz="2000" b="1" dirty="0" smtClean="0">
                <a:solidFill>
                  <a:srgbClr val="FF0000"/>
                </a:solidFill>
                <a:latin typeface="Arial" charset="0"/>
              </a:rPr>
              <a:t>=</a:t>
            </a:r>
            <a:r>
              <a:rPr lang="en-US" altLang="en-US" sz="2000" b="1" dirty="0" err="1" smtClean="0">
                <a:solidFill>
                  <a:srgbClr val="FF0000"/>
                </a:solidFill>
                <a:latin typeface="Arial" charset="0"/>
              </a:rPr>
              <a:t>v</a:t>
            </a:r>
            <a:r>
              <a:rPr lang="en-US" altLang="en-US" sz="2000" b="1" baseline="30000" dirty="0" err="1" smtClean="0">
                <a:solidFill>
                  <a:srgbClr val="FF0000"/>
                </a:solidFill>
                <a:latin typeface="Arial" charset="0"/>
              </a:rPr>
              <a:t>r</a:t>
            </a:r>
            <a:r>
              <a:rPr lang="en-US" altLang="en-US" sz="2000" b="1" baseline="-25000" dirty="0" err="1" smtClean="0">
                <a:solidFill>
                  <a:srgbClr val="FF0000"/>
                </a:solidFill>
                <a:latin typeface="Arial" charset="0"/>
              </a:rPr>
              <a:t>P</a:t>
            </a:r>
            <a:r>
              <a:rPr lang="en-US" altLang="en-US" sz="2000" b="1" baseline="-25000" dirty="0" smtClean="0">
                <a:solidFill>
                  <a:srgbClr val="FF0000"/>
                </a:solidFill>
                <a:latin typeface="Arial" charset="0"/>
              </a:rPr>
              <a:t>(1)</a:t>
            </a:r>
            <a:r>
              <a:rPr lang="en-US" altLang="en-US" sz="2000" b="1" baseline="30000" dirty="0" smtClean="0">
                <a:solidFill>
                  <a:srgbClr val="FF0000"/>
                </a:solidFill>
                <a:latin typeface="Arial" charset="0"/>
              </a:rPr>
              <a:t> </a:t>
            </a:r>
            <a:r>
              <a:rPr lang="en-US" altLang="en-US" sz="2000" b="1" dirty="0" smtClean="0">
                <a:solidFill>
                  <a:srgbClr val="FF0000"/>
                </a:solidFill>
                <a:latin typeface="Arial" charset="0"/>
              </a:rPr>
              <a:t>, </a:t>
            </a:r>
            <a:r>
              <a:rPr lang="en-US" altLang="en-US" sz="2000" b="1" dirty="0" err="1" smtClean="0">
                <a:solidFill>
                  <a:srgbClr val="FF0000"/>
                </a:solidFill>
                <a:latin typeface="Arial" charset="0"/>
              </a:rPr>
              <a:t>v</a:t>
            </a:r>
            <a:r>
              <a:rPr lang="en-US" altLang="en-US" sz="2000" b="1" baseline="30000" dirty="0" err="1" smtClean="0">
                <a:solidFill>
                  <a:srgbClr val="FF0000"/>
                </a:solidFill>
                <a:latin typeface="Arial" charset="0"/>
              </a:rPr>
              <a:t>r</a:t>
            </a:r>
            <a:r>
              <a:rPr lang="en-US" altLang="en-US" sz="2000" b="1" baseline="-25000" dirty="0" err="1" smtClean="0">
                <a:solidFill>
                  <a:srgbClr val="FF0000"/>
                </a:solidFill>
                <a:latin typeface="Arial" charset="0"/>
              </a:rPr>
              <a:t>P</a:t>
            </a:r>
            <a:r>
              <a:rPr lang="en-US" altLang="en-US" sz="2000" b="1" baseline="-25000" dirty="0" smtClean="0">
                <a:solidFill>
                  <a:srgbClr val="FF0000"/>
                </a:solidFill>
                <a:latin typeface="Arial" charset="0"/>
              </a:rPr>
              <a:t>(2)</a:t>
            </a:r>
            <a:r>
              <a:rPr lang="en-US" altLang="en-US" sz="2000" b="1" baseline="30000" dirty="0" smtClean="0">
                <a:solidFill>
                  <a:srgbClr val="FF0000"/>
                </a:solidFill>
                <a:latin typeface="Arial" charset="0"/>
              </a:rPr>
              <a:t> </a:t>
            </a:r>
            <a:r>
              <a:rPr lang="en-US" altLang="en-US" sz="2000" b="1" dirty="0" smtClean="0">
                <a:solidFill>
                  <a:srgbClr val="FF0000"/>
                </a:solidFill>
                <a:latin typeface="Arial" charset="0"/>
              </a:rPr>
              <a:t>, …, </a:t>
            </a:r>
            <a:r>
              <a:rPr lang="en-US" altLang="en-US" sz="2000" b="1" dirty="0" err="1" smtClean="0">
                <a:solidFill>
                  <a:srgbClr val="FF0000"/>
                </a:solidFill>
                <a:latin typeface="Arial" charset="0"/>
              </a:rPr>
              <a:t>v</a:t>
            </a:r>
            <a:r>
              <a:rPr lang="en-US" altLang="en-US" sz="2000" b="1" baseline="30000" dirty="0" err="1" smtClean="0">
                <a:solidFill>
                  <a:srgbClr val="FF0000"/>
                </a:solidFill>
                <a:latin typeface="Arial" charset="0"/>
              </a:rPr>
              <a:t>r</a:t>
            </a:r>
            <a:r>
              <a:rPr lang="en-US" altLang="en-US" sz="2000" b="1" baseline="-25000" dirty="0" err="1" smtClean="0">
                <a:solidFill>
                  <a:srgbClr val="FF0000"/>
                </a:solidFill>
                <a:latin typeface="Arial" charset="0"/>
              </a:rPr>
              <a:t>P</a:t>
            </a:r>
            <a:r>
              <a:rPr lang="en-US" altLang="en-US" sz="2000" b="1" baseline="-25000" dirty="0" smtClean="0">
                <a:solidFill>
                  <a:srgbClr val="FF0000"/>
                </a:solidFill>
                <a:latin typeface="Arial" charset="0"/>
              </a:rPr>
              <a:t>(lm)</a:t>
            </a:r>
            <a:endParaRPr lang="en-US" altLang="en-US" sz="2000" b="1" dirty="0" smtClean="0">
              <a:solidFill>
                <a:srgbClr val="FF0000"/>
              </a:solidFill>
              <a:latin typeface="Arial" charset="0"/>
            </a:endParaRPr>
          </a:p>
          <a:p>
            <a:pPr eaLnBrk="1" hangingPunct="1">
              <a:buFontTx/>
              <a:buNone/>
              <a:defRPr/>
            </a:pPr>
            <a:r>
              <a:rPr lang="en-US" altLang="en-US" sz="2000" b="1" dirty="0" err="1" smtClean="0">
                <a:solidFill>
                  <a:srgbClr val="FF0000"/>
                </a:solidFill>
                <a:latin typeface="Arial" charset="0"/>
              </a:rPr>
              <a:t>u</a:t>
            </a:r>
            <a:r>
              <a:rPr lang="en-US" altLang="en-US" sz="2000" b="1" baseline="30000" dirty="0" err="1" smtClean="0">
                <a:solidFill>
                  <a:srgbClr val="FF0000"/>
                </a:solidFill>
                <a:latin typeface="Arial" charset="0"/>
              </a:rPr>
              <a:t>Nr</a:t>
            </a:r>
            <a:r>
              <a:rPr lang="en-US" altLang="en-US" sz="2000" b="1" dirty="0" smtClean="0">
                <a:solidFill>
                  <a:srgbClr val="FF0000"/>
                </a:solidFill>
                <a:latin typeface="Arial" charset="0"/>
              </a:rPr>
              <a:t>=v</a:t>
            </a:r>
            <a:r>
              <a:rPr lang="en-US" altLang="en-US" sz="2000" b="1" baseline="30000" dirty="0" smtClean="0">
                <a:solidFill>
                  <a:srgbClr val="FF0000"/>
                </a:solidFill>
                <a:latin typeface="Arial" charset="0"/>
              </a:rPr>
              <a:t>Nr-1</a:t>
            </a:r>
            <a:r>
              <a:rPr lang="en-US" altLang="en-US" sz="2000" b="1" dirty="0" smtClean="0">
                <a:solidFill>
                  <a:srgbClr val="FF0000"/>
                </a:solidFill>
                <a:latin typeface="Arial" charset="0"/>
              </a:rPr>
              <a:t> ^ K</a:t>
            </a:r>
            <a:r>
              <a:rPr lang="en-US" altLang="en-US" sz="2000" b="1" baseline="30000" dirty="0" smtClean="0">
                <a:solidFill>
                  <a:srgbClr val="FF0000"/>
                </a:solidFill>
                <a:latin typeface="Arial" charset="0"/>
              </a:rPr>
              <a:t>Nr-1</a:t>
            </a:r>
          </a:p>
          <a:p>
            <a:pPr eaLnBrk="1" hangingPunct="1">
              <a:buFontTx/>
              <a:buNone/>
              <a:defRPr/>
            </a:pPr>
            <a:r>
              <a:rPr lang="en-US" altLang="en-US" sz="2000" b="1" dirty="0" smtClean="0">
                <a:solidFill>
                  <a:srgbClr val="FF0000"/>
                </a:solidFill>
                <a:latin typeface="Arial" charset="0"/>
              </a:rPr>
              <a:t>for </a:t>
            </a:r>
            <a:r>
              <a:rPr lang="en-US" altLang="en-US" sz="2000" b="1" dirty="0" err="1" smtClean="0">
                <a:solidFill>
                  <a:srgbClr val="FF0000"/>
                </a:solidFill>
                <a:latin typeface="Arial" charset="0"/>
              </a:rPr>
              <a:t>i</a:t>
            </a:r>
            <a:r>
              <a:rPr lang="en-US" altLang="en-US" sz="2000" b="1" dirty="0" smtClean="0">
                <a:solidFill>
                  <a:srgbClr val="FF0000"/>
                </a:solidFill>
                <a:latin typeface="Arial" charset="0"/>
              </a:rPr>
              <a:t> = 1 to m</a:t>
            </a:r>
          </a:p>
          <a:p>
            <a:pPr eaLnBrk="1" hangingPunct="1">
              <a:buFontTx/>
              <a:buNone/>
              <a:defRPr/>
            </a:pPr>
            <a:r>
              <a:rPr lang="en-US" altLang="en-US" sz="2000" b="1" dirty="0" smtClean="0">
                <a:solidFill>
                  <a:srgbClr val="FF0000"/>
                </a:solidFill>
                <a:latin typeface="Arial" charset="0"/>
              </a:rPr>
              <a:t>        do </a:t>
            </a:r>
            <a:r>
              <a:rPr lang="en-US" altLang="en-US" sz="2000" b="1" dirty="0" err="1" smtClean="0">
                <a:solidFill>
                  <a:srgbClr val="FF0000"/>
                </a:solidFill>
                <a:latin typeface="Arial" charset="0"/>
              </a:rPr>
              <a:t>v</a:t>
            </a:r>
            <a:r>
              <a:rPr lang="en-US" altLang="en-US" sz="2000" b="1" baseline="30000" dirty="0" err="1" smtClean="0">
                <a:solidFill>
                  <a:srgbClr val="FF0000"/>
                </a:solidFill>
                <a:latin typeface="Arial" charset="0"/>
              </a:rPr>
              <a:t>Nr</a:t>
            </a:r>
            <a:r>
              <a:rPr lang="en-US" altLang="en-US" sz="2000" b="1" baseline="-25000" dirty="0" err="1" smtClean="0">
                <a:solidFill>
                  <a:srgbClr val="FF0000"/>
                </a:solidFill>
                <a:latin typeface="Arial" charset="0"/>
              </a:rPr>
              <a:t>i</a:t>
            </a:r>
            <a:r>
              <a:rPr lang="en-US" altLang="en-US" sz="2000" b="1" dirty="0" smtClean="0">
                <a:solidFill>
                  <a:srgbClr val="FF0000"/>
                </a:solidFill>
                <a:latin typeface="Arial" charset="0"/>
              </a:rPr>
              <a:t> = S(</a:t>
            </a:r>
            <a:r>
              <a:rPr lang="en-US" altLang="en-US" sz="2000" b="1" dirty="0" err="1" smtClean="0">
                <a:solidFill>
                  <a:srgbClr val="FF0000"/>
                </a:solidFill>
                <a:latin typeface="Arial" charset="0"/>
              </a:rPr>
              <a:t>u</a:t>
            </a:r>
            <a:r>
              <a:rPr lang="en-US" altLang="en-US" sz="2000" b="1" baseline="30000" dirty="0" err="1" smtClean="0">
                <a:solidFill>
                  <a:srgbClr val="FF0000"/>
                </a:solidFill>
                <a:latin typeface="Arial" charset="0"/>
              </a:rPr>
              <a:t>Nr</a:t>
            </a:r>
            <a:r>
              <a:rPr lang="en-US" altLang="en-US" sz="2000" b="1" baseline="-25000" dirty="0" err="1" smtClean="0">
                <a:solidFill>
                  <a:srgbClr val="FF0000"/>
                </a:solidFill>
                <a:latin typeface="Arial" charset="0"/>
              </a:rPr>
              <a:t>i</a:t>
            </a:r>
            <a:r>
              <a:rPr lang="en-US" altLang="en-US" sz="2000" b="1" dirty="0" smtClean="0">
                <a:solidFill>
                  <a:srgbClr val="FF0000"/>
                </a:solidFill>
                <a:latin typeface="Arial" charset="0"/>
              </a:rPr>
              <a:t>)</a:t>
            </a:r>
          </a:p>
          <a:p>
            <a:pPr eaLnBrk="1" hangingPunct="1">
              <a:buFontTx/>
              <a:buNone/>
              <a:defRPr/>
            </a:pPr>
            <a:r>
              <a:rPr lang="en-US" altLang="en-US" sz="2000" b="1" dirty="0" smtClean="0">
                <a:solidFill>
                  <a:srgbClr val="FF0000"/>
                </a:solidFill>
                <a:latin typeface="Arial" charset="0"/>
              </a:rPr>
              <a:t>y=</a:t>
            </a:r>
            <a:r>
              <a:rPr lang="en-US" altLang="en-US" sz="2000" b="1" dirty="0" err="1" smtClean="0">
                <a:solidFill>
                  <a:srgbClr val="FF0000"/>
                </a:solidFill>
                <a:latin typeface="Arial" charset="0"/>
              </a:rPr>
              <a:t>v</a:t>
            </a:r>
            <a:r>
              <a:rPr lang="en-US" altLang="en-US" sz="2000" b="1" baseline="30000" dirty="0" err="1" smtClean="0">
                <a:solidFill>
                  <a:srgbClr val="FF0000"/>
                </a:solidFill>
                <a:latin typeface="Arial" charset="0"/>
              </a:rPr>
              <a:t>Nr</a:t>
            </a:r>
            <a:r>
              <a:rPr lang="en-US" altLang="en-US" sz="2000" b="1" baseline="30000" dirty="0" smtClean="0">
                <a:solidFill>
                  <a:srgbClr val="FF0000"/>
                </a:solidFill>
                <a:latin typeface="Arial" charset="0"/>
              </a:rPr>
              <a:t> </a:t>
            </a:r>
            <a:r>
              <a:rPr lang="en-US" altLang="en-US" sz="2000" b="1" dirty="0" smtClean="0">
                <a:solidFill>
                  <a:srgbClr val="FF0000"/>
                </a:solidFill>
                <a:latin typeface="Arial" charset="0"/>
              </a:rPr>
              <a:t>^ </a:t>
            </a:r>
            <a:r>
              <a:rPr lang="en-US" altLang="en-US" sz="2000" b="1" dirty="0" err="1" smtClean="0">
                <a:solidFill>
                  <a:srgbClr val="FF0000"/>
                </a:solidFill>
                <a:latin typeface="Arial" charset="0"/>
              </a:rPr>
              <a:t>K</a:t>
            </a:r>
            <a:r>
              <a:rPr lang="en-US" altLang="en-US" sz="2000" b="1" baseline="30000" dirty="0" err="1" smtClean="0">
                <a:solidFill>
                  <a:srgbClr val="FF0000"/>
                </a:solidFill>
                <a:latin typeface="Arial" charset="0"/>
              </a:rPr>
              <a:t>Nr</a:t>
            </a:r>
            <a:endParaRPr lang="en-US" altLang="en-US" sz="2000" b="1" dirty="0" smtClean="0">
              <a:solidFill>
                <a:srgbClr val="FF0000"/>
              </a:solidFill>
              <a:latin typeface="Arial" charset="0"/>
            </a:endParaRPr>
          </a:p>
          <a:p>
            <a:pPr eaLnBrk="1" hangingPunct="1">
              <a:buFontTx/>
              <a:buNone/>
              <a:defRPr/>
            </a:pPr>
            <a:endParaRPr lang="en-US" altLang="en-US" sz="2000" b="1" baseline="30000" dirty="0" smtClean="0">
              <a:solidFill>
                <a:srgbClr val="FF0000"/>
              </a:solidFill>
              <a:latin typeface="Arial" charset="0"/>
            </a:endParaRPr>
          </a:p>
          <a:p>
            <a:pPr eaLnBrk="1" hangingPunct="1">
              <a:buFontTx/>
              <a:buNone/>
              <a:defRPr/>
            </a:pPr>
            <a:endParaRPr lang="en-US" altLang="en-US" sz="2000" dirty="0" smtClean="0">
              <a:solidFill>
                <a:srgbClr val="FF0000"/>
              </a:solidFill>
            </a:endParaRPr>
          </a:p>
          <a:p>
            <a:pPr eaLnBrk="1" hangingPunct="1">
              <a:defRPr/>
            </a:pPr>
            <a:endParaRPr lang="en-US" altLang="en-US" sz="2000" baseline="30000" dirty="0" smtClean="0">
              <a:solidFill>
                <a:srgbClr val="FF0000"/>
              </a:solidFill>
            </a:endParaRPr>
          </a:p>
        </p:txBody>
      </p:sp>
      <p:sp>
        <p:nvSpPr>
          <p:cNvPr id="654341" name="AutoShape 5"/>
          <p:cNvSpPr>
            <a:spLocks/>
          </p:cNvSpPr>
          <p:nvPr/>
        </p:nvSpPr>
        <p:spPr bwMode="auto">
          <a:xfrm>
            <a:off x="4724400" y="2667000"/>
            <a:ext cx="304800" cy="2590800"/>
          </a:xfrm>
          <a:prstGeom prst="righ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654342" name="Text Box 6"/>
          <p:cNvSpPr txBox="1">
            <a:spLocks noChangeArrowheads="1"/>
          </p:cNvSpPr>
          <p:nvPr/>
        </p:nvSpPr>
        <p:spPr bwMode="auto">
          <a:xfrm>
            <a:off x="5791200" y="327660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en-US" sz="1800" b="1">
                <a:solidFill>
                  <a:srgbClr val="FF0000"/>
                </a:solidFill>
              </a:rPr>
              <a:t>Nr-1 rounds</a:t>
            </a:r>
          </a:p>
        </p:txBody>
      </p:sp>
      <p:sp>
        <p:nvSpPr>
          <p:cNvPr id="654343" name="Text Box 7"/>
          <p:cNvSpPr txBox="1">
            <a:spLocks noChangeArrowheads="1"/>
          </p:cNvSpPr>
          <p:nvPr/>
        </p:nvSpPr>
        <p:spPr bwMode="auto">
          <a:xfrm>
            <a:off x="5791200" y="571500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en-US" sz="1800" b="1">
                <a:solidFill>
                  <a:srgbClr val="FF0000"/>
                </a:solidFill>
              </a:rPr>
              <a:t>last round</a:t>
            </a:r>
          </a:p>
        </p:txBody>
      </p:sp>
      <p:sp>
        <p:nvSpPr>
          <p:cNvPr id="654344" name="AutoShape 8"/>
          <p:cNvSpPr>
            <a:spLocks/>
          </p:cNvSpPr>
          <p:nvPr/>
        </p:nvSpPr>
        <p:spPr bwMode="auto">
          <a:xfrm>
            <a:off x="4724400" y="5486400"/>
            <a:ext cx="304800" cy="990600"/>
          </a:xfrm>
          <a:prstGeom prst="rightBrace">
            <a:avLst>
              <a:gd name="adj1" fmla="val 2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654345" name="Line 9"/>
          <p:cNvSpPr>
            <a:spLocks noChangeShapeType="1"/>
          </p:cNvSpPr>
          <p:nvPr/>
        </p:nvSpPr>
        <p:spPr bwMode="auto">
          <a:xfrm flipV="1">
            <a:off x="2667000" y="1676400"/>
            <a:ext cx="3962400" cy="1752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en-US"/>
          </a:p>
        </p:txBody>
      </p:sp>
      <p:sp>
        <p:nvSpPr>
          <p:cNvPr id="654346" name="Line 10"/>
          <p:cNvSpPr>
            <a:spLocks noChangeShapeType="1"/>
          </p:cNvSpPr>
          <p:nvPr/>
        </p:nvSpPr>
        <p:spPr bwMode="auto">
          <a:xfrm flipV="1">
            <a:off x="1981200" y="1676400"/>
            <a:ext cx="4648200" cy="4800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en-US"/>
          </a:p>
        </p:txBody>
      </p:sp>
      <p:sp>
        <p:nvSpPr>
          <p:cNvPr id="654347" name="Text Box 11"/>
          <p:cNvSpPr txBox="1">
            <a:spLocks noChangeArrowheads="1"/>
          </p:cNvSpPr>
          <p:nvPr/>
        </p:nvSpPr>
        <p:spPr bwMode="auto">
          <a:xfrm>
            <a:off x="6781800" y="137160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en-US" sz="1800" b="1" dirty="0">
                <a:solidFill>
                  <a:srgbClr val="FF0000"/>
                </a:solidFill>
              </a:rPr>
              <a:t>Key Whitening</a:t>
            </a:r>
          </a:p>
        </p:txBody>
      </p:sp>
    </p:spTree>
    <p:extLst>
      <p:ext uri="{BB962C8B-B14F-4D97-AF65-F5344CB8AC3E}">
        <p14:creationId xmlns:p14="http://schemas.microsoft.com/office/powerpoint/2010/main" val="1530258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54345"/>
                                        </p:tgtEl>
                                        <p:attrNameLst>
                                          <p:attrName>style.visibility</p:attrName>
                                        </p:attrNameLst>
                                      </p:cBhvr>
                                      <p:to>
                                        <p:strVal val="visible"/>
                                      </p:to>
                                    </p:set>
                                    <p:animEffect transition="in" filter="box(out)">
                                      <p:cBhvr>
                                        <p:cTn id="7" dur="500"/>
                                        <p:tgtEl>
                                          <p:spTgt spid="654345"/>
                                        </p:tgtEl>
                                      </p:cBhvr>
                                    </p:animEffect>
                                  </p:childTnLst>
                                </p:cTn>
                              </p:par>
                              <p:par>
                                <p:cTn id="8" presetID="4" presetClass="entr" presetSubtype="32" fill="hold" nodeType="withEffect">
                                  <p:stCondLst>
                                    <p:cond delay="0"/>
                                  </p:stCondLst>
                                  <p:childTnLst>
                                    <p:set>
                                      <p:cBhvr>
                                        <p:cTn id="9" dur="1" fill="hold">
                                          <p:stCondLst>
                                            <p:cond delay="0"/>
                                          </p:stCondLst>
                                        </p:cTn>
                                        <p:tgtEl>
                                          <p:spTgt spid="654346"/>
                                        </p:tgtEl>
                                        <p:attrNameLst>
                                          <p:attrName>style.visibility</p:attrName>
                                        </p:attrNameLst>
                                      </p:cBhvr>
                                      <p:to>
                                        <p:strVal val="visible"/>
                                      </p:to>
                                    </p:set>
                                    <p:animEffect transition="in" filter="box(out)">
                                      <p:cBhvr>
                                        <p:cTn id="10" dur="500"/>
                                        <p:tgtEl>
                                          <p:spTgt spid="654346"/>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654347"/>
                                        </p:tgtEl>
                                        <p:attrNameLst>
                                          <p:attrName>style.visibility</p:attrName>
                                        </p:attrNameLst>
                                      </p:cBhvr>
                                      <p:to>
                                        <p:strVal val="visible"/>
                                      </p:to>
                                    </p:set>
                                    <p:animEffect transition="in" filter="box(out)">
                                      <p:cBhvr>
                                        <p:cTn id="13" dur="500"/>
                                        <p:tgtEl>
                                          <p:spTgt spid="65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2"/>
          <p:cNvSpPr>
            <a:spLocks noGrp="1" noChangeArrowheads="1"/>
          </p:cNvSpPr>
          <p:nvPr>
            <p:ph type="title"/>
          </p:nvPr>
        </p:nvSpPr>
        <p:spPr/>
        <p:txBody>
          <a:bodyPr/>
          <a:lstStyle/>
          <a:p>
            <a:r>
              <a:rPr lang="en-US" altLang="en-US"/>
              <a:t>Example: GPig Cipher</a:t>
            </a:r>
          </a:p>
        </p:txBody>
      </p:sp>
      <p:sp>
        <p:nvSpPr>
          <p:cNvPr id="703491" name="Rectangle 3"/>
          <p:cNvSpPr>
            <a:spLocks noGrp="1" noChangeArrowheads="1"/>
          </p:cNvSpPr>
          <p:nvPr>
            <p:ph type="body" idx="1"/>
          </p:nvPr>
        </p:nvSpPr>
        <p:spPr>
          <a:xfrm>
            <a:off x="685800" y="1250731"/>
            <a:ext cx="7772400" cy="4114800"/>
          </a:xfrm>
        </p:spPr>
        <p:txBody>
          <a:bodyPr/>
          <a:lstStyle/>
          <a:p>
            <a:r>
              <a:rPr lang="en-US" altLang="en-US" sz="2800" b="0"/>
              <a:t>l=m=Nr=4</a:t>
            </a:r>
          </a:p>
          <a:p>
            <a:r>
              <a:rPr lang="en-US" altLang="en-US" sz="2800" b="0" dirty="0"/>
              <a:t>Thus plain text size is 16 bits</a:t>
            </a:r>
          </a:p>
          <a:p>
            <a:r>
              <a:rPr lang="en-US" altLang="en-US" sz="2800" b="0" dirty="0"/>
              <a:t>It is divided into 4 groups of 4 bits each.</a:t>
            </a:r>
          </a:p>
          <a:p>
            <a:r>
              <a:rPr lang="en-US" altLang="en-US" sz="2800" b="0" dirty="0"/>
              <a:t>S-Box works on each of the 4 bits</a:t>
            </a:r>
          </a:p>
          <a:p>
            <a:r>
              <a:rPr lang="en-US" altLang="en-US" sz="2800" b="0" dirty="0"/>
              <a:t>Consider a S-Box (substitution table)</a:t>
            </a:r>
            <a:r>
              <a:rPr lang="en-US" altLang="en-US" b="0" dirty="0"/>
              <a:t>      </a:t>
            </a:r>
          </a:p>
        </p:txBody>
      </p:sp>
      <p:pic>
        <p:nvPicPr>
          <p:cNvPr id="70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648200"/>
            <a:ext cx="8555038"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80693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p:txBody>
          <a:bodyPr/>
          <a:lstStyle/>
          <a:p>
            <a:r>
              <a:rPr lang="en-US" altLang="en-US"/>
              <a:t>GPig (contd.)</a:t>
            </a:r>
          </a:p>
        </p:txBody>
      </p:sp>
      <p:sp>
        <p:nvSpPr>
          <p:cNvPr id="704515" name="Rectangle 3"/>
          <p:cNvSpPr>
            <a:spLocks noGrp="1" noChangeArrowheads="1"/>
          </p:cNvSpPr>
          <p:nvPr>
            <p:ph type="body" idx="1"/>
          </p:nvPr>
        </p:nvSpPr>
        <p:spPr/>
        <p:txBody>
          <a:bodyPr/>
          <a:lstStyle/>
          <a:p>
            <a:r>
              <a:rPr lang="en-US" altLang="en-US" b="0"/>
              <a:t>The Permutation Table is as follows:</a:t>
            </a:r>
          </a:p>
          <a:p>
            <a:endParaRPr lang="en-US" altLang="en-US" b="0"/>
          </a:p>
          <a:p>
            <a:endParaRPr lang="en-US" altLang="en-US" b="0"/>
          </a:p>
          <a:p>
            <a:endParaRPr lang="en-US" altLang="en-US" b="0"/>
          </a:p>
          <a:p>
            <a:r>
              <a:rPr lang="en-US" altLang="en-US" b="0"/>
              <a:t>Permutation is the transposition of bits</a:t>
            </a:r>
          </a:p>
          <a:p>
            <a:r>
              <a:rPr lang="en-US" altLang="en-US" b="0"/>
              <a:t>There are lm=16 bits, which are transposed using the above table</a:t>
            </a:r>
          </a:p>
          <a:p>
            <a:endParaRPr lang="en-US" altLang="en-US" b="0"/>
          </a:p>
        </p:txBody>
      </p:sp>
      <p:pic>
        <p:nvPicPr>
          <p:cNvPr id="70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90800"/>
            <a:ext cx="8382000" cy="1438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84961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p:txBody>
          <a:bodyPr/>
          <a:lstStyle/>
          <a:p>
            <a:r>
              <a:rPr lang="en-US" altLang="en-US"/>
              <a:t>The Cipher Diagram</a:t>
            </a:r>
          </a:p>
        </p:txBody>
      </p:sp>
      <p:pic>
        <p:nvPicPr>
          <p:cNvPr id="705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68463"/>
            <a:ext cx="8610600" cy="44767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1520" y="84600"/>
              <a:ext cx="8196480" cy="6773040"/>
            </p14:xfrm>
          </p:contentPart>
        </mc:Choice>
        <mc:Fallback xmlns="">
          <p:pic>
            <p:nvPicPr>
              <p:cNvPr id="2" name="Ink 1"/>
              <p:cNvPicPr/>
              <p:nvPr/>
            </p:nvPicPr>
            <p:blipFill>
              <a:blip r:embed="rId4"/>
              <a:stretch>
                <a:fillRect/>
              </a:stretch>
            </p:blipFill>
            <p:spPr>
              <a:xfrm>
                <a:off x="454320" y="74880"/>
                <a:ext cx="8209440" cy="6791400"/>
              </a:xfrm>
              <a:prstGeom prst="rect">
                <a:avLst/>
              </a:prstGeom>
            </p:spPr>
          </p:pic>
        </mc:Fallback>
      </mc:AlternateContent>
    </p:spTree>
    <p:extLst>
      <p:ext uri="{BB962C8B-B14F-4D97-AF65-F5344CB8AC3E}">
        <p14:creationId xmlns:p14="http://schemas.microsoft.com/office/powerpoint/2010/main" val="1981875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title"/>
          </p:nvPr>
        </p:nvSpPr>
        <p:spPr/>
        <p:txBody>
          <a:bodyPr/>
          <a:lstStyle/>
          <a:p>
            <a:r>
              <a:rPr lang="en-US" altLang="en-US" sz="4000"/>
              <a:t>Modifications or Variations of the SPN Structure</a:t>
            </a:r>
          </a:p>
        </p:txBody>
      </p:sp>
      <p:sp>
        <p:nvSpPr>
          <p:cNvPr id="706563" name="Rectangle 3"/>
          <p:cNvSpPr>
            <a:spLocks noGrp="1" noChangeArrowheads="1"/>
          </p:cNvSpPr>
          <p:nvPr>
            <p:ph type="body" idx="1"/>
          </p:nvPr>
        </p:nvSpPr>
        <p:spPr/>
        <p:txBody>
          <a:bodyPr/>
          <a:lstStyle/>
          <a:p>
            <a:r>
              <a:rPr lang="en-US" altLang="en-US" sz="2800" b="0"/>
              <a:t>Examples: DES, AES</a:t>
            </a:r>
          </a:p>
          <a:p>
            <a:r>
              <a:rPr lang="en-US" altLang="en-US" sz="2800" b="0"/>
              <a:t>Different S-Boxes instead of a single one</a:t>
            </a:r>
          </a:p>
          <a:p>
            <a:pPr lvl="1"/>
            <a:r>
              <a:rPr lang="en-US" altLang="en-US" sz="2400" b="0"/>
              <a:t>As done in DES, there are 8 different S-Boxes</a:t>
            </a:r>
          </a:p>
          <a:p>
            <a:r>
              <a:rPr lang="en-US" altLang="en-US" sz="2800" b="0"/>
              <a:t>Have an additional invertible linear transformation</a:t>
            </a:r>
          </a:p>
          <a:p>
            <a:pPr lvl="1"/>
            <a:r>
              <a:rPr lang="en-US" altLang="en-US" sz="2400" b="0"/>
              <a:t>As done in AES</a:t>
            </a:r>
          </a:p>
          <a:p>
            <a:r>
              <a:rPr lang="en-US" altLang="en-US" sz="2800" b="0"/>
              <a:t>Is the GPig Cipher secure?</a:t>
            </a:r>
          </a:p>
          <a:p>
            <a:endParaRPr lang="en-US" altLang="en-US" sz="2800" b="0"/>
          </a:p>
        </p:txBody>
      </p:sp>
    </p:spTree>
    <p:extLst>
      <p:ext uri="{BB962C8B-B14F-4D97-AF65-F5344CB8AC3E}">
        <p14:creationId xmlns:p14="http://schemas.microsoft.com/office/powerpoint/2010/main" val="1910163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2"/>
          <p:cNvSpPr>
            <a:spLocks noGrp="1" noChangeArrowheads="1"/>
          </p:cNvSpPr>
          <p:nvPr>
            <p:ph type="title"/>
          </p:nvPr>
        </p:nvSpPr>
        <p:spPr/>
        <p:txBody>
          <a:bodyPr/>
          <a:lstStyle/>
          <a:p>
            <a:pPr eaLnBrk="1" hangingPunct="1">
              <a:defRPr/>
            </a:pPr>
            <a:r>
              <a:rPr lang="en-US" altLang="en-US" smtClean="0"/>
              <a:t>Key Scheduling</a:t>
            </a:r>
          </a:p>
        </p:txBody>
      </p:sp>
      <p:sp>
        <p:nvSpPr>
          <p:cNvPr id="659459" name="Rectangle 3"/>
          <p:cNvSpPr>
            <a:spLocks noGrp="1" noChangeArrowheads="1"/>
          </p:cNvSpPr>
          <p:nvPr>
            <p:ph type="body" idx="1"/>
          </p:nvPr>
        </p:nvSpPr>
        <p:spPr>
          <a:xfrm>
            <a:off x="457200" y="1417638"/>
            <a:ext cx="8229600" cy="4525963"/>
          </a:xfrm>
        </p:spPr>
        <p:txBody>
          <a:bodyPr/>
          <a:lstStyle/>
          <a:p>
            <a:pPr eaLnBrk="1" hangingPunct="1">
              <a:lnSpc>
                <a:spcPct val="80000"/>
              </a:lnSpc>
              <a:defRPr/>
            </a:pPr>
            <a:r>
              <a:rPr lang="en-US" altLang="en-US" sz="2800" dirty="0" smtClean="0">
                <a:latin typeface="Arial" charset="0"/>
              </a:rPr>
              <a:t>Consider the key to be 32 bits (too small)</a:t>
            </a:r>
          </a:p>
          <a:p>
            <a:pPr eaLnBrk="1" hangingPunct="1">
              <a:lnSpc>
                <a:spcPct val="80000"/>
              </a:lnSpc>
              <a:defRPr/>
            </a:pPr>
            <a:r>
              <a:rPr lang="en-US" altLang="en-US" sz="2800" dirty="0" smtClean="0">
                <a:latin typeface="Arial" charset="0"/>
              </a:rPr>
              <a:t>A simple key schedule:</a:t>
            </a:r>
          </a:p>
          <a:p>
            <a:pPr lvl="1" eaLnBrk="1" hangingPunct="1">
              <a:lnSpc>
                <a:spcPct val="80000"/>
              </a:lnSpc>
              <a:defRPr/>
            </a:pPr>
            <a:r>
              <a:rPr lang="en-US" altLang="en-US" sz="2400" dirty="0" smtClean="0">
                <a:latin typeface="Arial" charset="0"/>
              </a:rPr>
              <a:t>Kr is made by taking 16 successive bits from the key starting at (4r + 1) bit position.</a:t>
            </a:r>
          </a:p>
          <a:p>
            <a:pPr eaLnBrk="1" hangingPunct="1">
              <a:lnSpc>
                <a:spcPct val="80000"/>
              </a:lnSpc>
              <a:defRPr/>
            </a:pPr>
            <a:r>
              <a:rPr lang="en-US" altLang="en-US" sz="2800" dirty="0" smtClean="0">
                <a:latin typeface="Arial" charset="0"/>
              </a:rPr>
              <a:t>Example: Input  Key, K:</a:t>
            </a:r>
          </a:p>
          <a:p>
            <a:pPr lvl="1" eaLnBrk="1" hangingPunct="1">
              <a:lnSpc>
                <a:spcPct val="80000"/>
              </a:lnSpc>
              <a:defRPr/>
            </a:pPr>
            <a:r>
              <a:rPr lang="en-US" altLang="en-US" sz="2400" dirty="0" smtClean="0">
                <a:latin typeface="Arial" charset="0"/>
              </a:rPr>
              <a:t>0011 1010 1001 0100 1101 0110 0011 1111</a:t>
            </a:r>
          </a:p>
          <a:p>
            <a:pPr lvl="1" eaLnBrk="1" hangingPunct="1">
              <a:lnSpc>
                <a:spcPct val="80000"/>
              </a:lnSpc>
              <a:defRPr/>
            </a:pPr>
            <a:r>
              <a:rPr lang="en-US" altLang="en-US" sz="2400" dirty="0" smtClean="0">
                <a:solidFill>
                  <a:srgbClr val="FF0000"/>
                </a:solidFill>
                <a:latin typeface="Arial" charset="0"/>
              </a:rPr>
              <a:t>K</a:t>
            </a:r>
            <a:r>
              <a:rPr lang="en-US" altLang="en-US" sz="2400" baseline="30000" dirty="0" smtClean="0">
                <a:solidFill>
                  <a:srgbClr val="FF0000"/>
                </a:solidFill>
                <a:latin typeface="Arial" charset="0"/>
              </a:rPr>
              <a:t>0</a:t>
            </a:r>
            <a:r>
              <a:rPr lang="en-US" altLang="en-US" sz="2400" dirty="0" smtClean="0">
                <a:solidFill>
                  <a:srgbClr val="FF0000"/>
                </a:solidFill>
                <a:latin typeface="Arial" charset="0"/>
              </a:rPr>
              <a:t>= 0011 1010 1001 0100 </a:t>
            </a:r>
          </a:p>
          <a:p>
            <a:pPr lvl="1" eaLnBrk="1" hangingPunct="1">
              <a:lnSpc>
                <a:spcPct val="80000"/>
              </a:lnSpc>
              <a:defRPr/>
            </a:pPr>
            <a:r>
              <a:rPr lang="en-US" altLang="en-US" sz="2400" dirty="0" smtClean="0">
                <a:solidFill>
                  <a:srgbClr val="FF0000"/>
                </a:solidFill>
                <a:latin typeface="Arial" charset="0"/>
              </a:rPr>
              <a:t>K</a:t>
            </a:r>
            <a:r>
              <a:rPr lang="en-US" altLang="en-US" sz="2400" baseline="30000" dirty="0" smtClean="0">
                <a:solidFill>
                  <a:srgbClr val="FF0000"/>
                </a:solidFill>
                <a:latin typeface="Arial" charset="0"/>
              </a:rPr>
              <a:t>1</a:t>
            </a:r>
            <a:r>
              <a:rPr lang="en-US" altLang="en-US" sz="2400" dirty="0" smtClean="0">
                <a:solidFill>
                  <a:srgbClr val="FF0000"/>
                </a:solidFill>
                <a:latin typeface="Arial" charset="0"/>
              </a:rPr>
              <a:t>= 1010 1001 0100 1101 </a:t>
            </a:r>
          </a:p>
          <a:p>
            <a:pPr lvl="1" eaLnBrk="1" hangingPunct="1">
              <a:lnSpc>
                <a:spcPct val="80000"/>
              </a:lnSpc>
              <a:defRPr/>
            </a:pPr>
            <a:r>
              <a:rPr lang="en-US" altLang="en-US" sz="2400" dirty="0" smtClean="0">
                <a:solidFill>
                  <a:srgbClr val="FF0000"/>
                </a:solidFill>
                <a:latin typeface="Arial" charset="0"/>
              </a:rPr>
              <a:t>K</a:t>
            </a:r>
            <a:r>
              <a:rPr lang="en-US" altLang="en-US" sz="2400" baseline="30000" dirty="0" smtClean="0">
                <a:solidFill>
                  <a:srgbClr val="FF0000"/>
                </a:solidFill>
                <a:latin typeface="Arial" charset="0"/>
              </a:rPr>
              <a:t>2</a:t>
            </a:r>
            <a:r>
              <a:rPr lang="en-US" altLang="en-US" sz="2400" dirty="0" smtClean="0">
                <a:solidFill>
                  <a:srgbClr val="FF0000"/>
                </a:solidFill>
                <a:latin typeface="Arial" charset="0"/>
              </a:rPr>
              <a:t>= 1001 0100 1101 0110 </a:t>
            </a:r>
          </a:p>
          <a:p>
            <a:pPr lvl="1" eaLnBrk="1" hangingPunct="1">
              <a:lnSpc>
                <a:spcPct val="80000"/>
              </a:lnSpc>
              <a:defRPr/>
            </a:pPr>
            <a:r>
              <a:rPr lang="en-US" altLang="en-US" sz="2400" dirty="0" smtClean="0">
                <a:solidFill>
                  <a:srgbClr val="FF0000"/>
                </a:solidFill>
                <a:latin typeface="Arial" charset="0"/>
              </a:rPr>
              <a:t>K</a:t>
            </a:r>
            <a:r>
              <a:rPr lang="en-US" altLang="en-US" sz="2400" baseline="30000" dirty="0" smtClean="0">
                <a:solidFill>
                  <a:srgbClr val="FF0000"/>
                </a:solidFill>
                <a:latin typeface="Arial" charset="0"/>
              </a:rPr>
              <a:t>3</a:t>
            </a:r>
            <a:r>
              <a:rPr lang="en-US" altLang="en-US" sz="2400" dirty="0" smtClean="0">
                <a:solidFill>
                  <a:srgbClr val="FF0000"/>
                </a:solidFill>
                <a:latin typeface="Arial" charset="0"/>
              </a:rPr>
              <a:t>= 0100 1101 0110 0011 </a:t>
            </a:r>
          </a:p>
          <a:p>
            <a:pPr lvl="1" eaLnBrk="1" hangingPunct="1">
              <a:lnSpc>
                <a:spcPct val="80000"/>
              </a:lnSpc>
              <a:defRPr/>
            </a:pPr>
            <a:r>
              <a:rPr lang="en-US" altLang="en-US" sz="2400" dirty="0" smtClean="0">
                <a:solidFill>
                  <a:srgbClr val="FF0000"/>
                </a:solidFill>
                <a:latin typeface="Arial" charset="0"/>
              </a:rPr>
              <a:t>K</a:t>
            </a:r>
            <a:r>
              <a:rPr lang="en-US" altLang="en-US" sz="2400" baseline="30000" dirty="0" smtClean="0">
                <a:solidFill>
                  <a:srgbClr val="FF0000"/>
                </a:solidFill>
                <a:latin typeface="Arial" charset="0"/>
              </a:rPr>
              <a:t>4</a:t>
            </a:r>
            <a:r>
              <a:rPr lang="en-US" altLang="en-US" sz="2400" dirty="0" smtClean="0">
                <a:solidFill>
                  <a:srgbClr val="FF0000"/>
                </a:solidFill>
                <a:latin typeface="Arial" charset="0"/>
              </a:rPr>
              <a:t>= 1101 0110 0011 1111</a:t>
            </a:r>
          </a:p>
        </p:txBody>
      </p:sp>
    </p:spTree>
    <p:extLst>
      <p:ext uri="{BB962C8B-B14F-4D97-AF65-F5344CB8AC3E}">
        <p14:creationId xmlns:p14="http://schemas.microsoft.com/office/powerpoint/2010/main" val="148839685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ps-cylab-isr-epp2">
  <a:themeElements>
    <a:clrScheme name="Custom 50">
      <a:dk1>
        <a:sysClr val="windowText" lastClr="000000"/>
      </a:dk1>
      <a:lt1>
        <a:sysClr val="window" lastClr="FFFFFF"/>
      </a:lt1>
      <a:dk2>
        <a:srgbClr val="212121"/>
      </a:dk2>
      <a:lt2>
        <a:srgbClr val="CDD4D7"/>
      </a:lt2>
      <a:accent1>
        <a:srgbClr val="1D86CD"/>
      </a:accent1>
      <a:accent2>
        <a:srgbClr val="732E9A"/>
      </a:accent2>
      <a:accent3>
        <a:srgbClr val="B50B1B"/>
      </a:accent3>
      <a:accent4>
        <a:srgbClr val="E8950E"/>
      </a:accent4>
      <a:accent5>
        <a:srgbClr val="55992B"/>
      </a:accent5>
      <a:accent6>
        <a:srgbClr val="2C9C89"/>
      </a:accent6>
      <a:hlink>
        <a:srgbClr val="FF0000"/>
      </a:hlink>
      <a:folHlink>
        <a:srgbClr val="FF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09B93165D420748A94852C5ABD932FF" ma:contentTypeVersion="3" ma:contentTypeDescription="Create a new document." ma:contentTypeScope="" ma:versionID="f1c1206f9537333ac6a5d6b1b36c2417">
  <xsd:schema xmlns:xsd="http://www.w3.org/2001/XMLSchema" xmlns:xs="http://www.w3.org/2001/XMLSchema" xmlns:p="http://schemas.microsoft.com/office/2006/metadata/properties" xmlns:ns2="592d9fb0-1a1d-4a9a-9e0b-69a672cb261c" targetNamespace="http://schemas.microsoft.com/office/2006/metadata/properties" ma:root="true" ma:fieldsID="7bd1a80e400a0b2e6198fb7bf677341c" ns2:_="">
    <xsd:import namespace="592d9fb0-1a1d-4a9a-9e0b-69a672cb261c"/>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2d9fb0-1a1d-4a9a-9e0b-69a672cb26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4F7F7E2-4653-4C04-B698-2C0421D1BEED}"/>
</file>

<file path=customXml/itemProps2.xml><?xml version="1.0" encoding="utf-8"?>
<ds:datastoreItem xmlns:ds="http://schemas.openxmlformats.org/officeDocument/2006/customXml" ds:itemID="{EC4BE8E0-624D-4E5B-8DB0-921C0A15C6D0}"/>
</file>

<file path=customXml/itemProps3.xml><?xml version="1.0" encoding="utf-8"?>
<ds:datastoreItem xmlns:ds="http://schemas.openxmlformats.org/officeDocument/2006/customXml" ds:itemID="{D3A946C9-0D56-496B-AA8A-FF6E3643613C}"/>
</file>

<file path=docProps/app.xml><?xml version="1.0" encoding="utf-8"?>
<Properties xmlns="http://schemas.openxmlformats.org/officeDocument/2006/extended-properties" xmlns:vt="http://schemas.openxmlformats.org/officeDocument/2006/docPropsVTypes">
  <Template/>
  <TotalTime>18608</TotalTime>
  <Words>1153</Words>
  <Application>Microsoft Office PowerPoint</Application>
  <PresentationFormat>On-screen Show (4:3)</PresentationFormat>
  <Paragraphs>151</Paragraphs>
  <Slides>2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cups-cylab-isr-epp2</vt:lpstr>
      <vt:lpstr>Equation</vt:lpstr>
      <vt:lpstr>Differential Cryptanalysis</vt:lpstr>
      <vt:lpstr>Objectives</vt:lpstr>
      <vt:lpstr>Some Points</vt:lpstr>
      <vt:lpstr>Algorithm</vt:lpstr>
      <vt:lpstr>Example: GPig Cipher</vt:lpstr>
      <vt:lpstr>GPig (contd.)</vt:lpstr>
      <vt:lpstr>The Cipher Diagram</vt:lpstr>
      <vt:lpstr>Modifications or Variations of the SPN Structure</vt:lpstr>
      <vt:lpstr>Key Scheduling</vt:lpstr>
      <vt:lpstr>Informal Working of the Attack</vt:lpstr>
      <vt:lpstr>Informal Working of the Attack</vt:lpstr>
      <vt:lpstr>Obtaining differential characteristics of the S-Box</vt:lpstr>
      <vt:lpstr>The Delta Set</vt:lpstr>
      <vt:lpstr>An Example Set</vt:lpstr>
      <vt:lpstr>Non-uniform distribution of the output XORs of an S-Box</vt:lpstr>
      <vt:lpstr>Difference Distribution Table</vt:lpstr>
      <vt:lpstr>Effect of the key on the Differential</vt:lpstr>
      <vt:lpstr>Propagation Ratio</vt:lpstr>
      <vt:lpstr>Differential Trail</vt:lpstr>
      <vt:lpstr>The Prop ratios are assumed to be independent  Thus we may multiply the prop-ratios.  </vt:lpstr>
      <vt:lpstr>Obtaining the Differential for 4-1=3 rounds</vt:lpstr>
      <vt:lpstr>The Attack</vt:lpstr>
      <vt:lpstr>The Attack</vt:lpstr>
      <vt:lpstr>Result</vt:lpstr>
      <vt:lpstr>Immunity Against DC</vt:lpstr>
      <vt:lpstr>Immunity Against DC</vt:lpstr>
      <vt:lpstr>Exercise</vt:lpstr>
      <vt:lpstr>Further Reading</vt:lpstr>
      <vt:lpstr>Next Days Topic</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ing Secure Systems that People Can Use</dc:title>
  <dc:creator>Lorrie Cranor</dc:creator>
  <cp:lastModifiedBy>Prof.D Mukhopadhyay</cp:lastModifiedBy>
  <cp:revision>539</cp:revision>
  <cp:lastPrinted>2019-07-16T22:24:26Z</cp:lastPrinted>
  <dcterms:created xsi:type="dcterms:W3CDTF">2012-02-25T13:46:56Z</dcterms:created>
  <dcterms:modified xsi:type="dcterms:W3CDTF">2020-10-18T13:0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9B93165D420748A94852C5ABD932FF</vt:lpwstr>
  </property>
</Properties>
</file>